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4518E" w:rsidRDefault="0064518E" w:rsidP="001C4035">
      <w:pPr>
        <w:spacing w:line="360" w:lineRule="auto"/>
        <w:jc w:val="center"/>
        <w:rPr>
          <w:sz w:val="28"/>
          <w:szCs w:val="28"/>
        </w:rPr>
      </w:pPr>
      <w:r w:rsidRPr="00D60DA2">
        <w:rPr>
          <w:sz w:val="28"/>
          <w:szCs w:val="28"/>
        </w:rPr>
        <w:t>НАЦІОНАЛЬНИЙ ТЕХНІЧНИЙ УНІВЕРСИТЕТ УКРАЇНИ</w:t>
      </w:r>
    </w:p>
    <w:p w:rsidR="0064518E" w:rsidRPr="001C4035" w:rsidRDefault="0064518E" w:rsidP="001C4035">
      <w:pPr>
        <w:spacing w:line="360" w:lineRule="auto"/>
        <w:jc w:val="center"/>
        <w:rPr>
          <w:sz w:val="28"/>
          <w:szCs w:val="28"/>
        </w:rPr>
      </w:pPr>
      <w:r>
        <w:rPr>
          <w:sz w:val="28"/>
          <w:szCs w:val="28"/>
        </w:rPr>
        <w:t>«КИЇВСЬКИЙ ПОЛІТЕХНІЧНИЙ ІНСТИТУТ»</w:t>
      </w:r>
    </w:p>
    <w:p w:rsidR="0064518E" w:rsidRPr="00B24096" w:rsidRDefault="0064518E" w:rsidP="00B81E79">
      <w:pPr>
        <w:spacing w:line="360" w:lineRule="auto"/>
        <w:jc w:val="center"/>
        <w:rPr>
          <w:sz w:val="28"/>
          <w:szCs w:val="28"/>
        </w:rPr>
      </w:pPr>
      <w:r>
        <w:rPr>
          <w:sz w:val="16"/>
        </w:rPr>
        <w:t>______________</w:t>
      </w:r>
      <w:r w:rsidRPr="00F2479B">
        <w:rPr>
          <w:sz w:val="28"/>
          <w:szCs w:val="28"/>
          <w:u w:val="single"/>
        </w:rPr>
        <w:t>Кафедра обчислювальної техніки</w:t>
      </w:r>
      <w:r>
        <w:rPr>
          <w:sz w:val="28"/>
          <w:szCs w:val="28"/>
        </w:rPr>
        <w:t>_______</w:t>
      </w:r>
      <w:r w:rsidRPr="00B24096">
        <w:rPr>
          <w:sz w:val="28"/>
          <w:szCs w:val="28"/>
        </w:rPr>
        <w:t>_____</w:t>
      </w:r>
    </w:p>
    <w:p w:rsidR="0064518E" w:rsidRDefault="0064518E" w:rsidP="00B81E79">
      <w:pPr>
        <w:spacing w:line="360" w:lineRule="auto"/>
        <w:jc w:val="center"/>
        <w:rPr>
          <w:sz w:val="16"/>
        </w:rPr>
      </w:pPr>
      <w:r>
        <w:rPr>
          <w:sz w:val="16"/>
        </w:rPr>
        <w:t>(повна назва кафедри, циклової комісії)</w:t>
      </w:r>
    </w:p>
    <w:p w:rsidR="0064518E" w:rsidRDefault="0064518E" w:rsidP="00B81E79">
      <w:pPr>
        <w:spacing w:line="360" w:lineRule="auto"/>
        <w:jc w:val="center"/>
        <w:rPr>
          <w:sz w:val="16"/>
        </w:rPr>
      </w:pPr>
    </w:p>
    <w:p w:rsidR="0064518E" w:rsidRDefault="0064518E" w:rsidP="00B81E79">
      <w:pPr>
        <w:spacing w:line="360" w:lineRule="auto"/>
        <w:jc w:val="center"/>
        <w:rPr>
          <w:sz w:val="16"/>
        </w:rPr>
      </w:pPr>
    </w:p>
    <w:p w:rsidR="0064518E" w:rsidRDefault="0064518E" w:rsidP="00B81E79">
      <w:pPr>
        <w:spacing w:line="360" w:lineRule="auto"/>
        <w:jc w:val="center"/>
        <w:rPr>
          <w:sz w:val="16"/>
        </w:rPr>
      </w:pPr>
    </w:p>
    <w:p w:rsidR="0064518E" w:rsidRPr="0094465A" w:rsidRDefault="0064518E" w:rsidP="00B81E79">
      <w:pPr>
        <w:pStyle w:val="Heading1"/>
        <w:spacing w:line="360" w:lineRule="auto"/>
        <w:rPr>
          <w:b w:val="0"/>
          <w:bCs/>
          <w:lang w:val="ru-RU"/>
        </w:rPr>
      </w:pPr>
    </w:p>
    <w:p w:rsidR="0064518E" w:rsidRDefault="0064518E" w:rsidP="00B81E79">
      <w:pPr>
        <w:spacing w:line="360" w:lineRule="auto"/>
        <w:jc w:val="center"/>
        <w:rPr>
          <w:b/>
          <w:bCs/>
          <w:sz w:val="36"/>
        </w:rPr>
      </w:pPr>
      <w:r>
        <w:rPr>
          <w:b/>
          <w:bCs/>
          <w:sz w:val="36"/>
        </w:rPr>
        <w:t>КУРСОВА РОБОТА</w:t>
      </w:r>
    </w:p>
    <w:p w:rsidR="0064518E" w:rsidRPr="0094465A" w:rsidRDefault="0064518E" w:rsidP="00B81E79">
      <w:pPr>
        <w:spacing w:line="360" w:lineRule="auto"/>
        <w:jc w:val="center"/>
        <w:rPr>
          <w:b/>
          <w:bCs/>
          <w:sz w:val="36"/>
          <w:lang w:val="ru-RU"/>
        </w:rPr>
      </w:pPr>
    </w:p>
    <w:p w:rsidR="0064518E" w:rsidRDefault="0064518E" w:rsidP="00B81E79">
      <w:pPr>
        <w:spacing w:line="360" w:lineRule="auto"/>
        <w:jc w:val="center"/>
        <w:rPr>
          <w:sz w:val="28"/>
        </w:rPr>
      </w:pPr>
      <w:r>
        <w:rPr>
          <w:sz w:val="28"/>
        </w:rPr>
        <w:t xml:space="preserve">з дисципліни </w:t>
      </w:r>
      <w:r w:rsidRPr="00F2479B">
        <w:rPr>
          <w:sz w:val="28"/>
          <w:u w:val="single"/>
        </w:rPr>
        <w:t>«Пара</w:t>
      </w:r>
      <w:r>
        <w:rPr>
          <w:sz w:val="28"/>
          <w:u w:val="single"/>
        </w:rPr>
        <w:t>лельні та розподілені обчислення</w:t>
      </w:r>
      <w:r w:rsidRPr="00F2479B">
        <w:rPr>
          <w:sz w:val="28"/>
          <w:u w:val="single"/>
        </w:rPr>
        <w:t>»</w:t>
      </w:r>
    </w:p>
    <w:p w:rsidR="0064518E" w:rsidRDefault="0064518E" w:rsidP="00B81E79">
      <w:pPr>
        <w:spacing w:line="360" w:lineRule="auto"/>
        <w:jc w:val="center"/>
        <w:rPr>
          <w:sz w:val="16"/>
        </w:rPr>
      </w:pPr>
      <w:r>
        <w:rPr>
          <w:sz w:val="16"/>
        </w:rPr>
        <w:t xml:space="preserve">                (назва дисципліни)</w:t>
      </w:r>
    </w:p>
    <w:p w:rsidR="0064518E" w:rsidRDefault="0064518E" w:rsidP="00B81E79">
      <w:pPr>
        <w:spacing w:line="360" w:lineRule="auto"/>
        <w:jc w:val="center"/>
        <w:rPr>
          <w:sz w:val="16"/>
        </w:rPr>
      </w:pPr>
    </w:p>
    <w:p w:rsidR="0064518E" w:rsidRDefault="0064518E" w:rsidP="00B81E79">
      <w:pPr>
        <w:spacing w:line="360" w:lineRule="auto"/>
        <w:jc w:val="center"/>
        <w:rPr>
          <w:sz w:val="28"/>
        </w:rPr>
      </w:pPr>
      <w:r>
        <w:rPr>
          <w:sz w:val="28"/>
        </w:rPr>
        <w:t xml:space="preserve">на тему: </w:t>
      </w:r>
      <w:r w:rsidRPr="00F2479B">
        <w:rPr>
          <w:sz w:val="28"/>
          <w:u w:val="single"/>
        </w:rPr>
        <w:t>«Розробка програмного забезпечення для паралельних комп’ютерних систем»</w:t>
      </w:r>
    </w:p>
    <w:p w:rsidR="0064518E" w:rsidRDefault="0064518E" w:rsidP="001C4035">
      <w:pPr>
        <w:spacing w:line="360" w:lineRule="auto"/>
        <w:rPr>
          <w:sz w:val="28"/>
        </w:rPr>
      </w:pPr>
    </w:p>
    <w:p w:rsidR="0064518E" w:rsidRDefault="0064518E" w:rsidP="00B81E79">
      <w:pPr>
        <w:spacing w:line="360" w:lineRule="auto"/>
        <w:jc w:val="center"/>
        <w:rPr>
          <w:sz w:val="28"/>
        </w:rPr>
      </w:pPr>
    </w:p>
    <w:p w:rsidR="0064518E" w:rsidRPr="00F2479B" w:rsidRDefault="0064518E" w:rsidP="00B81E79">
      <w:pPr>
        <w:spacing w:line="360" w:lineRule="auto"/>
        <w:ind w:left="5103"/>
      </w:pPr>
      <w:r w:rsidRPr="00F2479B">
        <w:t>Студента (ки) 3 курсу ______ групи</w:t>
      </w:r>
    </w:p>
    <w:p w:rsidR="0064518E" w:rsidRPr="00F2479B" w:rsidRDefault="0064518E" w:rsidP="001C4035">
      <w:pPr>
        <w:tabs>
          <w:tab w:val="left" w:pos="5220"/>
        </w:tabs>
        <w:spacing w:line="360" w:lineRule="auto"/>
        <w:ind w:left="5103"/>
        <w:jc w:val="both"/>
      </w:pPr>
      <w:r w:rsidRPr="00F2479B">
        <w:t>напряму підготовки</w:t>
      </w:r>
      <w:r>
        <w:t xml:space="preserve"> 050102 «Комп’ютерна </w:t>
      </w:r>
      <w:r w:rsidRPr="00F2479B">
        <w:t xml:space="preserve"> інженерія»</w:t>
      </w:r>
    </w:p>
    <w:p w:rsidR="0064518E" w:rsidRPr="00F2479B" w:rsidRDefault="0064518E" w:rsidP="00B81E79">
      <w:pPr>
        <w:spacing w:line="360" w:lineRule="auto"/>
        <w:ind w:left="5103"/>
      </w:pPr>
      <w:r>
        <w:t xml:space="preserve"> </w:t>
      </w:r>
      <w:r w:rsidRPr="004609CF">
        <w:rPr>
          <w:u w:val="single"/>
        </w:rPr>
        <w:t>Івченко Є.Г._______________________</w:t>
      </w:r>
    </w:p>
    <w:p w:rsidR="0064518E" w:rsidRPr="001C4035" w:rsidRDefault="0064518E" w:rsidP="001C4035">
      <w:pPr>
        <w:spacing w:line="360" w:lineRule="auto"/>
        <w:ind w:left="4248" w:firstLine="708"/>
        <w:jc w:val="center"/>
        <w:rPr>
          <w:sz w:val="20"/>
          <w:szCs w:val="20"/>
        </w:rPr>
      </w:pPr>
      <w:r w:rsidRPr="00F2479B">
        <w:rPr>
          <w:sz w:val="20"/>
          <w:szCs w:val="20"/>
        </w:rPr>
        <w:t>(прізвище та ініціали)</w:t>
      </w:r>
    </w:p>
    <w:p w:rsidR="0064518E" w:rsidRPr="00F2479B" w:rsidRDefault="0064518E" w:rsidP="001C4035">
      <w:pPr>
        <w:spacing w:line="360" w:lineRule="auto"/>
        <w:ind w:left="5103"/>
        <w:jc w:val="both"/>
      </w:pPr>
      <w:r w:rsidRPr="00F2479B">
        <w:t xml:space="preserve">Керівник      </w:t>
      </w:r>
      <w:r w:rsidRPr="00F2479B">
        <w:rPr>
          <w:u w:val="single"/>
        </w:rPr>
        <w:t>доцент Корочкін О.В.</w:t>
      </w:r>
      <w:r w:rsidRPr="00F2479B">
        <w:t xml:space="preserve">  </w:t>
      </w:r>
    </w:p>
    <w:p w:rsidR="0064518E" w:rsidRPr="00F2479B" w:rsidRDefault="0064518E" w:rsidP="00B81E79">
      <w:pPr>
        <w:spacing w:line="360" w:lineRule="auto"/>
        <w:jc w:val="right"/>
      </w:pPr>
    </w:p>
    <w:p w:rsidR="0064518E" w:rsidRPr="00F2479B" w:rsidRDefault="0064518E" w:rsidP="001C4035">
      <w:pPr>
        <w:spacing w:line="360" w:lineRule="auto"/>
        <w:ind w:left="5103"/>
      </w:pPr>
      <w:r w:rsidRPr="00F2479B">
        <w:t xml:space="preserve">Національна оцінка ________________    </w:t>
      </w:r>
    </w:p>
    <w:p w:rsidR="0064518E" w:rsidRDefault="0064518E" w:rsidP="001C4035">
      <w:pPr>
        <w:spacing w:line="360" w:lineRule="auto"/>
        <w:ind w:left="5103"/>
      </w:pPr>
      <w:r w:rsidRPr="00F2479B">
        <w:t>Кількість балів: __________</w:t>
      </w:r>
    </w:p>
    <w:p w:rsidR="0064518E" w:rsidRPr="001C4035" w:rsidRDefault="0064518E" w:rsidP="001C4035">
      <w:pPr>
        <w:spacing w:line="360" w:lineRule="auto"/>
        <w:ind w:left="5103"/>
      </w:pPr>
      <w:r w:rsidRPr="00F2479B">
        <w:t xml:space="preserve">Оцінка:  </w:t>
      </w:r>
      <w:r w:rsidRPr="00F2479B">
        <w:rPr>
          <w:lang w:val="en-GB"/>
        </w:rPr>
        <w:t>ECTS</w:t>
      </w:r>
      <w:r w:rsidRPr="00F2479B">
        <w:t xml:space="preserve"> </w:t>
      </w:r>
      <w:r>
        <w:t xml:space="preserve">  ______</w:t>
      </w:r>
      <w:r w:rsidRPr="00F2479B">
        <w:t xml:space="preserve">_____ </w:t>
      </w:r>
    </w:p>
    <w:p w:rsidR="0064518E" w:rsidRPr="00F2479B" w:rsidRDefault="0064518E" w:rsidP="00B81E79">
      <w:pPr>
        <w:spacing w:line="360" w:lineRule="auto"/>
        <w:ind w:left="5103"/>
        <w:rPr>
          <w:sz w:val="20"/>
          <w:szCs w:val="20"/>
        </w:rPr>
      </w:pPr>
    </w:p>
    <w:p w:rsidR="0064518E" w:rsidRDefault="0064518E" w:rsidP="00B81E79">
      <w:pPr>
        <w:spacing w:line="360" w:lineRule="auto"/>
        <w:rPr>
          <w:sz w:val="16"/>
        </w:rPr>
      </w:pPr>
      <w:r>
        <w:rPr>
          <w:sz w:val="20"/>
        </w:rPr>
        <w:t xml:space="preserve">                                     </w:t>
      </w:r>
      <w:r w:rsidRPr="00790EB3">
        <w:t>Члени комісії</w:t>
      </w:r>
      <w:r>
        <w:rPr>
          <w:sz w:val="20"/>
        </w:rPr>
        <w:t xml:space="preserve">     ________________</w:t>
      </w:r>
      <w:r>
        <w:rPr>
          <w:sz w:val="16"/>
        </w:rPr>
        <w:t xml:space="preserve">  _________________________________________________</w:t>
      </w:r>
    </w:p>
    <w:p w:rsidR="0064518E" w:rsidRDefault="0064518E" w:rsidP="00B81E79">
      <w:pPr>
        <w:spacing w:line="360" w:lineRule="auto"/>
        <w:rPr>
          <w:sz w:val="16"/>
        </w:rPr>
      </w:pPr>
      <w:r>
        <w:rPr>
          <w:sz w:val="16"/>
        </w:rPr>
        <w:t xml:space="preserve">                                                                                                   (підпис)                        (вчене звання, науковий ступінь, прізвище та ініціали)</w:t>
      </w:r>
    </w:p>
    <w:p w:rsidR="0064518E" w:rsidRDefault="0064518E" w:rsidP="00B81E79">
      <w:pPr>
        <w:spacing w:line="360" w:lineRule="auto"/>
        <w:rPr>
          <w:sz w:val="16"/>
        </w:rPr>
      </w:pPr>
      <w:r>
        <w:rPr>
          <w:sz w:val="20"/>
        </w:rPr>
        <w:t xml:space="preserve">                                                                      ________________</w:t>
      </w:r>
      <w:r>
        <w:rPr>
          <w:sz w:val="16"/>
        </w:rPr>
        <w:t xml:space="preserve">  __________________________________________________</w:t>
      </w:r>
    </w:p>
    <w:p w:rsidR="0064518E" w:rsidRDefault="0064518E" w:rsidP="00B81E79">
      <w:pPr>
        <w:spacing w:line="360" w:lineRule="auto"/>
        <w:rPr>
          <w:sz w:val="16"/>
        </w:rPr>
      </w:pPr>
      <w:r>
        <w:rPr>
          <w:sz w:val="16"/>
        </w:rPr>
        <w:t xml:space="preserve">                                                                                                   (підпис)                        (вчене звання, науковий ступінь, прізвище та ініціали)</w:t>
      </w:r>
    </w:p>
    <w:p w:rsidR="0064518E" w:rsidRDefault="0064518E" w:rsidP="00B81E79">
      <w:pPr>
        <w:spacing w:line="360" w:lineRule="auto"/>
        <w:rPr>
          <w:sz w:val="16"/>
        </w:rPr>
      </w:pPr>
      <w:r>
        <w:rPr>
          <w:sz w:val="16"/>
        </w:rPr>
        <w:t xml:space="preserve">                                                                                      </w:t>
      </w:r>
      <w:r>
        <w:rPr>
          <w:sz w:val="20"/>
        </w:rPr>
        <w:t>________________</w:t>
      </w:r>
      <w:r>
        <w:rPr>
          <w:sz w:val="16"/>
        </w:rPr>
        <w:t xml:space="preserve">  __________________________________________________</w:t>
      </w:r>
    </w:p>
    <w:p w:rsidR="0064518E" w:rsidRDefault="0064518E" w:rsidP="00B81E79">
      <w:pPr>
        <w:spacing w:line="360" w:lineRule="auto"/>
        <w:rPr>
          <w:sz w:val="20"/>
        </w:rPr>
      </w:pPr>
      <w:r>
        <w:rPr>
          <w:sz w:val="16"/>
        </w:rPr>
        <w:t xml:space="preserve">                                                                                                    (підпис)                         (вчене звання, науковий ступінь, прізвище та ініціали</w:t>
      </w:r>
    </w:p>
    <w:p w:rsidR="0064518E" w:rsidRDefault="0064518E" w:rsidP="00B81E79">
      <w:pPr>
        <w:spacing w:line="360" w:lineRule="auto"/>
        <w:rPr>
          <w:sz w:val="20"/>
        </w:rPr>
      </w:pPr>
    </w:p>
    <w:p w:rsidR="0064518E" w:rsidRDefault="0064518E" w:rsidP="00B81E79">
      <w:pPr>
        <w:spacing w:line="360" w:lineRule="auto"/>
        <w:rPr>
          <w:sz w:val="20"/>
        </w:rPr>
      </w:pPr>
    </w:p>
    <w:p w:rsidR="0064518E" w:rsidRPr="00A90FF1" w:rsidRDefault="0064518E" w:rsidP="00B81E79">
      <w:pPr>
        <w:spacing w:line="360" w:lineRule="auto"/>
        <w:rPr>
          <w:sz w:val="28"/>
          <w:szCs w:val="28"/>
        </w:rPr>
      </w:pPr>
      <w:r>
        <w:rPr>
          <w:sz w:val="20"/>
        </w:rPr>
        <w:t xml:space="preserve">                                                                        </w:t>
      </w:r>
      <w:r>
        <w:rPr>
          <w:sz w:val="28"/>
          <w:szCs w:val="28"/>
        </w:rPr>
        <w:t xml:space="preserve">Київ- 2015 </w:t>
      </w:r>
      <w:r w:rsidRPr="00A90FF1">
        <w:rPr>
          <w:sz w:val="28"/>
          <w:szCs w:val="28"/>
        </w:rPr>
        <w:t>рік</w:t>
      </w:r>
    </w:p>
    <w:p w:rsidR="0064518E" w:rsidRPr="00B81E79" w:rsidRDefault="0064518E" w:rsidP="00B81E79">
      <w:pPr>
        <w:spacing w:line="360" w:lineRule="auto"/>
        <w:rPr>
          <w:b/>
          <w:sz w:val="28"/>
          <w:szCs w:val="28"/>
        </w:rPr>
      </w:pPr>
    </w:p>
    <w:p w:rsidR="0064518E" w:rsidRPr="00B81E79" w:rsidRDefault="0064518E" w:rsidP="00B81E79">
      <w:pPr>
        <w:pStyle w:val="BodyTextIndent3"/>
        <w:tabs>
          <w:tab w:val="left" w:pos="720"/>
        </w:tabs>
        <w:spacing w:after="0" w:line="360" w:lineRule="auto"/>
        <w:ind w:left="539"/>
        <w:jc w:val="center"/>
        <w:rPr>
          <w:bCs/>
          <w:sz w:val="32"/>
          <w:szCs w:val="32"/>
        </w:rPr>
      </w:pPr>
      <w:r w:rsidRPr="00B81E79">
        <w:rPr>
          <w:bCs/>
          <w:sz w:val="32"/>
          <w:szCs w:val="32"/>
        </w:rPr>
        <w:t xml:space="preserve">Національний технічний університет України </w:t>
      </w:r>
    </w:p>
    <w:p w:rsidR="0064518E" w:rsidRPr="00B81E79" w:rsidRDefault="0064518E" w:rsidP="00B81E79">
      <w:pPr>
        <w:pStyle w:val="BodyTextIndent3"/>
        <w:tabs>
          <w:tab w:val="left" w:pos="720"/>
        </w:tabs>
        <w:spacing w:after="0" w:line="360" w:lineRule="auto"/>
        <w:ind w:left="539"/>
        <w:jc w:val="center"/>
        <w:rPr>
          <w:bCs/>
          <w:sz w:val="32"/>
          <w:szCs w:val="32"/>
        </w:rPr>
      </w:pPr>
      <w:r w:rsidRPr="00B81E79">
        <w:rPr>
          <w:bCs/>
          <w:sz w:val="32"/>
          <w:szCs w:val="32"/>
        </w:rPr>
        <w:t>“Київський політехнічний інститут”</w:t>
      </w:r>
    </w:p>
    <w:p w:rsidR="0064518E" w:rsidRPr="00B81E79" w:rsidRDefault="0064518E" w:rsidP="00B81E79">
      <w:pPr>
        <w:pStyle w:val="BodyTextIndent3"/>
        <w:tabs>
          <w:tab w:val="left" w:pos="720"/>
        </w:tabs>
        <w:spacing w:line="360" w:lineRule="auto"/>
        <w:ind w:left="539"/>
        <w:rPr>
          <w:b/>
          <w:bCs/>
          <w:sz w:val="28"/>
          <w:szCs w:val="28"/>
        </w:rPr>
      </w:pPr>
    </w:p>
    <w:p w:rsidR="0064518E" w:rsidRPr="00B83053" w:rsidRDefault="0064518E" w:rsidP="00B81E79">
      <w:pPr>
        <w:spacing w:line="360" w:lineRule="auto"/>
        <w:rPr>
          <w:bCs/>
          <w:sz w:val="28"/>
          <w:u w:val="single"/>
        </w:rPr>
      </w:pPr>
      <w:r w:rsidRPr="0083598B">
        <w:rPr>
          <w:sz w:val="28"/>
          <w:szCs w:val="28"/>
        </w:rPr>
        <w:t>Факультет (інститут)</w:t>
      </w:r>
      <w:r w:rsidRPr="0083598B">
        <w:rPr>
          <w:bCs/>
          <w:sz w:val="28"/>
        </w:rPr>
        <w:t xml:space="preserve"> </w:t>
      </w:r>
      <w:r>
        <w:rPr>
          <w:bCs/>
          <w:sz w:val="28"/>
        </w:rPr>
        <w:t xml:space="preserve"> </w:t>
      </w:r>
      <w:r w:rsidRPr="00B83053">
        <w:rPr>
          <w:bCs/>
          <w:sz w:val="28"/>
          <w:u w:val="single"/>
        </w:rPr>
        <w:t>інформатики та обчислювальної техніки</w:t>
      </w:r>
    </w:p>
    <w:p w:rsidR="0064518E" w:rsidRDefault="0064518E" w:rsidP="00B81E79">
      <w:pPr>
        <w:spacing w:line="360" w:lineRule="auto"/>
        <w:rPr>
          <w:sz w:val="28"/>
          <w:vertAlign w:val="superscript"/>
        </w:rPr>
      </w:pPr>
      <w:r>
        <w:rPr>
          <w:sz w:val="28"/>
          <w:vertAlign w:val="superscript"/>
        </w:rPr>
        <w:t xml:space="preserve">                                                                                                ( повна назва  )</w:t>
      </w:r>
    </w:p>
    <w:p w:rsidR="0064518E" w:rsidRDefault="0064518E" w:rsidP="00B81E79">
      <w:pPr>
        <w:spacing w:line="360" w:lineRule="auto"/>
        <w:rPr>
          <w:bCs/>
          <w:sz w:val="28"/>
        </w:rPr>
      </w:pPr>
      <w:r w:rsidRPr="0083598B">
        <w:rPr>
          <w:sz w:val="28"/>
          <w:szCs w:val="28"/>
        </w:rPr>
        <w:t>Кафедра</w:t>
      </w:r>
      <w:r>
        <w:rPr>
          <w:sz w:val="28"/>
          <w:szCs w:val="28"/>
        </w:rPr>
        <w:t xml:space="preserve">   </w:t>
      </w:r>
      <w:r w:rsidRPr="00B83053">
        <w:rPr>
          <w:sz w:val="28"/>
          <w:szCs w:val="28"/>
          <w:u w:val="single"/>
        </w:rPr>
        <w:t>обчислювальної техніки</w:t>
      </w:r>
    </w:p>
    <w:p w:rsidR="0064518E" w:rsidRDefault="0064518E" w:rsidP="00B81E79">
      <w:pPr>
        <w:spacing w:line="360" w:lineRule="auto"/>
        <w:rPr>
          <w:sz w:val="28"/>
          <w:vertAlign w:val="superscript"/>
        </w:rPr>
      </w:pPr>
      <w:r>
        <w:rPr>
          <w:sz w:val="28"/>
          <w:vertAlign w:val="superscript"/>
        </w:rPr>
        <w:t xml:space="preserve">                                         ( повна назва  )</w:t>
      </w:r>
    </w:p>
    <w:p w:rsidR="0064518E" w:rsidRDefault="0064518E" w:rsidP="00B81E79">
      <w:pPr>
        <w:spacing w:line="360" w:lineRule="auto"/>
        <w:rPr>
          <w:sz w:val="28"/>
          <w:u w:val="single"/>
        </w:rPr>
      </w:pPr>
      <w:r>
        <w:rPr>
          <w:sz w:val="28"/>
        </w:rPr>
        <w:t xml:space="preserve">Освітньо-кваліфікаційний рівень   </w:t>
      </w:r>
      <w:r w:rsidRPr="00B83053">
        <w:rPr>
          <w:sz w:val="28"/>
          <w:u w:val="single"/>
        </w:rPr>
        <w:t>бакалавр</w:t>
      </w:r>
    </w:p>
    <w:p w:rsidR="0064518E" w:rsidRDefault="0064518E" w:rsidP="00B81E79">
      <w:pPr>
        <w:spacing w:line="360" w:lineRule="auto"/>
        <w:rPr>
          <w:sz w:val="28"/>
        </w:rPr>
      </w:pPr>
    </w:p>
    <w:p w:rsidR="0064518E" w:rsidRDefault="0064518E" w:rsidP="00B81E79">
      <w:pPr>
        <w:spacing w:line="360" w:lineRule="auto"/>
        <w:rPr>
          <w:sz w:val="28"/>
        </w:rPr>
      </w:pPr>
      <w:r>
        <w:rPr>
          <w:sz w:val="28"/>
        </w:rPr>
        <w:t xml:space="preserve">Напрям підготовки    </w:t>
      </w:r>
      <w:r>
        <w:rPr>
          <w:sz w:val="28"/>
          <w:u w:val="single"/>
        </w:rPr>
        <w:t>6.050102</w:t>
      </w:r>
      <w:r w:rsidRPr="00B83053">
        <w:rPr>
          <w:sz w:val="28"/>
          <w:u w:val="single"/>
        </w:rPr>
        <w:t xml:space="preserve">  «</w:t>
      </w:r>
      <w:r>
        <w:rPr>
          <w:sz w:val="28"/>
          <w:u w:val="single"/>
        </w:rPr>
        <w:t>Комп’ютерна</w:t>
      </w:r>
      <w:r w:rsidRPr="00B83053">
        <w:rPr>
          <w:sz w:val="28"/>
          <w:u w:val="single"/>
        </w:rPr>
        <w:t xml:space="preserve"> інженерія»</w:t>
      </w:r>
    </w:p>
    <w:p w:rsidR="0064518E" w:rsidRPr="0094465A" w:rsidRDefault="0064518E" w:rsidP="00B81E79">
      <w:pPr>
        <w:pStyle w:val="Heading1"/>
        <w:spacing w:line="360" w:lineRule="auto"/>
        <w:jc w:val="left"/>
        <w:rPr>
          <w:b w:val="0"/>
          <w:bCs/>
          <w:lang w:val="ru-RU"/>
        </w:rPr>
      </w:pPr>
      <w:r w:rsidRPr="00AD4589">
        <w:rPr>
          <w:lang w:val="uk-UA"/>
        </w:rPr>
        <w:t xml:space="preserve">                                                                </w:t>
      </w:r>
      <w:r w:rsidRPr="0094465A">
        <w:rPr>
          <w:b w:val="0"/>
          <w:bCs/>
          <w:sz w:val="16"/>
          <w:lang w:val="ru-RU"/>
        </w:rPr>
        <w:t>(шифр і назва)</w:t>
      </w:r>
      <w:r w:rsidRPr="0094465A">
        <w:rPr>
          <w:b w:val="0"/>
          <w:bCs/>
          <w:lang w:val="ru-RU"/>
        </w:rPr>
        <w:t xml:space="preserve">                                             </w:t>
      </w:r>
    </w:p>
    <w:p w:rsidR="0064518E" w:rsidRDefault="0064518E" w:rsidP="00B81E79">
      <w:pPr>
        <w:pStyle w:val="BodyTextIndent3"/>
        <w:tabs>
          <w:tab w:val="left" w:pos="720"/>
          <w:tab w:val="left" w:pos="6525"/>
        </w:tabs>
        <w:spacing w:line="360" w:lineRule="auto"/>
        <w:ind w:left="1417"/>
        <w:rPr>
          <w:sz w:val="24"/>
        </w:rPr>
      </w:pPr>
      <w:r w:rsidRPr="0083598B">
        <w:t xml:space="preserve"> </w:t>
      </w:r>
    </w:p>
    <w:p w:rsidR="0064518E" w:rsidRDefault="0064518E" w:rsidP="00B81E79">
      <w:pPr>
        <w:pStyle w:val="Heading2"/>
        <w:spacing w:line="360" w:lineRule="auto"/>
        <w:jc w:val="left"/>
        <w:rPr>
          <w:sz w:val="32"/>
          <w:szCs w:val="32"/>
        </w:rPr>
      </w:pPr>
      <w:r>
        <w:t xml:space="preserve">                                                  </w:t>
      </w:r>
      <w:r w:rsidRPr="0094465A">
        <w:rPr>
          <w:sz w:val="32"/>
          <w:szCs w:val="32"/>
          <w:lang w:val="ru-RU"/>
        </w:rPr>
        <w:t>З  А  В  Д  А  Н  Н  Я</w:t>
      </w:r>
    </w:p>
    <w:p w:rsidR="0064518E" w:rsidRPr="00B83053" w:rsidRDefault="0064518E" w:rsidP="00B81E79">
      <w:pPr>
        <w:spacing w:line="360" w:lineRule="auto"/>
        <w:rPr>
          <w:lang w:eastAsia="ru-RU"/>
        </w:rPr>
      </w:pPr>
    </w:p>
    <w:p w:rsidR="0064518E" w:rsidRPr="00C041FF" w:rsidRDefault="0064518E" w:rsidP="00B81E79">
      <w:pPr>
        <w:pStyle w:val="Heading3"/>
        <w:spacing w:line="360" w:lineRule="auto"/>
        <w:jc w:val="left"/>
      </w:pPr>
      <w:r>
        <w:t xml:space="preserve">                                            </w:t>
      </w:r>
      <w:r w:rsidRPr="0094465A">
        <w:rPr>
          <w:lang w:val="ru-RU"/>
        </w:rPr>
        <w:t xml:space="preserve">НА </w:t>
      </w:r>
      <w:r>
        <w:t xml:space="preserve">КУРСОВУ  </w:t>
      </w:r>
      <w:r w:rsidRPr="0094465A">
        <w:rPr>
          <w:lang w:val="ru-RU"/>
        </w:rPr>
        <w:t>РОБОТУ СТУДЕНТ</w:t>
      </w:r>
      <w:r>
        <w:t>У</w:t>
      </w:r>
    </w:p>
    <w:p w:rsidR="0064518E" w:rsidRPr="00C435AD" w:rsidRDefault="0064518E" w:rsidP="00B81E79">
      <w:pPr>
        <w:spacing w:line="360" w:lineRule="auto"/>
        <w:rPr>
          <w:sz w:val="28"/>
          <w:szCs w:val="28"/>
        </w:rPr>
      </w:pPr>
    </w:p>
    <w:p w:rsidR="0064518E" w:rsidRPr="00C435AD" w:rsidRDefault="0064518E" w:rsidP="00B81E79">
      <w:pPr>
        <w:spacing w:line="360" w:lineRule="auto"/>
        <w:rPr>
          <w:sz w:val="28"/>
          <w:szCs w:val="28"/>
        </w:rPr>
      </w:pPr>
      <w:r w:rsidRPr="00C435AD">
        <w:rPr>
          <w:sz w:val="28"/>
          <w:szCs w:val="28"/>
        </w:rPr>
        <w:t>________________________</w:t>
      </w:r>
      <w:r w:rsidRPr="00C435AD">
        <w:rPr>
          <w:sz w:val="28"/>
          <w:szCs w:val="28"/>
          <w:u w:val="single"/>
        </w:rPr>
        <w:t>Івченко Євгеній Германович</w:t>
      </w:r>
      <w:r w:rsidRPr="00C435AD">
        <w:rPr>
          <w:sz w:val="28"/>
          <w:szCs w:val="28"/>
        </w:rPr>
        <w:t>________________</w:t>
      </w:r>
    </w:p>
    <w:p w:rsidR="0064518E" w:rsidRDefault="0064518E" w:rsidP="00B81E79">
      <w:pPr>
        <w:spacing w:line="360" w:lineRule="auto"/>
        <w:rPr>
          <w:rStyle w:val="Heading1Char"/>
          <w:b w:val="0"/>
          <w:sz w:val="16"/>
          <w:szCs w:val="16"/>
          <w:lang w:val="uk-UA"/>
        </w:rPr>
      </w:pPr>
      <w:r>
        <w:rPr>
          <w:rStyle w:val="Heading1Char"/>
          <w:b w:val="0"/>
          <w:sz w:val="16"/>
          <w:szCs w:val="16"/>
          <w:lang w:val="uk-UA"/>
        </w:rPr>
        <w:t xml:space="preserve">                                                                                 </w:t>
      </w:r>
      <w:r w:rsidRPr="0094465A">
        <w:rPr>
          <w:rStyle w:val="Heading1Char"/>
          <w:b w:val="0"/>
          <w:sz w:val="16"/>
          <w:szCs w:val="16"/>
          <w:lang w:val="ru-RU"/>
        </w:rPr>
        <w:t>(прізвище, ім’я,  по батькові)</w:t>
      </w:r>
    </w:p>
    <w:p w:rsidR="0064518E" w:rsidRPr="00B83053" w:rsidRDefault="0064518E" w:rsidP="00B81E79">
      <w:pPr>
        <w:spacing w:line="360" w:lineRule="auto"/>
        <w:rPr>
          <w:sz w:val="16"/>
          <w:szCs w:val="16"/>
          <w:vertAlign w:val="superscript"/>
        </w:rPr>
      </w:pPr>
    </w:p>
    <w:p w:rsidR="0064518E" w:rsidRDefault="0064518E" w:rsidP="00B81E79">
      <w:pPr>
        <w:spacing w:line="360" w:lineRule="auto"/>
        <w:rPr>
          <w:sz w:val="28"/>
          <w:szCs w:val="28"/>
        </w:rPr>
      </w:pPr>
      <w:r>
        <w:t xml:space="preserve">1. </w:t>
      </w:r>
      <w:r w:rsidRPr="00B83053">
        <w:rPr>
          <w:sz w:val="28"/>
          <w:szCs w:val="28"/>
        </w:rPr>
        <w:t xml:space="preserve">Тема </w:t>
      </w:r>
      <w:r>
        <w:rPr>
          <w:sz w:val="28"/>
          <w:szCs w:val="28"/>
        </w:rPr>
        <w:t xml:space="preserve"> роботи</w:t>
      </w:r>
      <w:r w:rsidRPr="00B83053">
        <w:rPr>
          <w:sz w:val="28"/>
          <w:szCs w:val="28"/>
        </w:rPr>
        <w:t xml:space="preserve"> </w:t>
      </w:r>
      <w:r>
        <w:rPr>
          <w:sz w:val="28"/>
          <w:szCs w:val="28"/>
        </w:rPr>
        <w:t xml:space="preserve">   </w:t>
      </w:r>
      <w:r w:rsidRPr="00B83053">
        <w:rPr>
          <w:sz w:val="28"/>
          <w:szCs w:val="28"/>
        </w:rPr>
        <w:t>«</w:t>
      </w:r>
      <w:r>
        <w:rPr>
          <w:sz w:val="28"/>
          <w:szCs w:val="28"/>
        </w:rPr>
        <w:t xml:space="preserve">Розробка програмного забезпечення для паралельних </w:t>
      </w:r>
    </w:p>
    <w:p w:rsidR="0064518E" w:rsidRPr="00B83053" w:rsidRDefault="0064518E" w:rsidP="00B81E79">
      <w:pPr>
        <w:spacing w:line="360" w:lineRule="auto"/>
      </w:pPr>
      <w:r>
        <w:rPr>
          <w:sz w:val="28"/>
          <w:szCs w:val="28"/>
        </w:rPr>
        <w:t xml:space="preserve">                                                  комп’ютерних систем</w:t>
      </w:r>
      <w:r w:rsidRPr="00B83053">
        <w:rPr>
          <w:sz w:val="28"/>
          <w:szCs w:val="28"/>
        </w:rPr>
        <w:t>»</w:t>
      </w:r>
    </w:p>
    <w:p w:rsidR="0064518E" w:rsidRPr="00B83053" w:rsidRDefault="0064518E" w:rsidP="00B81E79">
      <w:pPr>
        <w:pStyle w:val="BodyText"/>
        <w:spacing w:line="360" w:lineRule="auto"/>
        <w:jc w:val="left"/>
        <w:rPr>
          <w:b/>
          <w:sz w:val="28"/>
        </w:rPr>
      </w:pPr>
      <w:r w:rsidRPr="0094465A">
        <w:rPr>
          <w:sz w:val="28"/>
          <w:lang w:val="ru-RU"/>
        </w:rPr>
        <w:t>керівник роботи</w:t>
      </w:r>
      <w:r>
        <w:rPr>
          <w:sz w:val="28"/>
        </w:rPr>
        <w:t xml:space="preserve">   </w:t>
      </w:r>
      <w:r>
        <w:rPr>
          <w:b/>
          <w:sz w:val="28"/>
        </w:rPr>
        <w:t xml:space="preserve">   </w:t>
      </w:r>
      <w:r w:rsidRPr="00B83053">
        <w:rPr>
          <w:sz w:val="28"/>
          <w:u w:val="single"/>
        </w:rPr>
        <w:t>Корочкін О</w:t>
      </w:r>
      <w:r>
        <w:rPr>
          <w:sz w:val="28"/>
          <w:u w:val="single"/>
        </w:rPr>
        <w:t xml:space="preserve">лександр </w:t>
      </w:r>
      <w:r w:rsidRPr="00B83053">
        <w:rPr>
          <w:sz w:val="28"/>
          <w:u w:val="single"/>
        </w:rPr>
        <w:t>В</w:t>
      </w:r>
      <w:r>
        <w:rPr>
          <w:sz w:val="28"/>
          <w:u w:val="single"/>
        </w:rPr>
        <w:t>олодимирович</w:t>
      </w:r>
      <w:r w:rsidRPr="00B83053">
        <w:rPr>
          <w:sz w:val="28"/>
          <w:u w:val="single"/>
        </w:rPr>
        <w:t xml:space="preserve"> к.т.н.</w:t>
      </w:r>
      <w:r w:rsidRPr="0094465A">
        <w:rPr>
          <w:b/>
          <w:sz w:val="28"/>
          <w:u w:val="single"/>
          <w:lang w:val="ru-RU"/>
        </w:rPr>
        <w:t>,</w:t>
      </w:r>
      <w:r w:rsidRPr="00B83053">
        <w:rPr>
          <w:b/>
          <w:sz w:val="28"/>
          <w:u w:val="single"/>
        </w:rPr>
        <w:t xml:space="preserve"> </w:t>
      </w:r>
      <w:r w:rsidRPr="00B83053">
        <w:rPr>
          <w:sz w:val="28"/>
          <w:u w:val="single"/>
        </w:rPr>
        <w:t>доцент</w:t>
      </w:r>
      <w:r w:rsidRPr="00B83053">
        <w:rPr>
          <w:sz w:val="28"/>
        </w:rPr>
        <w:t xml:space="preserve"> </w:t>
      </w:r>
    </w:p>
    <w:p w:rsidR="0064518E" w:rsidRPr="007F14A9" w:rsidRDefault="0064518E" w:rsidP="00B81E79">
      <w:pPr>
        <w:spacing w:line="360" w:lineRule="auto"/>
        <w:rPr>
          <w:sz w:val="16"/>
          <w:szCs w:val="16"/>
        </w:rPr>
      </w:pPr>
      <w:r>
        <w:rPr>
          <w:sz w:val="16"/>
          <w:szCs w:val="16"/>
        </w:rPr>
        <w:t xml:space="preserve">                                                                                         </w:t>
      </w:r>
      <w:r w:rsidRPr="007F14A9">
        <w:rPr>
          <w:sz w:val="16"/>
          <w:szCs w:val="16"/>
        </w:rPr>
        <w:t>( прізвище, ім’я, по батькові</w:t>
      </w:r>
      <w:r>
        <w:rPr>
          <w:sz w:val="16"/>
          <w:szCs w:val="16"/>
        </w:rPr>
        <w:t>, науковий ступінь, вчене звання</w:t>
      </w:r>
      <w:r w:rsidRPr="007F14A9">
        <w:rPr>
          <w:sz w:val="16"/>
          <w:szCs w:val="16"/>
        </w:rPr>
        <w:t>)</w:t>
      </w:r>
    </w:p>
    <w:p w:rsidR="0064518E" w:rsidRDefault="0064518E" w:rsidP="00B81E79">
      <w:pPr>
        <w:spacing w:line="360" w:lineRule="auto"/>
        <w:rPr>
          <w:sz w:val="28"/>
        </w:rPr>
      </w:pPr>
    </w:p>
    <w:p w:rsidR="0064518E" w:rsidRDefault="0064518E" w:rsidP="00B81E79">
      <w:pPr>
        <w:spacing w:line="360" w:lineRule="auto"/>
        <w:rPr>
          <w:sz w:val="28"/>
        </w:rPr>
      </w:pPr>
      <w:r>
        <w:rPr>
          <w:sz w:val="28"/>
        </w:rPr>
        <w:t xml:space="preserve">2. Строк подання студентом  роботи   </w:t>
      </w:r>
      <w:r>
        <w:rPr>
          <w:sz w:val="28"/>
          <w:u w:val="single"/>
        </w:rPr>
        <w:t>18 травня 201</w:t>
      </w:r>
      <w:r>
        <w:rPr>
          <w:sz w:val="28"/>
          <w:u w:val="single"/>
          <w:lang w:val="ru-RU"/>
        </w:rPr>
        <w:t>5</w:t>
      </w:r>
      <w:r w:rsidRPr="00B83053">
        <w:rPr>
          <w:sz w:val="28"/>
          <w:u w:val="single"/>
        </w:rPr>
        <w:t xml:space="preserve"> р.</w:t>
      </w:r>
    </w:p>
    <w:p w:rsidR="0064518E" w:rsidRDefault="0064518E" w:rsidP="00B81E79">
      <w:pPr>
        <w:spacing w:line="360" w:lineRule="auto"/>
        <w:rPr>
          <w:sz w:val="28"/>
        </w:rPr>
      </w:pPr>
    </w:p>
    <w:p w:rsidR="0064518E" w:rsidRDefault="0064518E" w:rsidP="00B81E79">
      <w:pPr>
        <w:spacing w:line="360" w:lineRule="auto"/>
        <w:rPr>
          <w:sz w:val="28"/>
        </w:rPr>
      </w:pPr>
      <w:r>
        <w:rPr>
          <w:sz w:val="28"/>
        </w:rPr>
        <w:t xml:space="preserve">3. Вхідні дані до роботи </w:t>
      </w:r>
    </w:p>
    <w:p w:rsidR="0064518E" w:rsidRPr="004609CF" w:rsidRDefault="0064518E" w:rsidP="00B81E79">
      <w:pPr>
        <w:spacing w:line="360" w:lineRule="auto"/>
        <w:rPr>
          <w:sz w:val="28"/>
          <w:lang w:val="ru-RU"/>
        </w:rPr>
      </w:pPr>
      <w:r>
        <w:rPr>
          <w:sz w:val="28"/>
        </w:rPr>
        <w:t xml:space="preserve">    -  засоби  роботи з процесами в бібліотеці </w:t>
      </w:r>
      <w:r>
        <w:rPr>
          <w:sz w:val="28"/>
          <w:lang w:val="en-US"/>
        </w:rPr>
        <w:t>OpenMP</w:t>
      </w:r>
    </w:p>
    <w:p w:rsidR="0064518E" w:rsidRDefault="0064518E" w:rsidP="00B81E79">
      <w:pPr>
        <w:spacing w:line="360" w:lineRule="auto"/>
        <w:rPr>
          <w:sz w:val="28"/>
        </w:rPr>
      </w:pPr>
      <w:r>
        <w:rPr>
          <w:sz w:val="28"/>
        </w:rPr>
        <w:t xml:space="preserve">    -  математична задача МА = МВ*МС</w:t>
      </w:r>
    </w:p>
    <w:p w:rsidR="0064518E" w:rsidRPr="007A64FC" w:rsidRDefault="0064518E" w:rsidP="00B81E79">
      <w:pPr>
        <w:spacing w:line="360" w:lineRule="auto"/>
        <w:rPr>
          <w:sz w:val="28"/>
          <w:lang w:val="ru-RU"/>
        </w:rPr>
      </w:pPr>
      <w:r>
        <w:rPr>
          <w:sz w:val="28"/>
        </w:rPr>
        <w:t xml:space="preserve">    -  структури ПКС ОП та ПКС Л</w:t>
      </w:r>
      <w:r>
        <w:rPr>
          <w:sz w:val="28"/>
          <w:lang w:val="ru-RU"/>
        </w:rPr>
        <w:t>П</w:t>
      </w:r>
    </w:p>
    <w:p w:rsidR="0064518E" w:rsidRPr="006C6438" w:rsidRDefault="0064518E" w:rsidP="00B81E79">
      <w:pPr>
        <w:spacing w:line="360" w:lineRule="auto"/>
        <w:rPr>
          <w:sz w:val="28"/>
          <w:lang w:val="ru-RU"/>
        </w:rPr>
      </w:pPr>
    </w:p>
    <w:p w:rsidR="0064518E" w:rsidRDefault="0064518E" w:rsidP="00B81E79">
      <w:pPr>
        <w:spacing w:line="360" w:lineRule="auto"/>
        <w:rPr>
          <w:sz w:val="28"/>
        </w:rPr>
      </w:pPr>
      <w:r>
        <w:rPr>
          <w:sz w:val="28"/>
        </w:rPr>
        <w:t>4. Зміст розрахунково-пояснювальної записки (перелік питань, які потрібно розробити)</w:t>
      </w:r>
    </w:p>
    <w:p w:rsidR="0064518E" w:rsidRPr="004609CF" w:rsidRDefault="0064518E" w:rsidP="00B81E79">
      <w:pPr>
        <w:spacing w:line="360" w:lineRule="auto"/>
        <w:rPr>
          <w:sz w:val="28"/>
          <w:lang w:val="ru-RU"/>
        </w:rPr>
      </w:pPr>
      <w:r>
        <w:rPr>
          <w:sz w:val="28"/>
        </w:rPr>
        <w:t xml:space="preserve">    - огляд  засобів роботи з процесами в бібліотеці </w:t>
      </w:r>
      <w:r>
        <w:rPr>
          <w:sz w:val="28"/>
          <w:lang w:val="en-US"/>
        </w:rPr>
        <w:t>OpenMP</w:t>
      </w:r>
    </w:p>
    <w:p w:rsidR="0064518E" w:rsidRDefault="0064518E" w:rsidP="00B81E79">
      <w:pPr>
        <w:spacing w:line="360" w:lineRule="auto"/>
        <w:rPr>
          <w:sz w:val="28"/>
        </w:rPr>
      </w:pPr>
      <w:r>
        <w:rPr>
          <w:sz w:val="28"/>
        </w:rPr>
        <w:t xml:space="preserve">    - розробка і тестування програми ПРГ1 для ПКС ОП</w:t>
      </w:r>
    </w:p>
    <w:p w:rsidR="0064518E" w:rsidRDefault="0064518E" w:rsidP="00B81E79">
      <w:pPr>
        <w:spacing w:line="360" w:lineRule="auto"/>
        <w:rPr>
          <w:sz w:val="28"/>
        </w:rPr>
      </w:pPr>
      <w:r>
        <w:rPr>
          <w:sz w:val="28"/>
        </w:rPr>
        <w:t xml:space="preserve">    - розробка і тестування програми ПРГ2 для ПКС ЛП</w:t>
      </w:r>
    </w:p>
    <w:p w:rsidR="0064518E" w:rsidRDefault="0064518E" w:rsidP="00B81E79">
      <w:pPr>
        <w:spacing w:line="360" w:lineRule="auto"/>
        <w:rPr>
          <w:sz w:val="28"/>
        </w:rPr>
      </w:pPr>
    </w:p>
    <w:p w:rsidR="0064518E" w:rsidRDefault="0064518E" w:rsidP="00B81E79">
      <w:pPr>
        <w:spacing w:line="360" w:lineRule="auto"/>
        <w:rPr>
          <w:sz w:val="28"/>
        </w:rPr>
      </w:pPr>
      <w:r>
        <w:rPr>
          <w:sz w:val="28"/>
        </w:rPr>
        <w:t xml:space="preserve">5. Перелік графічного матеріалу </w:t>
      </w:r>
    </w:p>
    <w:p w:rsidR="0064518E" w:rsidRDefault="0064518E" w:rsidP="00B81E79">
      <w:pPr>
        <w:spacing w:line="360" w:lineRule="auto"/>
        <w:rPr>
          <w:sz w:val="28"/>
        </w:rPr>
      </w:pPr>
      <w:r>
        <w:rPr>
          <w:b/>
          <w:sz w:val="28"/>
        </w:rPr>
        <w:t xml:space="preserve">     </w:t>
      </w:r>
      <w:r w:rsidRPr="00DD2C16">
        <w:rPr>
          <w:sz w:val="28"/>
        </w:rPr>
        <w:t xml:space="preserve">- структурна схема ПКС ОП </w:t>
      </w:r>
    </w:p>
    <w:p w:rsidR="0064518E" w:rsidRDefault="0064518E" w:rsidP="00B81E79">
      <w:pPr>
        <w:spacing w:line="360" w:lineRule="auto"/>
        <w:rPr>
          <w:sz w:val="28"/>
        </w:rPr>
      </w:pPr>
      <w:r>
        <w:rPr>
          <w:sz w:val="28"/>
        </w:rPr>
        <w:t xml:space="preserve">     </w:t>
      </w:r>
      <w:r w:rsidRPr="00DD2C16">
        <w:rPr>
          <w:sz w:val="28"/>
        </w:rPr>
        <w:t>- структурна схема П</w:t>
      </w:r>
      <w:r>
        <w:rPr>
          <w:sz w:val="28"/>
        </w:rPr>
        <w:t>КС Л</w:t>
      </w:r>
      <w:r w:rsidRPr="00DD2C16">
        <w:rPr>
          <w:sz w:val="28"/>
        </w:rPr>
        <w:t>П</w:t>
      </w:r>
    </w:p>
    <w:p w:rsidR="0064518E" w:rsidRDefault="0064518E" w:rsidP="00B81E79">
      <w:pPr>
        <w:spacing w:line="360" w:lineRule="auto"/>
        <w:rPr>
          <w:sz w:val="28"/>
        </w:rPr>
      </w:pPr>
      <w:r>
        <w:rPr>
          <w:sz w:val="28"/>
        </w:rPr>
        <w:t xml:space="preserve">     - схеми алгоритмів процесів і головної програми для ПРГ1 </w:t>
      </w:r>
    </w:p>
    <w:p w:rsidR="0064518E" w:rsidRDefault="0064518E" w:rsidP="00B81E79">
      <w:pPr>
        <w:spacing w:line="360" w:lineRule="auto"/>
        <w:rPr>
          <w:sz w:val="28"/>
        </w:rPr>
      </w:pPr>
      <w:r>
        <w:rPr>
          <w:sz w:val="28"/>
        </w:rPr>
        <w:t xml:space="preserve">     - схеми алгоритмів процесів і головної програми для ПРГ2. </w:t>
      </w:r>
    </w:p>
    <w:p w:rsidR="0064518E" w:rsidRPr="00DD2C16" w:rsidRDefault="0064518E" w:rsidP="00B81E79">
      <w:pPr>
        <w:spacing w:line="360" w:lineRule="auto"/>
        <w:rPr>
          <w:sz w:val="28"/>
        </w:rPr>
      </w:pPr>
    </w:p>
    <w:p w:rsidR="0064518E" w:rsidRDefault="0064518E" w:rsidP="00B81E79">
      <w:pPr>
        <w:spacing w:line="360" w:lineRule="auto"/>
        <w:rPr>
          <w:b/>
          <w:sz w:val="28"/>
        </w:rPr>
      </w:pPr>
      <w:r>
        <w:rPr>
          <w:sz w:val="28"/>
        </w:rPr>
        <w:t xml:space="preserve">7. Дата видачі завдання      </w:t>
      </w:r>
      <w:r w:rsidRPr="00B426C7">
        <w:rPr>
          <w:sz w:val="52"/>
          <w:szCs w:val="52"/>
          <w:highlight w:val="yellow"/>
        </w:rPr>
        <w:t>_______</w:t>
      </w:r>
      <w:r w:rsidRPr="00B426C7">
        <w:rPr>
          <w:sz w:val="52"/>
          <w:szCs w:val="52"/>
          <w:highlight w:val="yellow"/>
          <w:lang w:val="en-US"/>
        </w:rPr>
        <w:t>XXX</w:t>
      </w:r>
      <w:r w:rsidRPr="00B426C7">
        <w:rPr>
          <w:sz w:val="52"/>
          <w:szCs w:val="52"/>
          <w:highlight w:val="yellow"/>
        </w:rPr>
        <w:t>____</w:t>
      </w:r>
      <w:r>
        <w:rPr>
          <w:sz w:val="52"/>
          <w:szCs w:val="52"/>
          <w:highlight w:val="yellow"/>
          <w:lang w:val="ru-RU"/>
        </w:rPr>
        <w:t>!!!!</w:t>
      </w:r>
      <w:r w:rsidRPr="00B426C7">
        <w:rPr>
          <w:sz w:val="52"/>
          <w:szCs w:val="52"/>
          <w:highlight w:val="yellow"/>
        </w:rPr>
        <w:t>__</w:t>
      </w:r>
    </w:p>
    <w:p w:rsidR="0064518E" w:rsidRDefault="0064518E" w:rsidP="00B81E79">
      <w:pPr>
        <w:spacing w:line="360" w:lineRule="auto"/>
        <w:rPr>
          <w:b/>
          <w:sz w:val="28"/>
          <w:vertAlign w:val="superscript"/>
        </w:rPr>
      </w:pPr>
    </w:p>
    <w:p w:rsidR="0064518E" w:rsidRPr="000B3D95" w:rsidRDefault="0064518E" w:rsidP="00B81E79">
      <w:pPr>
        <w:spacing w:line="360" w:lineRule="auto"/>
        <w:rPr>
          <w:b/>
          <w:sz w:val="28"/>
          <w:vertAlign w:val="superscript"/>
        </w:rPr>
      </w:pPr>
    </w:p>
    <w:p w:rsidR="0064518E" w:rsidRDefault="0064518E" w:rsidP="00B81E79">
      <w:pPr>
        <w:spacing w:line="360" w:lineRule="auto"/>
        <w:rPr>
          <w:b/>
          <w:sz w:val="28"/>
          <w:vertAlign w:val="superscript"/>
        </w:rPr>
      </w:pPr>
    </w:p>
    <w:p w:rsidR="0064518E" w:rsidRDefault="0064518E" w:rsidP="00B81E79">
      <w:pPr>
        <w:spacing w:line="360" w:lineRule="auto"/>
        <w:rPr>
          <w:b/>
          <w:sz w:val="28"/>
          <w:vertAlign w:val="superscript"/>
        </w:rPr>
      </w:pPr>
    </w:p>
    <w:p w:rsidR="0064518E" w:rsidRDefault="0064518E" w:rsidP="00B81E79">
      <w:pPr>
        <w:spacing w:line="360" w:lineRule="auto"/>
        <w:rPr>
          <w:b/>
          <w:sz w:val="28"/>
          <w:vertAlign w:val="superscript"/>
        </w:rPr>
      </w:pPr>
    </w:p>
    <w:p w:rsidR="0064518E" w:rsidRDefault="0064518E" w:rsidP="00B81E79">
      <w:pPr>
        <w:spacing w:line="360" w:lineRule="auto"/>
        <w:rPr>
          <w:b/>
          <w:sz w:val="28"/>
          <w:vertAlign w:val="superscript"/>
        </w:rPr>
      </w:pPr>
    </w:p>
    <w:p w:rsidR="0064518E" w:rsidRDefault="0064518E" w:rsidP="00B81E79">
      <w:pPr>
        <w:spacing w:line="360" w:lineRule="auto"/>
        <w:rPr>
          <w:b/>
          <w:sz w:val="28"/>
          <w:vertAlign w:val="superscript"/>
        </w:rPr>
      </w:pPr>
    </w:p>
    <w:p w:rsidR="0064518E" w:rsidRDefault="0064518E" w:rsidP="00B81E79">
      <w:pPr>
        <w:spacing w:line="360" w:lineRule="auto"/>
        <w:rPr>
          <w:b/>
          <w:sz w:val="28"/>
          <w:vertAlign w:val="superscript"/>
        </w:rPr>
      </w:pPr>
    </w:p>
    <w:p w:rsidR="0064518E" w:rsidRDefault="0064518E" w:rsidP="00B81E79">
      <w:pPr>
        <w:spacing w:line="360" w:lineRule="auto"/>
        <w:rPr>
          <w:b/>
          <w:sz w:val="28"/>
          <w:vertAlign w:val="superscript"/>
        </w:rPr>
      </w:pPr>
    </w:p>
    <w:p w:rsidR="0064518E" w:rsidRDefault="0064518E" w:rsidP="00B81E79">
      <w:pPr>
        <w:spacing w:line="360" w:lineRule="auto"/>
        <w:rPr>
          <w:b/>
          <w:sz w:val="28"/>
          <w:vertAlign w:val="superscript"/>
        </w:rPr>
      </w:pPr>
    </w:p>
    <w:p w:rsidR="0064518E" w:rsidRDefault="0064518E" w:rsidP="00B81E79">
      <w:pPr>
        <w:spacing w:line="360" w:lineRule="auto"/>
        <w:rPr>
          <w:b/>
          <w:sz w:val="28"/>
          <w:vertAlign w:val="superscript"/>
        </w:rPr>
      </w:pPr>
    </w:p>
    <w:p w:rsidR="0064518E" w:rsidRDefault="0064518E" w:rsidP="00B81E79">
      <w:pPr>
        <w:spacing w:line="360" w:lineRule="auto"/>
        <w:rPr>
          <w:b/>
          <w:sz w:val="28"/>
          <w:vertAlign w:val="superscript"/>
        </w:rPr>
      </w:pPr>
    </w:p>
    <w:p w:rsidR="0064518E" w:rsidRDefault="0064518E" w:rsidP="00B81E79">
      <w:pPr>
        <w:spacing w:line="360" w:lineRule="auto"/>
        <w:rPr>
          <w:b/>
          <w:sz w:val="28"/>
          <w:vertAlign w:val="superscript"/>
        </w:rPr>
      </w:pPr>
    </w:p>
    <w:p w:rsidR="0064518E" w:rsidRDefault="0064518E" w:rsidP="00B81E79">
      <w:pPr>
        <w:spacing w:line="360" w:lineRule="auto"/>
        <w:rPr>
          <w:b/>
          <w:sz w:val="28"/>
          <w:vertAlign w:val="superscript"/>
        </w:rPr>
      </w:pPr>
    </w:p>
    <w:p w:rsidR="0064518E" w:rsidRDefault="0064518E" w:rsidP="00B81E79">
      <w:pPr>
        <w:spacing w:line="360" w:lineRule="auto"/>
        <w:rPr>
          <w:b/>
          <w:sz w:val="28"/>
          <w:vertAlign w:val="superscript"/>
        </w:rPr>
      </w:pPr>
    </w:p>
    <w:p w:rsidR="0064518E" w:rsidRDefault="0064518E" w:rsidP="00B81E79">
      <w:pPr>
        <w:spacing w:line="360" w:lineRule="auto"/>
        <w:rPr>
          <w:b/>
          <w:sz w:val="28"/>
          <w:vertAlign w:val="superscript"/>
        </w:rPr>
      </w:pPr>
    </w:p>
    <w:p w:rsidR="0064518E" w:rsidRPr="00B81E79" w:rsidRDefault="0064518E" w:rsidP="00B81E79">
      <w:pPr>
        <w:pStyle w:val="Heading4"/>
        <w:spacing w:line="360" w:lineRule="auto"/>
        <w:ind w:right="1255"/>
        <w:rPr>
          <w:lang w:val="ru-RU"/>
        </w:rPr>
      </w:pPr>
      <w:r>
        <w:t xml:space="preserve">                                             </w:t>
      </w:r>
      <w:r w:rsidRPr="00B81E79">
        <w:rPr>
          <w:lang w:val="ru-RU"/>
        </w:rPr>
        <w:t>КАЛЕНДАРНИЙ</w:t>
      </w:r>
      <w:r>
        <w:t xml:space="preserve">   </w:t>
      </w:r>
      <w:r w:rsidRPr="00B81E79">
        <w:rPr>
          <w:lang w:val="ru-RU"/>
        </w:rPr>
        <w:t xml:space="preserve"> ПЛАН</w:t>
      </w:r>
    </w:p>
    <w:p w:rsidR="0064518E" w:rsidRDefault="0064518E" w:rsidP="00B81E79">
      <w:pPr>
        <w:spacing w:line="360" w:lineRule="auto"/>
        <w:rPr>
          <w:b/>
        </w:rPr>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7"/>
        <w:gridCol w:w="4473"/>
        <w:gridCol w:w="4032"/>
      </w:tblGrid>
      <w:tr w:rsidR="0064518E">
        <w:trPr>
          <w:cantSplit/>
          <w:trHeight w:val="460"/>
        </w:trPr>
        <w:tc>
          <w:tcPr>
            <w:tcW w:w="567" w:type="dxa"/>
          </w:tcPr>
          <w:p w:rsidR="0064518E" w:rsidRDefault="0064518E" w:rsidP="00B81E79">
            <w:pPr>
              <w:spacing w:line="360" w:lineRule="auto"/>
            </w:pPr>
            <w:r>
              <w:t>№</w:t>
            </w:r>
          </w:p>
          <w:p w:rsidR="0064518E" w:rsidRDefault="0064518E" w:rsidP="00B81E79">
            <w:pPr>
              <w:spacing w:line="360" w:lineRule="auto"/>
            </w:pPr>
            <w:r>
              <w:t>з/п</w:t>
            </w:r>
          </w:p>
        </w:tc>
        <w:tc>
          <w:tcPr>
            <w:tcW w:w="4473" w:type="dxa"/>
          </w:tcPr>
          <w:p w:rsidR="0064518E" w:rsidRDefault="0064518E" w:rsidP="00B81E79">
            <w:pPr>
              <w:spacing w:line="360" w:lineRule="auto"/>
            </w:pPr>
            <w:r>
              <w:t xml:space="preserve">         Назва етапів виконання КР</w:t>
            </w:r>
          </w:p>
        </w:tc>
        <w:tc>
          <w:tcPr>
            <w:tcW w:w="4032" w:type="dxa"/>
          </w:tcPr>
          <w:p w:rsidR="0064518E" w:rsidRDefault="0064518E" w:rsidP="00B81E79">
            <w:pPr>
              <w:spacing w:line="360" w:lineRule="auto"/>
            </w:pPr>
            <w:r>
              <w:rPr>
                <w:spacing w:val="-20"/>
              </w:rPr>
              <w:t xml:space="preserve">               Строк  </w:t>
            </w:r>
            <w:r w:rsidRPr="009A1627">
              <w:rPr>
                <w:spacing w:val="-20"/>
              </w:rPr>
              <w:t>виконання</w:t>
            </w:r>
            <w:r>
              <w:t xml:space="preserve"> етапів КР</w:t>
            </w:r>
          </w:p>
        </w:tc>
      </w:tr>
      <w:tr w:rsidR="0064518E">
        <w:tc>
          <w:tcPr>
            <w:tcW w:w="567" w:type="dxa"/>
          </w:tcPr>
          <w:p w:rsidR="0064518E" w:rsidRPr="00DD2C16" w:rsidRDefault="0064518E" w:rsidP="00B81E79">
            <w:pPr>
              <w:spacing w:line="360" w:lineRule="auto"/>
              <w:rPr>
                <w:sz w:val="28"/>
              </w:rPr>
            </w:pPr>
            <w:r w:rsidRPr="00DD2C16">
              <w:rPr>
                <w:sz w:val="28"/>
              </w:rPr>
              <w:t>1</w:t>
            </w:r>
          </w:p>
        </w:tc>
        <w:tc>
          <w:tcPr>
            <w:tcW w:w="4473" w:type="dxa"/>
          </w:tcPr>
          <w:p w:rsidR="0064518E" w:rsidRPr="00DD2C16" w:rsidRDefault="0064518E" w:rsidP="00B81E79">
            <w:pPr>
              <w:spacing w:line="360" w:lineRule="auto"/>
              <w:rPr>
                <w:sz w:val="28"/>
              </w:rPr>
            </w:pPr>
            <w:r>
              <w:rPr>
                <w:sz w:val="28"/>
              </w:rPr>
              <w:t>Виконання Розділу 1</w:t>
            </w:r>
          </w:p>
        </w:tc>
        <w:tc>
          <w:tcPr>
            <w:tcW w:w="4032" w:type="dxa"/>
          </w:tcPr>
          <w:p w:rsidR="0064518E" w:rsidRPr="00B70D7C" w:rsidRDefault="0064518E" w:rsidP="00B81E79">
            <w:pPr>
              <w:spacing w:line="360" w:lineRule="auto"/>
              <w:jc w:val="center"/>
              <w:rPr>
                <w:sz w:val="28"/>
                <w:lang w:val="en-US"/>
              </w:rPr>
            </w:pPr>
            <w:smartTag w:uri="urn:schemas-microsoft-com:office:smarttags" w:element="date">
              <w:smartTagPr>
                <w:attr w:name="ls" w:val="trans"/>
                <w:attr w:name="Month" w:val="2"/>
                <w:attr w:name="Day" w:val="23"/>
                <w:attr w:name="Year" w:val="2015"/>
              </w:smartTagPr>
              <w:r>
                <w:rPr>
                  <w:sz w:val="28"/>
                </w:rPr>
                <w:t>2</w:t>
              </w:r>
              <w:r>
                <w:rPr>
                  <w:sz w:val="28"/>
                  <w:lang w:val="en-US"/>
                </w:rPr>
                <w:t>3</w:t>
              </w:r>
              <w:r>
                <w:rPr>
                  <w:sz w:val="28"/>
                </w:rPr>
                <w:t>.0</w:t>
              </w:r>
              <w:r>
                <w:rPr>
                  <w:sz w:val="28"/>
                  <w:lang w:val="en-US"/>
                </w:rPr>
                <w:t>2</w:t>
              </w:r>
              <w:r w:rsidRPr="003E1EDC">
                <w:rPr>
                  <w:sz w:val="28"/>
                </w:rPr>
                <w:t>.201</w:t>
              </w:r>
              <w:r>
                <w:rPr>
                  <w:sz w:val="28"/>
                  <w:lang w:val="en-US"/>
                </w:rPr>
                <w:t>5</w:t>
              </w:r>
            </w:smartTag>
          </w:p>
        </w:tc>
      </w:tr>
      <w:tr w:rsidR="0064518E">
        <w:tc>
          <w:tcPr>
            <w:tcW w:w="567" w:type="dxa"/>
          </w:tcPr>
          <w:p w:rsidR="0064518E" w:rsidRPr="00DD2C16" w:rsidRDefault="0064518E" w:rsidP="00B81E79">
            <w:pPr>
              <w:spacing w:line="360" w:lineRule="auto"/>
              <w:rPr>
                <w:sz w:val="28"/>
              </w:rPr>
            </w:pPr>
            <w:r>
              <w:rPr>
                <w:sz w:val="28"/>
              </w:rPr>
              <w:t>2</w:t>
            </w:r>
          </w:p>
        </w:tc>
        <w:tc>
          <w:tcPr>
            <w:tcW w:w="4473" w:type="dxa"/>
          </w:tcPr>
          <w:p w:rsidR="0064518E" w:rsidRPr="00DD2C16" w:rsidRDefault="0064518E" w:rsidP="00B81E79">
            <w:pPr>
              <w:spacing w:line="360" w:lineRule="auto"/>
              <w:rPr>
                <w:sz w:val="28"/>
              </w:rPr>
            </w:pPr>
            <w:r>
              <w:rPr>
                <w:sz w:val="28"/>
              </w:rPr>
              <w:t>Виконання Розділу 2</w:t>
            </w:r>
          </w:p>
        </w:tc>
        <w:tc>
          <w:tcPr>
            <w:tcW w:w="4032" w:type="dxa"/>
          </w:tcPr>
          <w:p w:rsidR="0064518E" w:rsidRPr="00A063A7" w:rsidRDefault="0064518E" w:rsidP="00B81E79">
            <w:pPr>
              <w:spacing w:line="360" w:lineRule="auto"/>
              <w:jc w:val="center"/>
              <w:rPr>
                <w:sz w:val="28"/>
                <w:lang w:val="ru-RU"/>
              </w:rPr>
            </w:pPr>
            <w:smartTag w:uri="urn:schemas-microsoft-com:office:smarttags" w:element="date">
              <w:smartTagPr>
                <w:attr w:name="ls" w:val="trans"/>
                <w:attr w:name="Month" w:val="03"/>
                <w:attr w:name="Day" w:val="23"/>
                <w:attr w:name="Year" w:val="2015"/>
              </w:smartTagPr>
              <w:r>
                <w:rPr>
                  <w:sz w:val="28"/>
                </w:rPr>
                <w:t>23.03</w:t>
              </w:r>
              <w:r w:rsidRPr="003E1EDC">
                <w:rPr>
                  <w:sz w:val="28"/>
                </w:rPr>
                <w:t>.201</w:t>
              </w:r>
              <w:r>
                <w:rPr>
                  <w:sz w:val="28"/>
                  <w:lang w:val="ru-RU"/>
                </w:rPr>
                <w:t>5</w:t>
              </w:r>
            </w:smartTag>
          </w:p>
        </w:tc>
      </w:tr>
      <w:tr w:rsidR="0064518E">
        <w:tc>
          <w:tcPr>
            <w:tcW w:w="567" w:type="dxa"/>
          </w:tcPr>
          <w:p w:rsidR="0064518E" w:rsidRPr="003E1EDC" w:rsidRDefault="0064518E" w:rsidP="00B81E79">
            <w:pPr>
              <w:spacing w:line="360" w:lineRule="auto"/>
              <w:rPr>
                <w:sz w:val="28"/>
              </w:rPr>
            </w:pPr>
            <w:r w:rsidRPr="003E1EDC">
              <w:rPr>
                <w:sz w:val="28"/>
              </w:rPr>
              <w:t>3</w:t>
            </w:r>
          </w:p>
        </w:tc>
        <w:tc>
          <w:tcPr>
            <w:tcW w:w="4473" w:type="dxa"/>
          </w:tcPr>
          <w:p w:rsidR="0064518E" w:rsidRPr="00DD2C16" w:rsidRDefault="0064518E" w:rsidP="00B81E79">
            <w:pPr>
              <w:spacing w:line="360" w:lineRule="auto"/>
              <w:rPr>
                <w:sz w:val="28"/>
              </w:rPr>
            </w:pPr>
            <w:r>
              <w:rPr>
                <w:sz w:val="28"/>
              </w:rPr>
              <w:t>Виконання Розділу 3</w:t>
            </w:r>
          </w:p>
        </w:tc>
        <w:tc>
          <w:tcPr>
            <w:tcW w:w="4032" w:type="dxa"/>
          </w:tcPr>
          <w:p w:rsidR="0064518E" w:rsidRPr="003E1EDC" w:rsidRDefault="0064518E" w:rsidP="00B81E79">
            <w:pPr>
              <w:spacing w:line="360" w:lineRule="auto"/>
              <w:jc w:val="center"/>
              <w:rPr>
                <w:sz w:val="28"/>
              </w:rPr>
            </w:pPr>
            <w:smartTag w:uri="urn:schemas-microsoft-com:office:smarttags" w:element="date">
              <w:smartTagPr>
                <w:attr w:name="ls" w:val="trans"/>
                <w:attr w:name="Month" w:val="04"/>
                <w:attr w:name="Day" w:val="23"/>
                <w:attr w:name="Year" w:val="2015"/>
              </w:smartTagPr>
              <w:r>
                <w:rPr>
                  <w:sz w:val="28"/>
                </w:rPr>
                <w:t>23</w:t>
              </w:r>
              <w:r w:rsidRPr="003E1EDC">
                <w:rPr>
                  <w:sz w:val="28"/>
                </w:rPr>
                <w:t>.04.201</w:t>
              </w:r>
              <w:r>
                <w:rPr>
                  <w:sz w:val="28"/>
                </w:rPr>
                <w:t>5</w:t>
              </w:r>
            </w:smartTag>
          </w:p>
        </w:tc>
      </w:tr>
      <w:tr w:rsidR="0064518E">
        <w:tc>
          <w:tcPr>
            <w:tcW w:w="567" w:type="dxa"/>
          </w:tcPr>
          <w:p w:rsidR="0064518E" w:rsidRPr="003E1EDC" w:rsidRDefault="0064518E" w:rsidP="00B81E79">
            <w:pPr>
              <w:spacing w:line="360" w:lineRule="auto"/>
              <w:rPr>
                <w:sz w:val="28"/>
              </w:rPr>
            </w:pPr>
            <w:r w:rsidRPr="003E1EDC">
              <w:rPr>
                <w:sz w:val="28"/>
              </w:rPr>
              <w:t>4</w:t>
            </w:r>
          </w:p>
        </w:tc>
        <w:tc>
          <w:tcPr>
            <w:tcW w:w="4473" w:type="dxa"/>
          </w:tcPr>
          <w:p w:rsidR="0064518E" w:rsidRPr="003E1EDC" w:rsidRDefault="0064518E" w:rsidP="00B81E79">
            <w:pPr>
              <w:spacing w:line="360" w:lineRule="auto"/>
              <w:rPr>
                <w:sz w:val="28"/>
              </w:rPr>
            </w:pPr>
            <w:r>
              <w:rPr>
                <w:sz w:val="28"/>
              </w:rPr>
              <w:t>Тестування програм  ПРГ1 та ПРГ2</w:t>
            </w:r>
          </w:p>
        </w:tc>
        <w:tc>
          <w:tcPr>
            <w:tcW w:w="4032" w:type="dxa"/>
          </w:tcPr>
          <w:p w:rsidR="0064518E" w:rsidRPr="00A063A7" w:rsidRDefault="0064518E" w:rsidP="00B81E79">
            <w:pPr>
              <w:spacing w:line="360" w:lineRule="auto"/>
              <w:jc w:val="center"/>
              <w:rPr>
                <w:sz w:val="28"/>
                <w:lang w:val="ru-RU"/>
              </w:rPr>
            </w:pPr>
            <w:smartTag w:uri="urn:schemas-microsoft-com:office:smarttags" w:element="date">
              <w:smartTagPr>
                <w:attr w:name="ls" w:val="trans"/>
                <w:attr w:name="Month" w:val="05"/>
                <w:attr w:name="Day" w:val="10"/>
                <w:attr w:name="Year" w:val="2015"/>
              </w:smartTagPr>
              <w:r>
                <w:rPr>
                  <w:sz w:val="28"/>
                </w:rPr>
                <w:t>10.05</w:t>
              </w:r>
              <w:r w:rsidRPr="003E1EDC">
                <w:rPr>
                  <w:sz w:val="28"/>
                </w:rPr>
                <w:t>.201</w:t>
              </w:r>
              <w:r>
                <w:rPr>
                  <w:sz w:val="28"/>
                  <w:lang w:val="ru-RU"/>
                </w:rPr>
                <w:t>5</w:t>
              </w:r>
            </w:smartTag>
          </w:p>
        </w:tc>
      </w:tr>
      <w:tr w:rsidR="0064518E">
        <w:tc>
          <w:tcPr>
            <w:tcW w:w="567" w:type="dxa"/>
          </w:tcPr>
          <w:p w:rsidR="0064518E" w:rsidRPr="003E1EDC" w:rsidRDefault="0064518E" w:rsidP="00B81E79">
            <w:pPr>
              <w:spacing w:line="360" w:lineRule="auto"/>
              <w:rPr>
                <w:sz w:val="28"/>
              </w:rPr>
            </w:pPr>
            <w:r w:rsidRPr="003E1EDC">
              <w:rPr>
                <w:sz w:val="28"/>
              </w:rPr>
              <w:t>7</w:t>
            </w:r>
          </w:p>
        </w:tc>
        <w:tc>
          <w:tcPr>
            <w:tcW w:w="4473" w:type="dxa"/>
          </w:tcPr>
          <w:p w:rsidR="0064518E" w:rsidRPr="003E1EDC" w:rsidRDefault="0064518E" w:rsidP="00B81E79">
            <w:pPr>
              <w:spacing w:line="360" w:lineRule="auto"/>
              <w:rPr>
                <w:sz w:val="28"/>
              </w:rPr>
            </w:pPr>
            <w:r w:rsidRPr="003E1EDC">
              <w:rPr>
                <w:sz w:val="28"/>
              </w:rPr>
              <w:t>Оформлення КР</w:t>
            </w:r>
          </w:p>
        </w:tc>
        <w:tc>
          <w:tcPr>
            <w:tcW w:w="4032" w:type="dxa"/>
          </w:tcPr>
          <w:p w:rsidR="0064518E" w:rsidRPr="00A063A7" w:rsidRDefault="0064518E" w:rsidP="00B81E79">
            <w:pPr>
              <w:spacing w:line="360" w:lineRule="auto"/>
              <w:jc w:val="center"/>
              <w:rPr>
                <w:sz w:val="28"/>
                <w:lang w:val="ru-RU"/>
              </w:rPr>
            </w:pPr>
            <w:smartTag w:uri="urn:schemas-microsoft-com:office:smarttags" w:element="date">
              <w:smartTagPr>
                <w:attr w:name="ls" w:val="trans"/>
                <w:attr w:name="Month" w:val="05"/>
                <w:attr w:name="Day" w:val="17"/>
                <w:attr w:name="Year" w:val="2015"/>
              </w:smartTagPr>
              <w:r>
                <w:rPr>
                  <w:sz w:val="28"/>
                </w:rPr>
                <w:t>17</w:t>
              </w:r>
              <w:r w:rsidRPr="003E1EDC">
                <w:rPr>
                  <w:sz w:val="28"/>
                </w:rPr>
                <w:t>.05.20</w:t>
              </w:r>
              <w:r>
                <w:rPr>
                  <w:sz w:val="28"/>
                </w:rPr>
                <w:t>15</w:t>
              </w:r>
            </w:smartTag>
          </w:p>
        </w:tc>
      </w:tr>
      <w:tr w:rsidR="0064518E">
        <w:tc>
          <w:tcPr>
            <w:tcW w:w="567" w:type="dxa"/>
          </w:tcPr>
          <w:p w:rsidR="0064518E" w:rsidRPr="003E1EDC" w:rsidRDefault="0064518E" w:rsidP="00B81E79">
            <w:pPr>
              <w:spacing w:line="360" w:lineRule="auto"/>
              <w:rPr>
                <w:sz w:val="28"/>
              </w:rPr>
            </w:pPr>
            <w:r w:rsidRPr="003E1EDC">
              <w:rPr>
                <w:sz w:val="28"/>
              </w:rPr>
              <w:t>8</w:t>
            </w:r>
          </w:p>
        </w:tc>
        <w:tc>
          <w:tcPr>
            <w:tcW w:w="4473" w:type="dxa"/>
          </w:tcPr>
          <w:p w:rsidR="0064518E" w:rsidRPr="003E1EDC" w:rsidRDefault="0064518E" w:rsidP="00B81E79">
            <w:pPr>
              <w:spacing w:line="360" w:lineRule="auto"/>
              <w:rPr>
                <w:sz w:val="28"/>
              </w:rPr>
            </w:pPr>
            <w:r w:rsidRPr="003E1EDC">
              <w:rPr>
                <w:sz w:val="28"/>
              </w:rPr>
              <w:t>Захист КР</w:t>
            </w:r>
          </w:p>
        </w:tc>
        <w:tc>
          <w:tcPr>
            <w:tcW w:w="4032" w:type="dxa"/>
          </w:tcPr>
          <w:p w:rsidR="0064518E" w:rsidRPr="00A063A7" w:rsidRDefault="0064518E" w:rsidP="00B81E79">
            <w:pPr>
              <w:spacing w:line="360" w:lineRule="auto"/>
              <w:jc w:val="center"/>
              <w:rPr>
                <w:sz w:val="28"/>
                <w:lang w:val="ru-RU"/>
              </w:rPr>
            </w:pPr>
            <w:smartTag w:uri="urn:schemas-microsoft-com:office:smarttags" w:element="date">
              <w:smartTagPr>
                <w:attr w:name="ls" w:val="trans"/>
                <w:attr w:name="Month" w:val="05"/>
                <w:attr w:name="Day" w:val="18"/>
                <w:attr w:name="Year" w:val="2015"/>
              </w:smartTagPr>
              <w:r w:rsidRPr="003E1EDC">
                <w:rPr>
                  <w:sz w:val="28"/>
                </w:rPr>
                <w:t>18.05.201</w:t>
              </w:r>
              <w:r>
                <w:rPr>
                  <w:sz w:val="28"/>
                  <w:lang w:val="ru-RU"/>
                </w:rPr>
                <w:t>5</w:t>
              </w:r>
            </w:smartTag>
          </w:p>
        </w:tc>
      </w:tr>
    </w:tbl>
    <w:p w:rsidR="0064518E" w:rsidRDefault="0064518E" w:rsidP="00B81E79">
      <w:pPr>
        <w:spacing w:line="360" w:lineRule="auto"/>
        <w:rPr>
          <w:b/>
        </w:rPr>
      </w:pPr>
    </w:p>
    <w:p w:rsidR="0064518E" w:rsidRDefault="0064518E" w:rsidP="00B81E79">
      <w:pPr>
        <w:spacing w:line="360" w:lineRule="auto"/>
        <w:jc w:val="center"/>
        <w:rPr>
          <w:b/>
        </w:rPr>
      </w:pPr>
    </w:p>
    <w:p w:rsidR="0064518E" w:rsidRDefault="0064518E" w:rsidP="00B81E79">
      <w:pPr>
        <w:spacing w:line="360" w:lineRule="auto"/>
        <w:jc w:val="center"/>
        <w:rPr>
          <w:b/>
        </w:rPr>
      </w:pPr>
    </w:p>
    <w:p w:rsidR="0064518E" w:rsidRDefault="0064518E" w:rsidP="00B81E79">
      <w:pPr>
        <w:spacing w:line="360" w:lineRule="auto"/>
        <w:jc w:val="center"/>
        <w:rPr>
          <w:b/>
        </w:rPr>
      </w:pPr>
    </w:p>
    <w:p w:rsidR="0064518E" w:rsidRDefault="0064518E" w:rsidP="00B81E79">
      <w:pPr>
        <w:spacing w:line="360" w:lineRule="auto"/>
        <w:jc w:val="both"/>
        <w:rPr>
          <w:b/>
        </w:rPr>
      </w:pPr>
      <w:r>
        <w:rPr>
          <w:b/>
        </w:rPr>
        <w:t xml:space="preserve"> Студент                     </w:t>
      </w:r>
      <w:r w:rsidRPr="000534FB">
        <w:rPr>
          <w:b/>
        </w:rPr>
        <w:t>_________                     ___</w:t>
      </w:r>
      <w:r w:rsidRPr="00347100">
        <w:rPr>
          <w:u w:val="single"/>
        </w:rPr>
        <w:t>Івченко Є.Г.</w:t>
      </w:r>
      <w:r w:rsidRPr="000534FB">
        <w:t>___________</w:t>
      </w:r>
    </w:p>
    <w:p w:rsidR="0064518E" w:rsidRDefault="0064518E" w:rsidP="00B81E79">
      <w:pPr>
        <w:spacing w:line="360" w:lineRule="auto"/>
        <w:jc w:val="both"/>
        <w:rPr>
          <w:b/>
        </w:rPr>
      </w:pPr>
      <w:r>
        <w:rPr>
          <w:bCs/>
        </w:rPr>
        <w:t xml:space="preserve">                                         </w:t>
      </w:r>
      <w:r>
        <w:rPr>
          <w:bCs/>
          <w:vertAlign w:val="superscript"/>
        </w:rPr>
        <w:t>( підпис )                                               (прізвище та ініціали)</w:t>
      </w:r>
    </w:p>
    <w:p w:rsidR="0064518E" w:rsidRDefault="0064518E" w:rsidP="00B81E79">
      <w:pPr>
        <w:spacing w:line="360" w:lineRule="auto"/>
        <w:jc w:val="both"/>
        <w:rPr>
          <w:b/>
        </w:rPr>
      </w:pPr>
    </w:p>
    <w:p w:rsidR="0064518E" w:rsidRDefault="0064518E" w:rsidP="00B81E79">
      <w:pPr>
        <w:spacing w:line="360" w:lineRule="auto"/>
        <w:jc w:val="both"/>
        <w:rPr>
          <w:b/>
        </w:rPr>
      </w:pPr>
    </w:p>
    <w:p w:rsidR="0064518E" w:rsidRDefault="0064518E" w:rsidP="00B81E79">
      <w:pPr>
        <w:spacing w:line="360" w:lineRule="auto"/>
        <w:jc w:val="both"/>
        <w:rPr>
          <w:b/>
        </w:rPr>
      </w:pPr>
      <w:r>
        <w:rPr>
          <w:b/>
        </w:rPr>
        <w:t xml:space="preserve">Керівник роботи   </w:t>
      </w:r>
      <w:r w:rsidRPr="000534FB">
        <w:rPr>
          <w:b/>
        </w:rPr>
        <w:t xml:space="preserve">_____________                </w:t>
      </w:r>
      <w:r w:rsidRPr="000534FB">
        <w:t>____________</w:t>
      </w:r>
      <w:r w:rsidRPr="00347100">
        <w:rPr>
          <w:u w:val="single"/>
          <w:lang w:val="ru-RU"/>
        </w:rPr>
        <w:t>Корочкін О.В.</w:t>
      </w:r>
      <w:r w:rsidRPr="000534FB">
        <w:t>__________</w:t>
      </w:r>
    </w:p>
    <w:p w:rsidR="0064518E" w:rsidRDefault="0064518E" w:rsidP="00B81E79">
      <w:pPr>
        <w:spacing w:line="360" w:lineRule="auto"/>
        <w:jc w:val="both"/>
        <w:rPr>
          <w:bCs/>
        </w:rPr>
      </w:pPr>
      <w:r>
        <w:rPr>
          <w:bCs/>
        </w:rPr>
        <w:t xml:space="preserve">                                         </w:t>
      </w:r>
      <w:r>
        <w:rPr>
          <w:bCs/>
          <w:vertAlign w:val="superscript"/>
        </w:rPr>
        <w:t>( підпис )                                               (прізвище та ініціали)</w:t>
      </w:r>
    </w:p>
    <w:p w:rsidR="0064518E" w:rsidRDefault="0064518E" w:rsidP="00B81E79">
      <w:pPr>
        <w:spacing w:line="360" w:lineRule="auto"/>
        <w:jc w:val="both"/>
      </w:pPr>
    </w:p>
    <w:p w:rsidR="0064518E" w:rsidRDefault="0064518E" w:rsidP="00B81E79">
      <w:pPr>
        <w:spacing w:line="360" w:lineRule="auto"/>
        <w:jc w:val="both"/>
      </w:pPr>
    </w:p>
    <w:p w:rsidR="0064518E" w:rsidRPr="00893E52" w:rsidRDefault="0064518E" w:rsidP="00B81E79">
      <w:pPr>
        <w:spacing w:line="360" w:lineRule="auto"/>
        <w:jc w:val="both"/>
      </w:pPr>
      <w:r>
        <w:tab/>
      </w:r>
    </w:p>
    <w:p w:rsidR="0064518E" w:rsidRPr="000534FB" w:rsidRDefault="0064518E" w:rsidP="00B81E79">
      <w:pPr>
        <w:spacing w:line="360" w:lineRule="auto"/>
        <w:jc w:val="right"/>
        <w:rPr>
          <w:b/>
          <w:sz w:val="28"/>
          <w:szCs w:val="28"/>
        </w:rPr>
      </w:pPr>
    </w:p>
    <w:p w:rsidR="0064518E" w:rsidRPr="000534FB" w:rsidRDefault="0064518E" w:rsidP="00B81E79">
      <w:pPr>
        <w:spacing w:line="360" w:lineRule="auto"/>
        <w:jc w:val="right"/>
        <w:rPr>
          <w:b/>
          <w:sz w:val="28"/>
          <w:szCs w:val="28"/>
        </w:rPr>
      </w:pPr>
    </w:p>
    <w:p w:rsidR="0064518E" w:rsidRPr="000534FB" w:rsidRDefault="0064518E" w:rsidP="00B81E79">
      <w:pPr>
        <w:spacing w:line="360" w:lineRule="auto"/>
        <w:jc w:val="right"/>
        <w:rPr>
          <w:b/>
          <w:sz w:val="28"/>
          <w:szCs w:val="28"/>
        </w:rPr>
      </w:pPr>
    </w:p>
    <w:p w:rsidR="0064518E" w:rsidRPr="000534FB" w:rsidRDefault="0064518E" w:rsidP="00B81E79">
      <w:pPr>
        <w:spacing w:line="360" w:lineRule="auto"/>
        <w:jc w:val="right"/>
        <w:rPr>
          <w:b/>
          <w:sz w:val="28"/>
          <w:szCs w:val="28"/>
        </w:rPr>
      </w:pPr>
    </w:p>
    <w:p w:rsidR="0064518E" w:rsidRPr="000534FB" w:rsidRDefault="0064518E" w:rsidP="00B81E79">
      <w:pPr>
        <w:spacing w:line="360" w:lineRule="auto"/>
        <w:jc w:val="right"/>
        <w:rPr>
          <w:b/>
          <w:sz w:val="28"/>
          <w:szCs w:val="28"/>
        </w:rPr>
      </w:pPr>
    </w:p>
    <w:p w:rsidR="0064518E" w:rsidRPr="000534FB" w:rsidRDefault="0064518E" w:rsidP="00B81E79">
      <w:pPr>
        <w:spacing w:line="360" w:lineRule="auto"/>
        <w:jc w:val="right"/>
        <w:rPr>
          <w:b/>
          <w:sz w:val="28"/>
          <w:szCs w:val="28"/>
        </w:rPr>
      </w:pPr>
    </w:p>
    <w:p w:rsidR="0064518E" w:rsidRPr="000534FB" w:rsidRDefault="0064518E" w:rsidP="00B81E79">
      <w:pPr>
        <w:spacing w:line="360" w:lineRule="auto"/>
        <w:rPr>
          <w:b/>
          <w:sz w:val="28"/>
          <w:szCs w:val="28"/>
        </w:rPr>
      </w:pPr>
    </w:p>
    <w:p w:rsidR="0064518E" w:rsidRPr="000534FB" w:rsidRDefault="0064518E" w:rsidP="00B81E79">
      <w:pPr>
        <w:spacing w:line="360" w:lineRule="auto"/>
        <w:jc w:val="right"/>
        <w:rPr>
          <w:b/>
          <w:sz w:val="28"/>
          <w:szCs w:val="28"/>
        </w:rPr>
      </w:pPr>
    </w:p>
    <w:p w:rsidR="0064518E" w:rsidRDefault="0064518E" w:rsidP="00B81E79">
      <w:pPr>
        <w:spacing w:line="360" w:lineRule="auto"/>
        <w:ind w:firstLine="708"/>
        <w:rPr>
          <w:b/>
          <w:sz w:val="28"/>
          <w:szCs w:val="28"/>
          <w:lang w:val="ru-RU"/>
        </w:rPr>
      </w:pPr>
      <w:r w:rsidRPr="000534FB">
        <w:rPr>
          <w:b/>
          <w:sz w:val="28"/>
          <w:szCs w:val="28"/>
        </w:rPr>
        <w:t xml:space="preserve">                                                   ЗМІСТ</w:t>
      </w:r>
    </w:p>
    <w:p w:rsidR="0064518E" w:rsidRPr="00B426C7" w:rsidRDefault="0064518E" w:rsidP="00B81E79">
      <w:pPr>
        <w:spacing w:line="360" w:lineRule="auto"/>
        <w:ind w:firstLine="708"/>
        <w:rPr>
          <w:b/>
          <w:sz w:val="28"/>
          <w:szCs w:val="28"/>
          <w:lang w:val="ru-RU"/>
        </w:rPr>
      </w:pPr>
    </w:p>
    <w:p w:rsidR="0064518E" w:rsidRDefault="0064518E" w:rsidP="00B81E79">
      <w:pPr>
        <w:spacing w:line="360" w:lineRule="auto"/>
        <w:rPr>
          <w:sz w:val="28"/>
          <w:szCs w:val="28"/>
        </w:rPr>
      </w:pPr>
      <w:r w:rsidRPr="000534FB">
        <w:rPr>
          <w:sz w:val="28"/>
          <w:szCs w:val="28"/>
        </w:rPr>
        <w:t xml:space="preserve">РОЗДІЛ 1. </w:t>
      </w:r>
      <w:r>
        <w:rPr>
          <w:sz w:val="28"/>
          <w:szCs w:val="28"/>
          <w:lang w:val="ru-RU"/>
        </w:rPr>
        <w:t>ОГЛЯД</w:t>
      </w:r>
      <w:r>
        <w:rPr>
          <w:sz w:val="28"/>
          <w:szCs w:val="28"/>
        </w:rPr>
        <w:t xml:space="preserve"> ЗАСОБІВ РОБОТИ З ПРОЦЕСАМИ В БІБЛІОТЕЦІ </w:t>
      </w:r>
      <w:r>
        <w:rPr>
          <w:sz w:val="28"/>
          <w:szCs w:val="28"/>
          <w:lang w:val="en-US"/>
        </w:rPr>
        <w:t>OPEN</w:t>
      </w:r>
      <w:r w:rsidRPr="0018529A">
        <w:rPr>
          <w:sz w:val="28"/>
          <w:szCs w:val="28"/>
          <w:lang w:val="ru-RU"/>
        </w:rPr>
        <w:t xml:space="preserve"> </w:t>
      </w:r>
      <w:r>
        <w:rPr>
          <w:sz w:val="28"/>
          <w:szCs w:val="28"/>
          <w:lang w:val="en-US"/>
        </w:rPr>
        <w:t>MP</w:t>
      </w:r>
      <w:r w:rsidRPr="00645434">
        <w:rPr>
          <w:sz w:val="28"/>
          <w:szCs w:val="28"/>
          <w:lang w:val="ru-RU"/>
        </w:rPr>
        <w:t>……………………………………………………………………</w:t>
      </w:r>
      <w:r>
        <w:rPr>
          <w:sz w:val="28"/>
          <w:szCs w:val="28"/>
          <w:lang w:val="ru-RU"/>
        </w:rPr>
        <w:t>..</w:t>
      </w:r>
      <w:r>
        <w:rPr>
          <w:sz w:val="28"/>
          <w:szCs w:val="28"/>
        </w:rPr>
        <w:t>……5</w:t>
      </w:r>
    </w:p>
    <w:p w:rsidR="0064518E" w:rsidRPr="0018529A" w:rsidRDefault="0064518E" w:rsidP="00B81E79">
      <w:pPr>
        <w:numPr>
          <w:ilvl w:val="1"/>
          <w:numId w:val="8"/>
        </w:numPr>
        <w:spacing w:line="360" w:lineRule="auto"/>
        <w:rPr>
          <w:sz w:val="28"/>
          <w:szCs w:val="28"/>
        </w:rPr>
      </w:pPr>
      <w:r>
        <w:rPr>
          <w:sz w:val="28"/>
          <w:szCs w:val="28"/>
        </w:rPr>
        <w:t xml:space="preserve"> Історія створення та розробки бібліотеки </w:t>
      </w:r>
      <w:r>
        <w:rPr>
          <w:sz w:val="28"/>
          <w:szCs w:val="28"/>
          <w:lang w:val="en-US"/>
        </w:rPr>
        <w:t>OpenMP</w:t>
      </w:r>
      <w:r w:rsidRPr="0018529A">
        <w:rPr>
          <w:sz w:val="28"/>
          <w:szCs w:val="28"/>
        </w:rPr>
        <w:t>………………</w:t>
      </w:r>
      <w:r>
        <w:rPr>
          <w:sz w:val="28"/>
          <w:szCs w:val="28"/>
        </w:rPr>
        <w:t>…5</w:t>
      </w:r>
    </w:p>
    <w:p w:rsidR="0064518E" w:rsidRPr="001F018A" w:rsidRDefault="0064518E" w:rsidP="00B81E79">
      <w:pPr>
        <w:numPr>
          <w:ilvl w:val="1"/>
          <w:numId w:val="8"/>
        </w:numPr>
        <w:spacing w:line="360" w:lineRule="auto"/>
        <w:rPr>
          <w:sz w:val="28"/>
          <w:szCs w:val="28"/>
          <w:lang w:val="ru-RU"/>
        </w:rPr>
      </w:pPr>
      <w:r w:rsidRPr="00286805">
        <w:rPr>
          <w:sz w:val="28"/>
          <w:szCs w:val="28"/>
        </w:rPr>
        <w:t xml:space="preserve"> </w:t>
      </w:r>
      <w:r>
        <w:rPr>
          <w:sz w:val="28"/>
          <w:szCs w:val="28"/>
          <w:lang w:val="ru-RU"/>
        </w:rPr>
        <w:t xml:space="preserve">Основні принципи роботи бібліотеки </w:t>
      </w:r>
      <w:r>
        <w:rPr>
          <w:sz w:val="28"/>
          <w:szCs w:val="28"/>
          <w:lang w:val="en-US"/>
        </w:rPr>
        <w:t>OpenMP</w:t>
      </w:r>
      <w:r w:rsidRPr="001F018A">
        <w:rPr>
          <w:sz w:val="28"/>
          <w:szCs w:val="28"/>
          <w:lang w:val="ru-RU"/>
        </w:rPr>
        <w:t>…………………….</w:t>
      </w:r>
      <w:r>
        <w:rPr>
          <w:sz w:val="28"/>
          <w:szCs w:val="28"/>
          <w:lang w:val="ru-RU"/>
        </w:rPr>
        <w:t>..6</w:t>
      </w:r>
    </w:p>
    <w:p w:rsidR="0064518E" w:rsidRDefault="0064518E" w:rsidP="00B81E79">
      <w:pPr>
        <w:numPr>
          <w:ilvl w:val="1"/>
          <w:numId w:val="8"/>
        </w:numPr>
        <w:spacing w:line="360" w:lineRule="auto"/>
        <w:rPr>
          <w:sz w:val="28"/>
          <w:szCs w:val="28"/>
          <w:lang w:val="ru-RU"/>
        </w:rPr>
      </w:pPr>
      <w:r w:rsidRPr="00BB55A9">
        <w:rPr>
          <w:sz w:val="28"/>
          <w:szCs w:val="28"/>
          <w:lang w:val="ru-RU"/>
        </w:rPr>
        <w:t xml:space="preserve"> </w:t>
      </w:r>
      <w:r>
        <w:rPr>
          <w:sz w:val="28"/>
          <w:szCs w:val="28"/>
        </w:rPr>
        <w:t xml:space="preserve">Засоби </w:t>
      </w:r>
      <w:r>
        <w:rPr>
          <w:sz w:val="28"/>
          <w:szCs w:val="28"/>
          <w:lang w:val="ru-RU"/>
        </w:rPr>
        <w:t xml:space="preserve"> програмування процесів</w:t>
      </w:r>
      <w:r w:rsidRPr="00BB55A9">
        <w:rPr>
          <w:sz w:val="28"/>
          <w:szCs w:val="28"/>
          <w:lang w:val="ru-RU"/>
        </w:rPr>
        <w:t xml:space="preserve"> </w:t>
      </w:r>
      <w:r>
        <w:rPr>
          <w:sz w:val="28"/>
          <w:szCs w:val="28"/>
        </w:rPr>
        <w:t xml:space="preserve">в бібліотеці </w:t>
      </w:r>
      <w:r>
        <w:rPr>
          <w:sz w:val="28"/>
          <w:szCs w:val="28"/>
          <w:lang w:val="en-US"/>
        </w:rPr>
        <w:t>OpenMP</w:t>
      </w:r>
      <w:r>
        <w:rPr>
          <w:sz w:val="28"/>
          <w:szCs w:val="28"/>
          <w:lang w:val="ru-RU"/>
        </w:rPr>
        <w:t xml:space="preserve">……………..7 </w:t>
      </w:r>
    </w:p>
    <w:p w:rsidR="0064518E" w:rsidRPr="007B5154" w:rsidRDefault="0064518E" w:rsidP="00B81E79">
      <w:pPr>
        <w:numPr>
          <w:ilvl w:val="1"/>
          <w:numId w:val="8"/>
        </w:numPr>
        <w:spacing w:line="360" w:lineRule="auto"/>
        <w:rPr>
          <w:sz w:val="28"/>
          <w:szCs w:val="28"/>
          <w:lang w:val="ru-RU"/>
        </w:rPr>
      </w:pPr>
      <w:r w:rsidRPr="00284763">
        <w:rPr>
          <w:sz w:val="28"/>
          <w:szCs w:val="28"/>
          <w:lang w:val="ru-RU"/>
        </w:rPr>
        <w:t xml:space="preserve"> </w:t>
      </w:r>
      <w:r>
        <w:rPr>
          <w:sz w:val="28"/>
          <w:szCs w:val="28"/>
          <w:lang w:val="ru-RU"/>
        </w:rPr>
        <w:t xml:space="preserve">Синхронізація процесів в бібліотеці </w:t>
      </w:r>
      <w:r>
        <w:rPr>
          <w:sz w:val="28"/>
          <w:szCs w:val="28"/>
          <w:lang w:val="en-US"/>
        </w:rPr>
        <w:t>OpenMP</w:t>
      </w:r>
      <w:r w:rsidRPr="00284763">
        <w:rPr>
          <w:sz w:val="28"/>
          <w:szCs w:val="28"/>
          <w:lang w:val="ru-RU"/>
        </w:rPr>
        <w:t>……………………</w:t>
      </w:r>
      <w:r>
        <w:rPr>
          <w:sz w:val="28"/>
          <w:szCs w:val="28"/>
          <w:lang w:val="ru-RU"/>
        </w:rPr>
        <w:t>...16</w:t>
      </w:r>
    </w:p>
    <w:p w:rsidR="0064518E" w:rsidRDefault="0064518E" w:rsidP="00B81E79">
      <w:pPr>
        <w:numPr>
          <w:ilvl w:val="1"/>
          <w:numId w:val="8"/>
        </w:numPr>
        <w:spacing w:line="360" w:lineRule="auto"/>
        <w:rPr>
          <w:sz w:val="28"/>
          <w:szCs w:val="28"/>
          <w:lang w:val="ru-RU"/>
        </w:rPr>
      </w:pPr>
      <w:r w:rsidRPr="00284763">
        <w:rPr>
          <w:sz w:val="28"/>
          <w:szCs w:val="28"/>
          <w:lang w:val="ru-RU"/>
        </w:rPr>
        <w:t xml:space="preserve"> </w:t>
      </w:r>
      <w:r>
        <w:rPr>
          <w:sz w:val="28"/>
          <w:szCs w:val="28"/>
          <w:lang w:val="ru-RU"/>
        </w:rPr>
        <w:t>Висновки до розділу 1………………………………………………..20</w:t>
      </w:r>
    </w:p>
    <w:p w:rsidR="0064518E" w:rsidRDefault="0064518E" w:rsidP="00B81E79">
      <w:pPr>
        <w:spacing w:line="360" w:lineRule="auto"/>
        <w:ind w:left="708"/>
        <w:rPr>
          <w:sz w:val="28"/>
          <w:szCs w:val="28"/>
          <w:lang w:val="ru-RU"/>
        </w:rPr>
      </w:pPr>
    </w:p>
    <w:p w:rsidR="0064518E" w:rsidRDefault="0064518E" w:rsidP="00B81E79">
      <w:pPr>
        <w:spacing w:line="360" w:lineRule="auto"/>
        <w:rPr>
          <w:sz w:val="28"/>
          <w:szCs w:val="28"/>
          <w:lang w:val="ru-RU"/>
        </w:rPr>
      </w:pPr>
      <w:r>
        <w:rPr>
          <w:sz w:val="28"/>
          <w:szCs w:val="28"/>
          <w:lang w:val="ru-RU"/>
        </w:rPr>
        <w:t>РОЗДІЛ 2. РОЗРОБКА ПРОГРАМИ  ПРГ1 ДЛЯ ПКС   ОП…………………20</w:t>
      </w:r>
    </w:p>
    <w:p w:rsidR="0064518E" w:rsidRDefault="0064518E" w:rsidP="00B81E79">
      <w:pPr>
        <w:numPr>
          <w:ilvl w:val="1"/>
          <w:numId w:val="9"/>
        </w:numPr>
        <w:spacing w:line="360" w:lineRule="auto"/>
        <w:rPr>
          <w:sz w:val="28"/>
          <w:szCs w:val="28"/>
          <w:lang w:val="ru-RU"/>
        </w:rPr>
      </w:pPr>
      <w:r>
        <w:rPr>
          <w:sz w:val="28"/>
          <w:szCs w:val="28"/>
          <w:lang w:val="ru-RU"/>
        </w:rPr>
        <w:t>Розробка паралельного математичного алгоритму………………   20</w:t>
      </w:r>
    </w:p>
    <w:p w:rsidR="0064518E" w:rsidRDefault="0064518E" w:rsidP="00B81E79">
      <w:pPr>
        <w:numPr>
          <w:ilvl w:val="1"/>
          <w:numId w:val="9"/>
        </w:numPr>
        <w:spacing w:line="360" w:lineRule="auto"/>
        <w:rPr>
          <w:sz w:val="28"/>
          <w:szCs w:val="28"/>
          <w:lang w:val="ru-RU"/>
        </w:rPr>
      </w:pPr>
      <w:r>
        <w:rPr>
          <w:sz w:val="28"/>
          <w:szCs w:val="28"/>
          <w:lang w:val="ru-RU"/>
        </w:rPr>
        <w:t>Розробка алгоритмів процесів……………………………………… 22</w:t>
      </w:r>
    </w:p>
    <w:p w:rsidR="0064518E" w:rsidRDefault="0064518E" w:rsidP="00B81E79">
      <w:pPr>
        <w:numPr>
          <w:ilvl w:val="1"/>
          <w:numId w:val="9"/>
        </w:numPr>
        <w:spacing w:line="360" w:lineRule="auto"/>
        <w:rPr>
          <w:sz w:val="28"/>
          <w:szCs w:val="28"/>
          <w:lang w:val="ru-RU"/>
        </w:rPr>
      </w:pPr>
      <w:r>
        <w:rPr>
          <w:sz w:val="28"/>
          <w:szCs w:val="28"/>
          <w:lang w:val="ru-RU"/>
        </w:rPr>
        <w:t>Розробка  схеми взаємодії процесів…………………………………24</w:t>
      </w:r>
    </w:p>
    <w:p w:rsidR="0064518E" w:rsidRDefault="0064518E" w:rsidP="00B81E79">
      <w:pPr>
        <w:numPr>
          <w:ilvl w:val="1"/>
          <w:numId w:val="9"/>
        </w:numPr>
        <w:spacing w:line="360" w:lineRule="auto"/>
        <w:rPr>
          <w:sz w:val="28"/>
          <w:szCs w:val="28"/>
          <w:lang w:val="ru-RU"/>
        </w:rPr>
      </w:pPr>
      <w:r>
        <w:rPr>
          <w:sz w:val="28"/>
          <w:szCs w:val="28"/>
          <w:lang w:val="ru-RU"/>
        </w:rPr>
        <w:t>Розробка програми ПРГ1…………………………………………… 26</w:t>
      </w:r>
    </w:p>
    <w:p w:rsidR="0064518E" w:rsidRDefault="0064518E" w:rsidP="00B81E79">
      <w:pPr>
        <w:numPr>
          <w:ilvl w:val="1"/>
          <w:numId w:val="9"/>
        </w:numPr>
        <w:spacing w:line="360" w:lineRule="auto"/>
        <w:rPr>
          <w:sz w:val="28"/>
          <w:szCs w:val="28"/>
          <w:lang w:val="ru-RU"/>
        </w:rPr>
      </w:pPr>
      <w:r>
        <w:rPr>
          <w:sz w:val="28"/>
          <w:szCs w:val="28"/>
          <w:lang w:val="ru-RU"/>
        </w:rPr>
        <w:t>Тестування програми ПРГ1 …………………………………………27</w:t>
      </w:r>
    </w:p>
    <w:p w:rsidR="0064518E" w:rsidRDefault="0064518E" w:rsidP="00B81E79">
      <w:pPr>
        <w:numPr>
          <w:ilvl w:val="1"/>
          <w:numId w:val="9"/>
        </w:numPr>
        <w:spacing w:line="360" w:lineRule="auto"/>
        <w:rPr>
          <w:sz w:val="28"/>
          <w:szCs w:val="28"/>
          <w:lang w:val="ru-RU"/>
        </w:rPr>
      </w:pPr>
      <w:r>
        <w:rPr>
          <w:sz w:val="28"/>
          <w:szCs w:val="28"/>
          <w:lang w:val="ru-RU"/>
        </w:rPr>
        <w:t>Висновки до розділу 2 ……………………………………………     29</w:t>
      </w:r>
    </w:p>
    <w:p w:rsidR="0064518E" w:rsidRPr="007D6585" w:rsidRDefault="0064518E" w:rsidP="00B81E79">
      <w:pPr>
        <w:spacing w:line="360" w:lineRule="auto"/>
        <w:ind w:firstLine="708"/>
        <w:rPr>
          <w:sz w:val="28"/>
          <w:szCs w:val="28"/>
          <w:lang w:val="ru-RU"/>
        </w:rPr>
      </w:pPr>
    </w:p>
    <w:p w:rsidR="0064518E" w:rsidRDefault="0064518E" w:rsidP="00B81E79">
      <w:pPr>
        <w:spacing w:line="360" w:lineRule="auto"/>
        <w:rPr>
          <w:sz w:val="28"/>
          <w:szCs w:val="28"/>
          <w:lang w:val="ru-RU"/>
        </w:rPr>
      </w:pPr>
      <w:r>
        <w:rPr>
          <w:sz w:val="28"/>
          <w:szCs w:val="28"/>
          <w:lang w:val="ru-RU"/>
        </w:rPr>
        <w:t>РОЗДІЛ 3. РОЗРОБКА ПРОГРАМИ  ПРГ2 ДЛЯ ПКС   ЛП ……..………… 30</w:t>
      </w:r>
    </w:p>
    <w:p w:rsidR="0064518E" w:rsidRDefault="0064518E" w:rsidP="00B81E79">
      <w:pPr>
        <w:numPr>
          <w:ilvl w:val="1"/>
          <w:numId w:val="10"/>
        </w:numPr>
        <w:spacing w:line="360" w:lineRule="auto"/>
        <w:rPr>
          <w:sz w:val="28"/>
          <w:szCs w:val="28"/>
          <w:lang w:val="ru-RU"/>
        </w:rPr>
      </w:pPr>
      <w:r>
        <w:rPr>
          <w:sz w:val="28"/>
          <w:szCs w:val="28"/>
          <w:lang w:val="ru-RU"/>
        </w:rPr>
        <w:t xml:space="preserve">    Розробка паралельного математичного алгоритму……………… 30</w:t>
      </w:r>
    </w:p>
    <w:p w:rsidR="0064518E" w:rsidRDefault="0064518E" w:rsidP="00B81E79">
      <w:pPr>
        <w:numPr>
          <w:ilvl w:val="1"/>
          <w:numId w:val="10"/>
        </w:numPr>
        <w:spacing w:line="360" w:lineRule="auto"/>
        <w:rPr>
          <w:sz w:val="28"/>
          <w:szCs w:val="28"/>
          <w:lang w:val="ru-RU"/>
        </w:rPr>
      </w:pPr>
      <w:r>
        <w:rPr>
          <w:sz w:val="28"/>
          <w:szCs w:val="28"/>
          <w:lang w:val="ru-RU"/>
        </w:rPr>
        <w:t xml:space="preserve">    Розробка алгоритмів процесів……………………………………   32</w:t>
      </w:r>
    </w:p>
    <w:p w:rsidR="0064518E" w:rsidRDefault="0064518E" w:rsidP="00B81E79">
      <w:pPr>
        <w:numPr>
          <w:ilvl w:val="1"/>
          <w:numId w:val="10"/>
        </w:numPr>
        <w:spacing w:line="360" w:lineRule="auto"/>
        <w:rPr>
          <w:sz w:val="28"/>
          <w:szCs w:val="28"/>
          <w:lang w:val="ru-RU"/>
        </w:rPr>
      </w:pPr>
      <w:r>
        <w:rPr>
          <w:sz w:val="28"/>
          <w:szCs w:val="28"/>
          <w:lang w:val="ru-RU"/>
        </w:rPr>
        <w:t xml:space="preserve">    Розробка  схеми взаємодії процесів………………………… …     34</w:t>
      </w:r>
    </w:p>
    <w:p w:rsidR="0064518E" w:rsidRDefault="0064518E" w:rsidP="00B81E79">
      <w:pPr>
        <w:numPr>
          <w:ilvl w:val="1"/>
          <w:numId w:val="10"/>
        </w:numPr>
        <w:spacing w:line="360" w:lineRule="auto"/>
        <w:rPr>
          <w:sz w:val="28"/>
          <w:szCs w:val="28"/>
          <w:lang w:val="ru-RU"/>
        </w:rPr>
      </w:pPr>
      <w:r>
        <w:rPr>
          <w:sz w:val="28"/>
          <w:szCs w:val="28"/>
          <w:lang w:val="ru-RU"/>
        </w:rPr>
        <w:t xml:space="preserve">    Розробка програми ПРГ2………………………………………       36</w:t>
      </w:r>
    </w:p>
    <w:p w:rsidR="0064518E" w:rsidRDefault="0064518E" w:rsidP="00B81E79">
      <w:pPr>
        <w:numPr>
          <w:ilvl w:val="1"/>
          <w:numId w:val="10"/>
        </w:numPr>
        <w:spacing w:line="360" w:lineRule="auto"/>
        <w:rPr>
          <w:sz w:val="28"/>
          <w:szCs w:val="28"/>
          <w:lang w:val="ru-RU"/>
        </w:rPr>
      </w:pPr>
      <w:r>
        <w:rPr>
          <w:sz w:val="28"/>
          <w:szCs w:val="28"/>
          <w:lang w:val="ru-RU"/>
        </w:rPr>
        <w:t xml:space="preserve">    Тестування програми ПРГ2………………………………………   37</w:t>
      </w:r>
    </w:p>
    <w:p w:rsidR="0064518E" w:rsidRDefault="0064518E" w:rsidP="00B81E79">
      <w:pPr>
        <w:numPr>
          <w:ilvl w:val="1"/>
          <w:numId w:val="10"/>
        </w:numPr>
        <w:spacing w:line="360" w:lineRule="auto"/>
        <w:rPr>
          <w:sz w:val="28"/>
          <w:szCs w:val="28"/>
          <w:lang w:val="ru-RU"/>
        </w:rPr>
      </w:pPr>
      <w:r>
        <w:rPr>
          <w:sz w:val="28"/>
          <w:szCs w:val="28"/>
          <w:lang w:val="ru-RU"/>
        </w:rPr>
        <w:t xml:space="preserve">    Висновки до розділу 3………………………………………………39</w:t>
      </w:r>
    </w:p>
    <w:p w:rsidR="0064518E" w:rsidRDefault="0064518E" w:rsidP="00B81E79">
      <w:pPr>
        <w:spacing w:line="360" w:lineRule="auto"/>
        <w:rPr>
          <w:sz w:val="28"/>
          <w:szCs w:val="28"/>
          <w:lang w:val="ru-RU"/>
        </w:rPr>
      </w:pPr>
    </w:p>
    <w:p w:rsidR="0064518E" w:rsidRDefault="0064518E" w:rsidP="00B81E79">
      <w:pPr>
        <w:spacing w:line="360" w:lineRule="auto"/>
        <w:rPr>
          <w:sz w:val="28"/>
          <w:szCs w:val="28"/>
          <w:lang w:val="ru-RU"/>
        </w:rPr>
      </w:pPr>
      <w:r>
        <w:rPr>
          <w:sz w:val="28"/>
          <w:szCs w:val="28"/>
          <w:lang w:val="ru-RU"/>
        </w:rPr>
        <w:t>ОСНОВНІ РЕЗУЛЬТАТИ І ВИСНОВКИ ДО РОБОТИ………………………40</w:t>
      </w:r>
    </w:p>
    <w:p w:rsidR="0064518E" w:rsidRDefault="0064518E" w:rsidP="00B81E79">
      <w:pPr>
        <w:spacing w:line="360" w:lineRule="auto"/>
        <w:rPr>
          <w:sz w:val="28"/>
          <w:szCs w:val="28"/>
          <w:lang w:val="ru-RU"/>
        </w:rPr>
      </w:pPr>
    </w:p>
    <w:p w:rsidR="0064518E" w:rsidRDefault="0064518E" w:rsidP="00B81E79">
      <w:pPr>
        <w:spacing w:line="360" w:lineRule="auto"/>
        <w:rPr>
          <w:sz w:val="28"/>
          <w:szCs w:val="28"/>
          <w:lang w:val="ru-RU"/>
        </w:rPr>
      </w:pPr>
      <w:r>
        <w:rPr>
          <w:sz w:val="28"/>
          <w:szCs w:val="28"/>
          <w:lang w:val="ru-RU"/>
        </w:rPr>
        <w:t>СПИСОК ВИКОРИСТАНИХ ДЖЕРЕЛ…………………………………….    43</w:t>
      </w:r>
    </w:p>
    <w:p w:rsidR="0064518E" w:rsidRDefault="0064518E" w:rsidP="00B81E79">
      <w:pPr>
        <w:spacing w:line="360" w:lineRule="auto"/>
        <w:rPr>
          <w:sz w:val="28"/>
          <w:szCs w:val="28"/>
          <w:lang w:val="ru-RU"/>
        </w:rPr>
      </w:pPr>
      <w:r>
        <w:rPr>
          <w:sz w:val="28"/>
          <w:szCs w:val="28"/>
          <w:lang w:val="ru-RU"/>
        </w:rPr>
        <w:t>ДОДАТКИ……………………………………………………............................. 45</w:t>
      </w:r>
    </w:p>
    <w:p w:rsidR="0064518E" w:rsidRDefault="0064518E" w:rsidP="000534FB">
      <w:pPr>
        <w:spacing w:line="360" w:lineRule="auto"/>
        <w:rPr>
          <w:b/>
          <w:color w:val="000000"/>
          <w:sz w:val="28"/>
          <w:szCs w:val="28"/>
          <w:shd w:val="clear" w:color="auto" w:fill="FFFFFF"/>
          <w:lang w:val="ru-RU"/>
        </w:rPr>
      </w:pPr>
    </w:p>
    <w:p w:rsidR="0064518E" w:rsidRDefault="0064518E" w:rsidP="000534FB">
      <w:pPr>
        <w:spacing w:line="360" w:lineRule="auto"/>
        <w:rPr>
          <w:b/>
          <w:color w:val="000000"/>
          <w:sz w:val="28"/>
          <w:szCs w:val="28"/>
          <w:shd w:val="clear" w:color="auto" w:fill="FFFFFF"/>
          <w:lang w:val="ru-RU"/>
        </w:rPr>
      </w:pPr>
    </w:p>
    <w:p w:rsidR="0064518E" w:rsidRDefault="0064518E" w:rsidP="000534FB">
      <w:pPr>
        <w:spacing w:line="360" w:lineRule="auto"/>
        <w:rPr>
          <w:b/>
          <w:color w:val="000000"/>
          <w:sz w:val="28"/>
          <w:szCs w:val="28"/>
          <w:shd w:val="clear" w:color="auto" w:fill="FFFFFF"/>
          <w:lang w:val="ru-RU"/>
        </w:rPr>
      </w:pPr>
    </w:p>
    <w:p w:rsidR="0064518E" w:rsidRDefault="0064518E" w:rsidP="000534FB">
      <w:pPr>
        <w:spacing w:line="360" w:lineRule="auto"/>
        <w:rPr>
          <w:b/>
          <w:color w:val="000000"/>
          <w:sz w:val="28"/>
          <w:szCs w:val="28"/>
          <w:shd w:val="clear" w:color="auto" w:fill="FFFFFF"/>
          <w:lang w:val="ru-RU"/>
        </w:rPr>
      </w:pPr>
    </w:p>
    <w:p w:rsidR="0064518E" w:rsidRDefault="0064518E" w:rsidP="000534FB">
      <w:pPr>
        <w:spacing w:line="360" w:lineRule="auto"/>
        <w:rPr>
          <w:b/>
          <w:color w:val="000000"/>
          <w:sz w:val="28"/>
          <w:szCs w:val="28"/>
          <w:shd w:val="clear" w:color="auto" w:fill="FFFFFF"/>
          <w:lang w:val="ru-RU"/>
        </w:rPr>
      </w:pPr>
    </w:p>
    <w:p w:rsidR="0064518E" w:rsidRDefault="0064518E" w:rsidP="000534FB">
      <w:pPr>
        <w:spacing w:line="360" w:lineRule="auto"/>
        <w:rPr>
          <w:b/>
          <w:color w:val="000000"/>
          <w:sz w:val="28"/>
          <w:szCs w:val="28"/>
          <w:shd w:val="clear" w:color="auto" w:fill="FFFFFF"/>
          <w:lang w:val="ru-RU"/>
        </w:rPr>
      </w:pPr>
    </w:p>
    <w:p w:rsidR="0064518E" w:rsidRDefault="0064518E" w:rsidP="000534FB">
      <w:pPr>
        <w:spacing w:line="360" w:lineRule="auto"/>
        <w:rPr>
          <w:b/>
          <w:color w:val="000000"/>
          <w:sz w:val="28"/>
          <w:szCs w:val="28"/>
          <w:shd w:val="clear" w:color="auto" w:fill="FFFFFF"/>
          <w:lang w:val="ru-RU"/>
        </w:rPr>
      </w:pPr>
    </w:p>
    <w:p w:rsidR="0064518E" w:rsidRDefault="0064518E" w:rsidP="000534FB">
      <w:pPr>
        <w:spacing w:line="360" w:lineRule="auto"/>
        <w:rPr>
          <w:b/>
          <w:color w:val="000000"/>
          <w:sz w:val="28"/>
          <w:szCs w:val="28"/>
          <w:shd w:val="clear" w:color="auto" w:fill="FFFFFF"/>
          <w:lang w:val="ru-RU"/>
        </w:rPr>
      </w:pPr>
    </w:p>
    <w:p w:rsidR="0064518E" w:rsidRDefault="0064518E" w:rsidP="000534FB">
      <w:pPr>
        <w:spacing w:line="360" w:lineRule="auto"/>
        <w:rPr>
          <w:b/>
          <w:color w:val="000000"/>
          <w:sz w:val="28"/>
          <w:szCs w:val="28"/>
          <w:shd w:val="clear" w:color="auto" w:fill="FFFFFF"/>
          <w:lang w:val="ru-RU"/>
        </w:rPr>
      </w:pPr>
    </w:p>
    <w:p w:rsidR="0064518E" w:rsidRDefault="0064518E" w:rsidP="000534FB">
      <w:pPr>
        <w:spacing w:line="360" w:lineRule="auto"/>
        <w:rPr>
          <w:b/>
          <w:color w:val="000000"/>
          <w:sz w:val="28"/>
          <w:szCs w:val="28"/>
          <w:shd w:val="clear" w:color="auto" w:fill="FFFFFF"/>
          <w:lang w:val="ru-RU"/>
        </w:rPr>
      </w:pPr>
    </w:p>
    <w:p w:rsidR="0064518E" w:rsidRDefault="0064518E" w:rsidP="000534FB">
      <w:pPr>
        <w:spacing w:line="360" w:lineRule="auto"/>
        <w:rPr>
          <w:b/>
          <w:color w:val="000000"/>
          <w:sz w:val="28"/>
          <w:szCs w:val="28"/>
          <w:shd w:val="clear" w:color="auto" w:fill="FFFFFF"/>
          <w:lang w:val="ru-RU"/>
        </w:rPr>
      </w:pPr>
    </w:p>
    <w:p w:rsidR="0064518E" w:rsidRDefault="0064518E" w:rsidP="000534FB">
      <w:pPr>
        <w:spacing w:line="360" w:lineRule="auto"/>
        <w:rPr>
          <w:b/>
          <w:color w:val="000000"/>
          <w:sz w:val="28"/>
          <w:szCs w:val="28"/>
          <w:shd w:val="clear" w:color="auto" w:fill="FFFFFF"/>
          <w:lang w:val="ru-RU"/>
        </w:rPr>
      </w:pPr>
    </w:p>
    <w:p w:rsidR="0064518E" w:rsidRDefault="0064518E" w:rsidP="000534FB">
      <w:pPr>
        <w:spacing w:line="360" w:lineRule="auto"/>
        <w:rPr>
          <w:b/>
          <w:color w:val="000000"/>
          <w:sz w:val="28"/>
          <w:szCs w:val="28"/>
          <w:shd w:val="clear" w:color="auto" w:fill="FFFFFF"/>
          <w:lang w:val="ru-RU"/>
        </w:rPr>
      </w:pPr>
    </w:p>
    <w:p w:rsidR="0064518E" w:rsidRDefault="0064518E" w:rsidP="000534FB">
      <w:pPr>
        <w:spacing w:line="360" w:lineRule="auto"/>
        <w:rPr>
          <w:b/>
          <w:color w:val="000000"/>
          <w:sz w:val="28"/>
          <w:szCs w:val="28"/>
          <w:shd w:val="clear" w:color="auto" w:fill="FFFFFF"/>
          <w:lang w:val="ru-RU"/>
        </w:rPr>
      </w:pPr>
    </w:p>
    <w:p w:rsidR="0064518E" w:rsidRDefault="0064518E" w:rsidP="000534FB">
      <w:pPr>
        <w:spacing w:line="360" w:lineRule="auto"/>
        <w:rPr>
          <w:b/>
          <w:color w:val="000000"/>
          <w:sz w:val="28"/>
          <w:szCs w:val="28"/>
          <w:shd w:val="clear" w:color="auto" w:fill="FFFFFF"/>
          <w:lang w:val="ru-RU"/>
        </w:rPr>
      </w:pPr>
    </w:p>
    <w:p w:rsidR="0064518E" w:rsidRDefault="0064518E" w:rsidP="000534FB">
      <w:pPr>
        <w:spacing w:line="360" w:lineRule="auto"/>
        <w:rPr>
          <w:b/>
          <w:color w:val="000000"/>
          <w:sz w:val="28"/>
          <w:szCs w:val="28"/>
          <w:shd w:val="clear" w:color="auto" w:fill="FFFFFF"/>
          <w:lang w:val="ru-RU"/>
        </w:rPr>
      </w:pPr>
    </w:p>
    <w:p w:rsidR="0064518E" w:rsidRDefault="0064518E" w:rsidP="000534FB">
      <w:pPr>
        <w:spacing w:line="360" w:lineRule="auto"/>
        <w:rPr>
          <w:b/>
          <w:color w:val="000000"/>
          <w:sz w:val="28"/>
          <w:szCs w:val="28"/>
          <w:shd w:val="clear" w:color="auto" w:fill="FFFFFF"/>
          <w:lang w:val="ru-RU"/>
        </w:rPr>
      </w:pPr>
    </w:p>
    <w:p w:rsidR="0064518E" w:rsidRDefault="0064518E" w:rsidP="000534FB">
      <w:pPr>
        <w:spacing w:line="360" w:lineRule="auto"/>
        <w:rPr>
          <w:b/>
          <w:color w:val="000000"/>
          <w:sz w:val="28"/>
          <w:szCs w:val="28"/>
          <w:shd w:val="clear" w:color="auto" w:fill="FFFFFF"/>
          <w:lang w:val="ru-RU"/>
        </w:rPr>
      </w:pPr>
    </w:p>
    <w:p w:rsidR="0064518E" w:rsidRDefault="0064518E" w:rsidP="000534FB">
      <w:pPr>
        <w:spacing w:line="360" w:lineRule="auto"/>
        <w:rPr>
          <w:b/>
          <w:color w:val="000000"/>
          <w:sz w:val="28"/>
          <w:szCs w:val="28"/>
          <w:shd w:val="clear" w:color="auto" w:fill="FFFFFF"/>
          <w:lang w:val="ru-RU"/>
        </w:rPr>
      </w:pPr>
    </w:p>
    <w:p w:rsidR="0064518E" w:rsidRDefault="0064518E" w:rsidP="000534FB">
      <w:pPr>
        <w:spacing w:line="360" w:lineRule="auto"/>
        <w:rPr>
          <w:b/>
          <w:color w:val="000000"/>
          <w:sz w:val="28"/>
          <w:szCs w:val="28"/>
          <w:shd w:val="clear" w:color="auto" w:fill="FFFFFF"/>
          <w:lang w:val="ru-RU"/>
        </w:rPr>
      </w:pPr>
    </w:p>
    <w:p w:rsidR="0064518E" w:rsidRDefault="0064518E" w:rsidP="000534FB">
      <w:pPr>
        <w:spacing w:line="360" w:lineRule="auto"/>
        <w:rPr>
          <w:b/>
          <w:color w:val="000000"/>
          <w:sz w:val="28"/>
          <w:szCs w:val="28"/>
          <w:shd w:val="clear" w:color="auto" w:fill="FFFFFF"/>
          <w:lang w:val="ru-RU"/>
        </w:rPr>
      </w:pPr>
    </w:p>
    <w:p w:rsidR="0064518E" w:rsidRDefault="0064518E" w:rsidP="000534FB">
      <w:pPr>
        <w:spacing w:line="360" w:lineRule="auto"/>
        <w:rPr>
          <w:b/>
          <w:color w:val="000000"/>
          <w:sz w:val="28"/>
          <w:szCs w:val="28"/>
          <w:shd w:val="clear" w:color="auto" w:fill="FFFFFF"/>
          <w:lang w:val="ru-RU"/>
        </w:rPr>
      </w:pPr>
    </w:p>
    <w:p w:rsidR="0064518E" w:rsidRDefault="0064518E" w:rsidP="000534FB">
      <w:pPr>
        <w:spacing w:line="360" w:lineRule="auto"/>
        <w:rPr>
          <w:b/>
          <w:color w:val="000000"/>
          <w:sz w:val="28"/>
          <w:szCs w:val="28"/>
          <w:shd w:val="clear" w:color="auto" w:fill="FFFFFF"/>
          <w:lang w:val="ru-RU"/>
        </w:rPr>
      </w:pPr>
    </w:p>
    <w:p w:rsidR="0064518E" w:rsidRDefault="0064518E" w:rsidP="000534FB">
      <w:pPr>
        <w:spacing w:line="360" w:lineRule="auto"/>
        <w:rPr>
          <w:b/>
          <w:color w:val="000000"/>
          <w:sz w:val="28"/>
          <w:szCs w:val="28"/>
          <w:shd w:val="clear" w:color="auto" w:fill="FFFFFF"/>
          <w:lang w:val="ru-RU"/>
        </w:rPr>
      </w:pPr>
    </w:p>
    <w:p w:rsidR="0064518E" w:rsidRDefault="0064518E" w:rsidP="000534FB">
      <w:pPr>
        <w:spacing w:line="360" w:lineRule="auto"/>
        <w:rPr>
          <w:b/>
          <w:color w:val="000000"/>
          <w:sz w:val="28"/>
          <w:szCs w:val="28"/>
          <w:shd w:val="clear" w:color="auto" w:fill="FFFFFF"/>
          <w:lang w:val="ru-RU"/>
        </w:rPr>
      </w:pPr>
    </w:p>
    <w:p w:rsidR="0064518E" w:rsidRDefault="0064518E" w:rsidP="000534FB">
      <w:pPr>
        <w:spacing w:line="360" w:lineRule="auto"/>
        <w:rPr>
          <w:b/>
          <w:color w:val="000000"/>
          <w:sz w:val="28"/>
          <w:szCs w:val="28"/>
          <w:shd w:val="clear" w:color="auto" w:fill="FFFFFF"/>
          <w:lang w:val="ru-RU"/>
        </w:rPr>
      </w:pPr>
    </w:p>
    <w:p w:rsidR="0064518E" w:rsidRDefault="0064518E" w:rsidP="000534FB">
      <w:pPr>
        <w:spacing w:line="360" w:lineRule="auto"/>
        <w:rPr>
          <w:b/>
          <w:color w:val="000000"/>
          <w:sz w:val="28"/>
          <w:szCs w:val="28"/>
          <w:shd w:val="clear" w:color="auto" w:fill="FFFFFF"/>
          <w:lang w:val="ru-RU"/>
        </w:rPr>
      </w:pPr>
    </w:p>
    <w:p w:rsidR="0064518E" w:rsidRDefault="0064518E" w:rsidP="000534FB">
      <w:pPr>
        <w:spacing w:line="360" w:lineRule="auto"/>
        <w:rPr>
          <w:b/>
          <w:color w:val="000000"/>
          <w:sz w:val="28"/>
          <w:szCs w:val="28"/>
          <w:shd w:val="clear" w:color="auto" w:fill="FFFFFF"/>
          <w:lang w:val="ru-RU"/>
        </w:rPr>
      </w:pPr>
    </w:p>
    <w:p w:rsidR="0064518E" w:rsidRPr="00B426C7" w:rsidRDefault="0064518E" w:rsidP="000534FB">
      <w:pPr>
        <w:spacing w:line="360" w:lineRule="auto"/>
        <w:rPr>
          <w:b/>
          <w:color w:val="000000"/>
          <w:sz w:val="28"/>
          <w:szCs w:val="28"/>
          <w:shd w:val="clear" w:color="auto" w:fill="FFFFFF"/>
          <w:lang w:val="ru-RU"/>
        </w:rPr>
      </w:pPr>
    </w:p>
    <w:p w:rsidR="0064518E" w:rsidRPr="00B426C7" w:rsidRDefault="0064518E" w:rsidP="00B426C7">
      <w:pPr>
        <w:spacing w:line="360" w:lineRule="auto"/>
        <w:jc w:val="center"/>
        <w:rPr>
          <w:b/>
          <w:sz w:val="28"/>
          <w:szCs w:val="28"/>
          <w:lang w:val="ru-RU"/>
        </w:rPr>
      </w:pPr>
      <w:r w:rsidRPr="00B426C7">
        <w:rPr>
          <w:b/>
          <w:sz w:val="28"/>
          <w:szCs w:val="28"/>
          <w:highlight w:val="yellow"/>
        </w:rPr>
        <w:t>В</w:t>
      </w:r>
      <w:r w:rsidRPr="00B426C7">
        <w:rPr>
          <w:b/>
          <w:sz w:val="28"/>
          <w:szCs w:val="28"/>
          <w:highlight w:val="yellow"/>
          <w:lang w:val="ru-RU"/>
        </w:rPr>
        <w:t>СТУП</w:t>
      </w:r>
    </w:p>
    <w:p w:rsidR="0064518E" w:rsidRPr="005250BC" w:rsidRDefault="0064518E" w:rsidP="00282025">
      <w:pPr>
        <w:pStyle w:val="a0"/>
        <w:rPr>
          <w:szCs w:val="28"/>
        </w:rPr>
      </w:pPr>
    </w:p>
    <w:p w:rsidR="0064518E" w:rsidRPr="005250BC" w:rsidRDefault="0064518E" w:rsidP="00282025">
      <w:pPr>
        <w:pStyle w:val="a0"/>
        <w:rPr>
          <w:szCs w:val="28"/>
        </w:rPr>
      </w:pPr>
      <w:r w:rsidRPr="005250BC">
        <w:rPr>
          <w:szCs w:val="28"/>
        </w:rPr>
        <w:t>Курсова робота по дисципліні «Паралельні і розподілені обчислення» складається з трьох розділів.</w:t>
      </w:r>
    </w:p>
    <w:p w:rsidR="0064518E" w:rsidRPr="005250BC" w:rsidRDefault="0064518E" w:rsidP="00282025">
      <w:pPr>
        <w:pStyle w:val="a0"/>
        <w:rPr>
          <w:szCs w:val="28"/>
        </w:rPr>
      </w:pPr>
      <w:r w:rsidRPr="005250BC">
        <w:rPr>
          <w:szCs w:val="28"/>
        </w:rPr>
        <w:t>В першому розділі «Порівняння реалізації механізму семафорів в мовах і бібліотеках паралельного програмування» описаний механізм семафорів в паралельних програмах, а також його застосування в різних мовах та бібліотеках програмування.</w:t>
      </w:r>
    </w:p>
    <w:p w:rsidR="0064518E" w:rsidRPr="005250BC" w:rsidRDefault="0064518E" w:rsidP="00282025">
      <w:pPr>
        <w:pStyle w:val="a0"/>
        <w:rPr>
          <w:szCs w:val="28"/>
        </w:rPr>
      </w:pPr>
      <w:r w:rsidRPr="005250BC">
        <w:rPr>
          <w:szCs w:val="28"/>
        </w:rPr>
        <w:t>Другий та третій розділи присвячені розробці програми для обчислення математичної задачі в паралельній комп’ютерній системі зі спільною та локальною пам’яттю відповідно. Програмне забезпечення для комп’ютерної системи зі спільною та локальною пам’яттю розроблено на мові Аdа із використанням механізму захощенного модуля та Рандеву. Проведено тестування отриманих програмних продуктів і зроблено висновки по їх ефективності.</w:t>
      </w:r>
    </w:p>
    <w:p w:rsidR="0064518E" w:rsidRPr="005250BC" w:rsidRDefault="0064518E" w:rsidP="00282025">
      <w:pPr>
        <w:pStyle w:val="a0"/>
        <w:rPr>
          <w:szCs w:val="28"/>
        </w:rPr>
      </w:pPr>
      <w:r w:rsidRPr="005250BC">
        <w:rPr>
          <w:szCs w:val="28"/>
        </w:rPr>
        <w:t>Лістинги та алгоритми розроблених програм наведено у додатках.</w:t>
      </w:r>
    </w:p>
    <w:p w:rsidR="0064518E" w:rsidRDefault="0064518E" w:rsidP="00B81E79">
      <w:pPr>
        <w:spacing w:line="360" w:lineRule="auto"/>
        <w:jc w:val="center"/>
        <w:rPr>
          <w:b/>
          <w:color w:val="000000"/>
          <w:sz w:val="28"/>
          <w:szCs w:val="28"/>
          <w:shd w:val="clear" w:color="auto" w:fill="FFFFFF"/>
        </w:rPr>
      </w:pPr>
    </w:p>
    <w:p w:rsidR="0064518E" w:rsidRDefault="0064518E" w:rsidP="00B81E79">
      <w:pPr>
        <w:spacing w:line="360" w:lineRule="auto"/>
        <w:jc w:val="center"/>
        <w:rPr>
          <w:b/>
          <w:color w:val="000000"/>
          <w:sz w:val="28"/>
          <w:szCs w:val="28"/>
          <w:shd w:val="clear" w:color="auto" w:fill="FFFFFF"/>
        </w:rPr>
      </w:pPr>
    </w:p>
    <w:p w:rsidR="0064518E" w:rsidRDefault="0064518E" w:rsidP="00B81E79">
      <w:pPr>
        <w:spacing w:line="360" w:lineRule="auto"/>
        <w:jc w:val="center"/>
        <w:rPr>
          <w:b/>
          <w:color w:val="000000"/>
          <w:sz w:val="28"/>
          <w:szCs w:val="28"/>
          <w:shd w:val="clear" w:color="auto" w:fill="FFFFFF"/>
        </w:rPr>
      </w:pPr>
    </w:p>
    <w:p w:rsidR="0064518E" w:rsidRDefault="0064518E" w:rsidP="00B81E79">
      <w:pPr>
        <w:spacing w:line="360" w:lineRule="auto"/>
        <w:jc w:val="center"/>
        <w:rPr>
          <w:b/>
          <w:color w:val="000000"/>
          <w:sz w:val="28"/>
          <w:szCs w:val="28"/>
          <w:shd w:val="clear" w:color="auto" w:fill="FFFFFF"/>
        </w:rPr>
      </w:pPr>
    </w:p>
    <w:p w:rsidR="0064518E" w:rsidRDefault="0064518E" w:rsidP="00B81E79">
      <w:pPr>
        <w:spacing w:line="360" w:lineRule="auto"/>
        <w:jc w:val="center"/>
        <w:rPr>
          <w:b/>
          <w:color w:val="000000"/>
          <w:sz w:val="28"/>
          <w:szCs w:val="28"/>
          <w:shd w:val="clear" w:color="auto" w:fill="FFFFFF"/>
        </w:rPr>
      </w:pPr>
    </w:p>
    <w:p w:rsidR="0064518E" w:rsidRDefault="0064518E" w:rsidP="00B81E79">
      <w:pPr>
        <w:spacing w:line="360" w:lineRule="auto"/>
        <w:jc w:val="center"/>
        <w:rPr>
          <w:b/>
          <w:color w:val="000000"/>
          <w:sz w:val="28"/>
          <w:szCs w:val="28"/>
          <w:shd w:val="clear" w:color="auto" w:fill="FFFFFF"/>
        </w:rPr>
      </w:pPr>
    </w:p>
    <w:p w:rsidR="0064518E" w:rsidRDefault="0064518E" w:rsidP="00B81E79">
      <w:pPr>
        <w:spacing w:line="360" w:lineRule="auto"/>
        <w:jc w:val="center"/>
        <w:rPr>
          <w:b/>
          <w:color w:val="000000"/>
          <w:sz w:val="28"/>
          <w:szCs w:val="28"/>
          <w:shd w:val="clear" w:color="auto" w:fill="FFFFFF"/>
        </w:rPr>
      </w:pPr>
    </w:p>
    <w:p w:rsidR="0064518E" w:rsidRDefault="0064518E" w:rsidP="00B81E79">
      <w:pPr>
        <w:spacing w:line="360" w:lineRule="auto"/>
        <w:jc w:val="center"/>
        <w:rPr>
          <w:b/>
          <w:color w:val="000000"/>
          <w:sz w:val="28"/>
          <w:szCs w:val="28"/>
          <w:shd w:val="clear" w:color="auto" w:fill="FFFFFF"/>
        </w:rPr>
      </w:pPr>
    </w:p>
    <w:p w:rsidR="0064518E" w:rsidRDefault="0064518E" w:rsidP="00B81E79">
      <w:pPr>
        <w:spacing w:line="360" w:lineRule="auto"/>
        <w:jc w:val="center"/>
        <w:rPr>
          <w:b/>
          <w:color w:val="000000"/>
          <w:sz w:val="28"/>
          <w:szCs w:val="28"/>
          <w:shd w:val="clear" w:color="auto" w:fill="FFFFFF"/>
        </w:rPr>
      </w:pPr>
    </w:p>
    <w:p w:rsidR="0064518E" w:rsidRDefault="0064518E" w:rsidP="00B81E79">
      <w:pPr>
        <w:spacing w:line="360" w:lineRule="auto"/>
        <w:jc w:val="center"/>
        <w:rPr>
          <w:b/>
          <w:color w:val="000000"/>
          <w:sz w:val="28"/>
          <w:szCs w:val="28"/>
          <w:shd w:val="clear" w:color="auto" w:fill="FFFFFF"/>
          <w:lang w:val="ru-RU"/>
        </w:rPr>
      </w:pPr>
    </w:p>
    <w:p w:rsidR="0064518E" w:rsidRDefault="0064518E" w:rsidP="00B81E79">
      <w:pPr>
        <w:spacing w:line="360" w:lineRule="auto"/>
        <w:jc w:val="center"/>
        <w:rPr>
          <w:b/>
          <w:color w:val="000000"/>
          <w:sz w:val="28"/>
          <w:szCs w:val="28"/>
          <w:shd w:val="clear" w:color="auto" w:fill="FFFFFF"/>
          <w:lang w:val="ru-RU"/>
        </w:rPr>
      </w:pPr>
    </w:p>
    <w:p w:rsidR="0064518E" w:rsidRPr="00B426C7" w:rsidRDefault="0064518E" w:rsidP="00B81E79">
      <w:pPr>
        <w:spacing w:line="360" w:lineRule="auto"/>
        <w:jc w:val="center"/>
        <w:rPr>
          <w:b/>
          <w:color w:val="000000"/>
          <w:sz w:val="28"/>
          <w:szCs w:val="28"/>
          <w:shd w:val="clear" w:color="auto" w:fill="FFFFFF"/>
          <w:lang w:val="ru-RU"/>
        </w:rPr>
      </w:pPr>
    </w:p>
    <w:p w:rsidR="0064518E" w:rsidRDefault="0064518E" w:rsidP="00B81E79">
      <w:pPr>
        <w:spacing w:line="360" w:lineRule="auto"/>
        <w:jc w:val="center"/>
        <w:rPr>
          <w:b/>
          <w:color w:val="000000"/>
          <w:sz w:val="28"/>
          <w:szCs w:val="28"/>
          <w:shd w:val="clear" w:color="auto" w:fill="FFFFFF"/>
        </w:rPr>
      </w:pPr>
    </w:p>
    <w:p w:rsidR="0064518E" w:rsidRDefault="0064518E" w:rsidP="00B81E79">
      <w:pPr>
        <w:spacing w:line="360" w:lineRule="auto"/>
        <w:jc w:val="center"/>
        <w:rPr>
          <w:b/>
          <w:color w:val="000000"/>
          <w:sz w:val="28"/>
          <w:szCs w:val="28"/>
          <w:shd w:val="clear" w:color="auto" w:fill="FFFFFF"/>
        </w:rPr>
      </w:pPr>
    </w:p>
    <w:p w:rsidR="0064518E" w:rsidRDefault="0064518E" w:rsidP="00B81E79">
      <w:pPr>
        <w:spacing w:line="360" w:lineRule="auto"/>
        <w:jc w:val="center"/>
        <w:rPr>
          <w:b/>
          <w:color w:val="000000"/>
          <w:sz w:val="28"/>
          <w:szCs w:val="28"/>
          <w:shd w:val="clear" w:color="auto" w:fill="FFFFFF"/>
        </w:rPr>
      </w:pPr>
    </w:p>
    <w:p w:rsidR="0064518E" w:rsidRPr="00B93C48" w:rsidRDefault="0064518E" w:rsidP="00B81E79">
      <w:pPr>
        <w:spacing w:line="360" w:lineRule="auto"/>
        <w:jc w:val="center"/>
        <w:rPr>
          <w:b/>
          <w:color w:val="000000"/>
          <w:sz w:val="28"/>
          <w:szCs w:val="28"/>
          <w:shd w:val="clear" w:color="auto" w:fill="FFFFFF"/>
          <w:lang w:val="ru-RU"/>
        </w:rPr>
      </w:pPr>
      <w:r>
        <w:rPr>
          <w:b/>
          <w:color w:val="000000"/>
          <w:sz w:val="28"/>
          <w:szCs w:val="28"/>
          <w:shd w:val="clear" w:color="auto" w:fill="FFFFFF"/>
        </w:rPr>
        <w:t xml:space="preserve">РОЗДІЛ 1. ОГЛЯД ЗАСОБІВ РОБОТИ С ПРОЦЕСАМИ В БІБЛІОТЕЦІ </w:t>
      </w:r>
      <w:r>
        <w:rPr>
          <w:b/>
          <w:color w:val="000000"/>
          <w:sz w:val="28"/>
          <w:szCs w:val="28"/>
          <w:shd w:val="clear" w:color="auto" w:fill="FFFFFF"/>
          <w:lang w:val="en-US"/>
        </w:rPr>
        <w:t>OPENMP</w:t>
      </w:r>
      <w:r>
        <w:rPr>
          <w:b/>
          <w:color w:val="000000"/>
          <w:sz w:val="28"/>
          <w:szCs w:val="28"/>
          <w:shd w:val="clear" w:color="auto" w:fill="FFFFFF"/>
          <w:lang w:val="ru-RU"/>
        </w:rPr>
        <w:t>.</w:t>
      </w:r>
    </w:p>
    <w:p w:rsidR="0064518E" w:rsidRPr="00616752" w:rsidRDefault="0064518E" w:rsidP="00B81E79">
      <w:pPr>
        <w:spacing w:line="360" w:lineRule="auto"/>
        <w:rPr>
          <w:color w:val="000000"/>
          <w:sz w:val="28"/>
          <w:szCs w:val="28"/>
          <w:shd w:val="clear" w:color="auto" w:fill="FFFFFF"/>
          <w:lang w:val="ru-RU"/>
        </w:rPr>
      </w:pPr>
    </w:p>
    <w:p w:rsidR="0064518E" w:rsidRDefault="0064518E" w:rsidP="000534FB">
      <w:pPr>
        <w:spacing w:line="360" w:lineRule="auto"/>
        <w:ind w:firstLine="708"/>
        <w:jc w:val="both"/>
        <w:rPr>
          <w:color w:val="000000"/>
          <w:sz w:val="28"/>
          <w:szCs w:val="28"/>
          <w:shd w:val="clear" w:color="auto" w:fill="FFFFFF"/>
        </w:rPr>
      </w:pPr>
      <w:r w:rsidRPr="00F97B7B">
        <w:rPr>
          <w:color w:val="000000"/>
          <w:sz w:val="28"/>
          <w:szCs w:val="28"/>
          <w:shd w:val="clear" w:color="auto" w:fill="FFFFFF"/>
        </w:rPr>
        <w:t xml:space="preserve">OpenMP - це інтерфейс прикладного програмування для створення багатопоточних додатків, призначених в основному для паралельних обчислювальних систем зі спільною пам'яттю. OpenMP складається з набору директив для компіляторів і бібліотек спеціальних функцій. </w:t>
      </w:r>
    </w:p>
    <w:p w:rsidR="0064518E" w:rsidRDefault="0064518E" w:rsidP="00B80018">
      <w:pPr>
        <w:spacing w:line="360" w:lineRule="auto"/>
        <w:rPr>
          <w:color w:val="000000"/>
          <w:sz w:val="28"/>
          <w:szCs w:val="28"/>
          <w:shd w:val="clear" w:color="auto" w:fill="FFFFFF"/>
        </w:rPr>
      </w:pPr>
      <w:r>
        <w:rPr>
          <w:color w:val="000000"/>
          <w:sz w:val="28"/>
          <w:szCs w:val="28"/>
          <w:shd w:val="clear" w:color="auto" w:fill="FFFFFF"/>
        </w:rPr>
        <w:t xml:space="preserve">   </w:t>
      </w:r>
    </w:p>
    <w:p w:rsidR="0064518E" w:rsidRPr="00B426C7" w:rsidRDefault="0064518E" w:rsidP="00B426C7">
      <w:pPr>
        <w:pStyle w:val="ListParagraph"/>
        <w:numPr>
          <w:ilvl w:val="2"/>
          <w:numId w:val="25"/>
        </w:numPr>
        <w:spacing w:after="0" w:line="360" w:lineRule="auto"/>
        <w:ind w:firstLine="0"/>
        <w:rPr>
          <w:rFonts w:ascii="Times New Roman" w:hAnsi="Times New Roman"/>
          <w:b/>
          <w:color w:val="000000"/>
          <w:sz w:val="28"/>
          <w:szCs w:val="28"/>
          <w:highlight w:val="yellow"/>
          <w:shd w:val="clear" w:color="auto" w:fill="FFFFFF"/>
        </w:rPr>
      </w:pPr>
      <w:r w:rsidRPr="008C5844">
        <w:rPr>
          <w:rFonts w:ascii="Times New Roman" w:hAnsi="Times New Roman"/>
          <w:b/>
          <w:color w:val="000000"/>
          <w:sz w:val="28"/>
          <w:szCs w:val="28"/>
          <w:shd w:val="clear" w:color="auto" w:fill="FFFFFF"/>
        </w:rPr>
        <w:t xml:space="preserve"> </w:t>
      </w:r>
      <w:r w:rsidRPr="00B426C7">
        <w:rPr>
          <w:rFonts w:ascii="Times New Roman" w:hAnsi="Times New Roman"/>
          <w:b/>
          <w:color w:val="000000"/>
          <w:sz w:val="28"/>
          <w:szCs w:val="28"/>
          <w:highlight w:val="yellow"/>
          <w:shd w:val="clear" w:color="auto" w:fill="FFFFFF"/>
        </w:rPr>
        <w:t xml:space="preserve">Історія створення та розробки бібліотеки </w:t>
      </w:r>
      <w:r w:rsidRPr="00B426C7">
        <w:rPr>
          <w:rFonts w:ascii="Times New Roman" w:hAnsi="Times New Roman"/>
          <w:b/>
          <w:color w:val="000000"/>
          <w:sz w:val="28"/>
          <w:szCs w:val="28"/>
          <w:highlight w:val="yellow"/>
          <w:shd w:val="clear" w:color="auto" w:fill="FFFFFF"/>
          <w:lang w:val="en-US"/>
        </w:rPr>
        <w:t>Open</w:t>
      </w:r>
      <w:r w:rsidRPr="00B426C7">
        <w:rPr>
          <w:rFonts w:ascii="Times New Roman" w:hAnsi="Times New Roman"/>
          <w:b/>
          <w:color w:val="000000"/>
          <w:sz w:val="28"/>
          <w:szCs w:val="28"/>
          <w:highlight w:val="yellow"/>
          <w:shd w:val="clear" w:color="auto" w:fill="FFFFFF"/>
        </w:rPr>
        <w:t xml:space="preserve"> </w:t>
      </w:r>
      <w:r w:rsidRPr="00B426C7">
        <w:rPr>
          <w:rFonts w:ascii="Times New Roman" w:hAnsi="Times New Roman"/>
          <w:b/>
          <w:color w:val="000000"/>
          <w:sz w:val="28"/>
          <w:szCs w:val="28"/>
          <w:highlight w:val="yellow"/>
          <w:shd w:val="clear" w:color="auto" w:fill="FFFFFF"/>
          <w:lang w:val="en-US"/>
        </w:rPr>
        <w:t>MP</w:t>
      </w:r>
    </w:p>
    <w:p w:rsidR="0064518E" w:rsidRPr="006C6438" w:rsidRDefault="0064518E" w:rsidP="00B80018">
      <w:pPr>
        <w:spacing w:line="360" w:lineRule="auto"/>
        <w:ind w:firstLine="708"/>
        <w:jc w:val="both"/>
        <w:rPr>
          <w:color w:val="000000"/>
          <w:sz w:val="28"/>
          <w:szCs w:val="28"/>
          <w:shd w:val="clear" w:color="auto" w:fill="FFFFFF"/>
        </w:rPr>
      </w:pPr>
      <w:r w:rsidRPr="00C45BF1">
        <w:rPr>
          <w:color w:val="000000"/>
          <w:sz w:val="28"/>
          <w:szCs w:val="28"/>
          <w:shd w:val="clear" w:color="auto" w:fill="FFFFFF"/>
        </w:rPr>
        <w:t>Стандарти OpenMP розроблялися протягом останніх 1</w:t>
      </w:r>
      <w:r>
        <w:rPr>
          <w:color w:val="000000"/>
          <w:sz w:val="28"/>
          <w:szCs w:val="28"/>
          <w:shd w:val="clear" w:color="auto" w:fill="FFFFFF"/>
        </w:rPr>
        <w:t>5 років для архітектури</w:t>
      </w:r>
      <w:r w:rsidRPr="00C45BF1">
        <w:rPr>
          <w:color w:val="000000"/>
          <w:sz w:val="28"/>
          <w:szCs w:val="28"/>
          <w:shd w:val="clear" w:color="auto" w:fill="FFFFFF"/>
        </w:rPr>
        <w:t xml:space="preserve"> із загальною пам'яттю. Опис стандартів OpenMP та їх реалізації при програмуванні на алгоритмічних мовах Fortran і C / C ++. Найбільш повно питання програмування на OpenMP розглянуті в монографіях. В останні роки дуже активно розробляється розширення стандартів OpenMP для паралельних обчислювальних систем з розподіленою пам'яттю. В кінці 2005 року компанія Intel анонсувала продукт Cluster OpenMP, який реалізує розширення OpenMP для обчислювальних систем з розподіленою пам'яттю. Цей продукт дозволяє оголошувати області даних, доступні всім вузлам кластера, і здійснювати передачу даних між вузлами кластера неявно за допомогою протоколу Lazy Release Consistency. OpenMP дозволяє легко і швидко створювати багатопотокові програми на алгоритмічних мовах Fortran і C / C ++. При цьому директиви OpenMP аналогічні директивам препроцесора для мови C / C ++ і є аналогом коментарів у алгоритмічній мові Fortran. Це дозволяє в будь-який момент розробки паралельної реалізації програмного продукту при необхідності повернутися до послідовного варіанту програми. Відзначимо, що компанія Intel не є винахідником цього підходу - раніше такі спроби робилися в Японії.</w:t>
      </w:r>
    </w:p>
    <w:p w:rsidR="0064518E" w:rsidRPr="00B80018" w:rsidRDefault="0064518E" w:rsidP="00B80018">
      <w:pPr>
        <w:spacing w:line="360" w:lineRule="auto"/>
        <w:ind w:firstLine="708"/>
        <w:jc w:val="both"/>
        <w:rPr>
          <w:color w:val="000000"/>
          <w:sz w:val="48"/>
          <w:szCs w:val="48"/>
          <w:shd w:val="clear" w:color="auto" w:fill="FFFFFF"/>
          <w:lang w:val="ru-RU"/>
        </w:rPr>
      </w:pPr>
      <w:r w:rsidRPr="00B80018">
        <w:rPr>
          <w:color w:val="000000"/>
          <w:sz w:val="48"/>
          <w:szCs w:val="48"/>
          <w:highlight w:val="yellow"/>
          <w:shd w:val="clear" w:color="auto" w:fill="FFFFFF"/>
          <w:lang w:val="ru-RU"/>
        </w:rPr>
        <w:t>АБЗАЦЫ!!  ОТСТУПЫ!!! ПЕРЕНОСЫ!!</w:t>
      </w:r>
    </w:p>
    <w:p w:rsidR="0064518E" w:rsidRPr="001F018A" w:rsidRDefault="0064518E" w:rsidP="000534FB">
      <w:pPr>
        <w:pStyle w:val="ListParagraph"/>
        <w:numPr>
          <w:ilvl w:val="1"/>
          <w:numId w:val="12"/>
        </w:numPr>
        <w:spacing w:line="360" w:lineRule="auto"/>
        <w:rPr>
          <w:rFonts w:ascii="Times New Roman" w:hAnsi="Times New Roman"/>
          <w:b/>
          <w:color w:val="000000"/>
          <w:sz w:val="28"/>
          <w:szCs w:val="28"/>
          <w:shd w:val="clear" w:color="auto" w:fill="FFFFFF"/>
          <w:lang w:val="ru-RU"/>
        </w:rPr>
      </w:pPr>
      <w:r w:rsidRPr="001F018A">
        <w:rPr>
          <w:rFonts w:ascii="Times New Roman" w:hAnsi="Times New Roman"/>
          <w:b/>
          <w:color w:val="000000"/>
          <w:sz w:val="28"/>
          <w:szCs w:val="28"/>
          <w:shd w:val="clear" w:color="auto" w:fill="FFFFFF"/>
        </w:rPr>
        <w:t>Основні принципи роботи бібліотеки OpenMP</w:t>
      </w:r>
      <w:r w:rsidRPr="001F018A">
        <w:rPr>
          <w:rFonts w:ascii="Times New Roman" w:hAnsi="Times New Roman"/>
          <w:b/>
          <w:color w:val="000000"/>
          <w:sz w:val="28"/>
          <w:szCs w:val="28"/>
          <w:shd w:val="clear" w:color="auto" w:fill="FFFFFF"/>
          <w:lang w:val="ru-RU"/>
        </w:rPr>
        <w:t>.</w:t>
      </w:r>
    </w:p>
    <w:p w:rsidR="0064518E" w:rsidRPr="00C57050" w:rsidRDefault="0064518E" w:rsidP="000534FB">
      <w:pPr>
        <w:spacing w:line="360" w:lineRule="auto"/>
        <w:ind w:firstLine="708"/>
        <w:rPr>
          <w:sz w:val="28"/>
          <w:szCs w:val="28"/>
        </w:rPr>
      </w:pPr>
      <w:r w:rsidRPr="00C57050">
        <w:rPr>
          <w:sz w:val="28"/>
          <w:szCs w:val="28"/>
        </w:rPr>
        <w:t>Будь-яка програма, послідовна або паралельна, складається з набору областей двох типів: послідовних областей і областей розпаралелювання. При виконанні послідовних областей породжується тільки один головний потік (процес). У цьому ж потоці ініціюється виконання програми, а також відбувається її завершення. У послідовній програмі в областях розпаралелювання породжується також тільки один, головний потік, і цей потік є єдиним протягом виконання всієї програми. У паралельній програмі в областях розпаралелювання породжується ціла низка паралельних потоків. Породжені паралельні потоки можуть виконуватися як на різних процесорах, так і на одному процесорі обчислювальної системи. В останньому випадку паралельні процеси (потоки) конкурують між собою за доступ до процесора. Управління конкуренцією здійснюється планувальником операційної системи за допомогою спеціальних алгоритмів. В операційній системі Linux планувальник завдань здійснює обробку процесів за допомогою стандартного карусельного (round-robin) алгоритму. При цьому тільки адміністратори системи мають можливість змінити або замінити цей алгоритм системними засобами. Таким чином, в паралельних програмах в областях розпаралелювання виконується ряд паралельних потоків. Принципова схема паралельної програми зображена на малюнку.</w:t>
      </w:r>
    </w:p>
    <w:p w:rsidR="0064518E" w:rsidRDefault="0064518E" w:rsidP="000534FB">
      <w:pPr>
        <w:spacing w:line="360" w:lineRule="auto"/>
        <w:jc w:val="center"/>
      </w:pPr>
      <w:r w:rsidRPr="005F02DD">
        <w:rPr>
          <w:noProof/>
          <w:lang w:val="ru-RU"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1" o:spid="_x0000_i1025" type="#_x0000_t75" alt="http://wiki.auditory.ru/images/f/ff/OpenMP_wiki_2.1.jpg" style="width:276.75pt;height:171pt;visibility:visible">
            <v:imagedata r:id="rId7" o:title=""/>
          </v:shape>
        </w:pict>
      </w:r>
    </w:p>
    <w:p w:rsidR="0064518E" w:rsidRDefault="0064518E" w:rsidP="000534FB">
      <w:pPr>
        <w:spacing w:line="360" w:lineRule="auto"/>
        <w:jc w:val="center"/>
        <w:rPr>
          <w:sz w:val="28"/>
          <w:szCs w:val="28"/>
        </w:rPr>
      </w:pPr>
      <w:r w:rsidRPr="00227DFC">
        <w:rPr>
          <w:sz w:val="28"/>
          <w:szCs w:val="28"/>
          <w:lang w:val="ru-RU"/>
        </w:rPr>
        <w:t xml:space="preserve">Рис. 1.1 </w:t>
      </w:r>
      <w:r w:rsidRPr="00227DFC">
        <w:rPr>
          <w:sz w:val="28"/>
          <w:szCs w:val="28"/>
        </w:rPr>
        <w:t>Принципова схема паралельної</w:t>
      </w:r>
      <w:bookmarkStart w:id="0" w:name="_GoBack"/>
      <w:bookmarkEnd w:id="0"/>
      <w:r w:rsidRPr="008C5844">
        <w:rPr>
          <w:sz w:val="28"/>
          <w:szCs w:val="28"/>
        </w:rPr>
        <w:t xml:space="preserve"> програми.</w:t>
      </w:r>
    </w:p>
    <w:p w:rsidR="0064518E" w:rsidRPr="001F018A" w:rsidRDefault="0064518E" w:rsidP="000534FB">
      <w:pPr>
        <w:spacing w:line="360" w:lineRule="auto"/>
        <w:jc w:val="center"/>
        <w:rPr>
          <w:sz w:val="28"/>
          <w:szCs w:val="28"/>
        </w:rPr>
      </w:pPr>
    </w:p>
    <w:p w:rsidR="0064518E" w:rsidRPr="00C57050" w:rsidRDefault="0064518E" w:rsidP="000534FB">
      <w:pPr>
        <w:spacing w:line="360" w:lineRule="auto"/>
        <w:rPr>
          <w:sz w:val="28"/>
          <w:szCs w:val="28"/>
        </w:rPr>
      </w:pPr>
      <w:r w:rsidRPr="00C57050">
        <w:rPr>
          <w:sz w:val="28"/>
          <w:szCs w:val="28"/>
        </w:rPr>
        <w:t>При виконанні паралельної програми робота починається з ініціалізації та виконання головного потоку (процесу), який у міру необхідності створює і виконує паралельні потоки, передаючи їм необхідні дані. Паралельні потоки з однієї паралельної області програми можуть виконуватися як незалежно один від одного, так і з пересилкою та отриманням повідомлень від інших паралельних потоків. Остання обставина ускладнює розробку програми, оскільки в цьому випадку програмісту доводиться займатися плануванням, організацією і синхронізацією посилки повідомлень між паралельними потоками. Таким чином, при розробці паралельної програми бажано виділяти такі області розпаралелювання, в яких можна організувати виконання незалежних паралельних потоків. Для обміну даними між паралельними процесами (потоками) в OpenMP використовуються загальні змінні. При зверненні до загальних змінним в різних паралельних потоках можливе виникнення конфліктних ситуацій при доступі до даних. Для запобігання конфліктів можна скористатися процедурою синхронізації (synchronization). При цьому треба мати на увазі, що процедура синхронізації - дуже дорога операція по тимчасових витратах і бажано по можливості уникати її або застосовувати якомога рідше. Для цього необхідно дуже ретельно продумувати структуру даних програми.</w:t>
      </w:r>
    </w:p>
    <w:p w:rsidR="0064518E" w:rsidRPr="00C57050" w:rsidRDefault="0064518E" w:rsidP="000534FB">
      <w:pPr>
        <w:spacing w:line="360" w:lineRule="auto"/>
        <w:rPr>
          <w:sz w:val="28"/>
          <w:szCs w:val="28"/>
        </w:rPr>
      </w:pPr>
      <w:r w:rsidRPr="00C57050">
        <w:rPr>
          <w:sz w:val="28"/>
          <w:szCs w:val="28"/>
        </w:rPr>
        <w:t>Виконання паралельних потоків в паралельній області програми почи</w:t>
      </w:r>
      <w:r>
        <w:rPr>
          <w:sz w:val="28"/>
          <w:szCs w:val="28"/>
        </w:rPr>
        <w:t>нається з їх ініціалізації. Воно</w:t>
      </w:r>
      <w:r w:rsidRPr="00C57050">
        <w:rPr>
          <w:sz w:val="28"/>
          <w:szCs w:val="28"/>
        </w:rPr>
        <w:t xml:space="preserve"> полягає у створенні дескрипторів породжуваних потоків і копіювання всіх даних з області даних головного потоку в області даних створюваних паралельних потоків. Ця операція надзвичайно трудомістка - вона еквівалентна приблизно трудомісткості 1000 операцій. Ця оцінка надзвичайно важлива при розробці паралельних програм c допомогою OpenMP, оскільки її ігнорування веде до створення неефективних паралельних програм, які виявляються найчастіше повільніше їх послідовних аналогів. Справді: для того щоб отримати виграш у швидкодії паралельної програми, необхідно, щоб трудомісткість паралельних процесів в областях розпаралелювання програми істотно перевершувала б трудомісткість породження паралельних потоків. В іншому випадку ніякого виграшу за швидкодією отримати не вдасться, а часто можна опинитися навіть і в програші.</w:t>
      </w:r>
    </w:p>
    <w:p w:rsidR="0064518E" w:rsidRPr="00C57050" w:rsidRDefault="0064518E" w:rsidP="00DD1EAC">
      <w:pPr>
        <w:spacing w:line="360" w:lineRule="auto"/>
        <w:ind w:firstLine="708"/>
        <w:rPr>
          <w:sz w:val="28"/>
          <w:szCs w:val="28"/>
        </w:rPr>
      </w:pPr>
      <w:r>
        <w:rPr>
          <w:sz w:val="28"/>
          <w:szCs w:val="28"/>
        </w:rPr>
        <w:t>З</w:t>
      </w:r>
      <w:r w:rsidRPr="00C57050">
        <w:rPr>
          <w:sz w:val="28"/>
          <w:szCs w:val="28"/>
        </w:rPr>
        <w:t>авершення виконання паралельних потоків упр</w:t>
      </w:r>
      <w:r>
        <w:rPr>
          <w:sz w:val="28"/>
          <w:szCs w:val="28"/>
        </w:rPr>
        <w:t>авління програмою знову передає виконання</w:t>
      </w:r>
      <w:r w:rsidRPr="00C57050">
        <w:rPr>
          <w:sz w:val="28"/>
          <w:szCs w:val="28"/>
        </w:rPr>
        <w:t xml:space="preserve"> головному потоку. При цьому виникає проблема коректної передачі даних від паралельних потоків головного. Тут важливу роль відіграє синхронізація завершення роботи паралельних потоків, оскільки в силу цілого ряду обставин час виконання навіть однакових по трудомісткості паралельних потоків непередбачувано (воно визначається як історією конкуренції паралельних процесів, так і поточним станом обчислювальної системи). При виконанні операції синхронізації паралельні потоки, вже завершили своє виконання, простоюють і чекають завершення роботи самого останнього потоку. Природно, при цьому неминуча втрата ефективності роботи паралельної програми. Крім того, операція синхронізації має трудомісткість, порівнянну з трудомісткістю ініціалізації паралельних потоків, тобто еквівалентна приблизно трудомісткості виконання 1000 операцій.</w:t>
      </w:r>
    </w:p>
    <w:p w:rsidR="0064518E" w:rsidRDefault="0064518E" w:rsidP="000534FB">
      <w:pPr>
        <w:spacing w:line="360" w:lineRule="auto"/>
        <w:rPr>
          <w:sz w:val="28"/>
          <w:szCs w:val="28"/>
        </w:rPr>
      </w:pPr>
      <w:r w:rsidRPr="00C57050">
        <w:rPr>
          <w:sz w:val="28"/>
          <w:szCs w:val="28"/>
        </w:rPr>
        <w:t>На підставі викладеного вище можна зробити наступний важливий висновок: при виділенні паралельних областей програми та розробці паралельних процесів необхідно, щоб трудомісткість паралельних процесів була не менш 2000 операцій ділення. В іншому випадку паралельний варіант програми буде програвати у швидкодії послідовній програмі. Для ефективної працюючої паралельної програми ця м</w:t>
      </w:r>
      <w:r>
        <w:rPr>
          <w:sz w:val="28"/>
          <w:szCs w:val="28"/>
        </w:rPr>
        <w:t>ежа має бути істотно перевищена</w:t>
      </w:r>
      <w:r w:rsidRPr="00C57050">
        <w:rPr>
          <w:sz w:val="28"/>
          <w:szCs w:val="28"/>
        </w:rPr>
        <w:t>.</w:t>
      </w:r>
    </w:p>
    <w:p w:rsidR="0064518E" w:rsidRDefault="0064518E" w:rsidP="000534FB">
      <w:pPr>
        <w:spacing w:line="360" w:lineRule="auto"/>
        <w:rPr>
          <w:sz w:val="28"/>
          <w:szCs w:val="28"/>
        </w:rPr>
      </w:pPr>
    </w:p>
    <w:p w:rsidR="0064518E" w:rsidRPr="00DD1EAC" w:rsidRDefault="0064518E" w:rsidP="00DD1EAC">
      <w:pPr>
        <w:numPr>
          <w:ilvl w:val="1"/>
          <w:numId w:val="25"/>
        </w:numPr>
        <w:spacing w:line="360" w:lineRule="auto"/>
        <w:jc w:val="center"/>
        <w:rPr>
          <w:b/>
          <w:sz w:val="28"/>
          <w:szCs w:val="28"/>
        </w:rPr>
      </w:pPr>
      <w:r w:rsidRPr="00DD1EAC">
        <w:rPr>
          <w:b/>
          <w:sz w:val="28"/>
          <w:szCs w:val="28"/>
        </w:rPr>
        <w:t>Засоби  програмування процесів в бібліотеці OpenMP</w:t>
      </w:r>
      <w:r w:rsidRPr="00DD1EAC">
        <w:rPr>
          <w:b/>
          <w:sz w:val="28"/>
          <w:szCs w:val="28"/>
          <w:lang w:val="ru-RU"/>
        </w:rPr>
        <w:t>.</w:t>
      </w:r>
    </w:p>
    <w:p w:rsidR="0064518E" w:rsidRDefault="0064518E" w:rsidP="000534FB">
      <w:pPr>
        <w:spacing w:line="360" w:lineRule="auto"/>
        <w:ind w:firstLine="708"/>
        <w:rPr>
          <w:sz w:val="28"/>
          <w:szCs w:val="28"/>
        </w:rPr>
      </w:pPr>
      <w:r w:rsidRPr="00DD1EAC">
        <w:rPr>
          <w:sz w:val="28"/>
          <w:szCs w:val="28"/>
        </w:rPr>
        <w:t>За рахунок ідеї "часткового розпаралелювання" OpenMP ідеально підходить для розробників, бажаючих швидко розпаралелити свої обчислювальні програми з великими</w:t>
      </w:r>
      <w:r w:rsidRPr="000576D2">
        <w:rPr>
          <w:sz w:val="28"/>
          <w:szCs w:val="28"/>
        </w:rPr>
        <w:t xml:space="preserve"> паралельними циклами. Розробник не створює нову паралельну програму, а просто додає в текст послідовної програми OpenMP директиви. Передбачається, що OpenMP-програма на однопроцесорній платформі може бути використана в якості послідовної програми, тобто немає необхідності одночасно підтримувати послідовну і паралельну версії. Директиви OpenMP просто ігноруються послідовним компілятором, а для виклику процедур OpenMP можуть бути підставлені заглушки (stubs), текст яких наведено в специфікаціях.</w:t>
      </w:r>
    </w:p>
    <w:p w:rsidR="0064518E" w:rsidRPr="000576D2" w:rsidRDefault="0064518E" w:rsidP="000534FB">
      <w:pPr>
        <w:spacing w:line="360" w:lineRule="auto"/>
        <w:rPr>
          <w:sz w:val="28"/>
          <w:szCs w:val="28"/>
        </w:rPr>
      </w:pPr>
      <w:r w:rsidRPr="000576D2">
        <w:rPr>
          <w:sz w:val="28"/>
          <w:szCs w:val="28"/>
        </w:rPr>
        <w:t>OpenMP простий у використанні і включає лише два базових типи конструкцій: директиви pragma і функції виконуючого середовища OpenMP. Директиви pragma, як правило, вказують компілятору, як реалізувати паралельне виконання блоків коду. Всі ці директиви починаються з фрази pragma omp. Як і будь-які інші директиви pragma, вони ігноруються компілятором, що не підтримують конкретну технологію - в даному випадку OpenMP. Кожна директива може мати кілька додатко</w:t>
      </w:r>
      <w:r>
        <w:rPr>
          <w:sz w:val="28"/>
          <w:szCs w:val="28"/>
        </w:rPr>
        <w:t>вих атрибутів. Окремо специфіку</w:t>
      </w:r>
      <w:r w:rsidRPr="000576D2">
        <w:rPr>
          <w:sz w:val="28"/>
          <w:szCs w:val="28"/>
        </w:rPr>
        <w:t>ються атрибути для призначення класів змінних, які можуть бути атрибутами різних директив.</w:t>
      </w:r>
    </w:p>
    <w:p w:rsidR="0064518E" w:rsidRDefault="0064518E" w:rsidP="000534FB">
      <w:pPr>
        <w:spacing w:line="360" w:lineRule="auto"/>
        <w:rPr>
          <w:sz w:val="28"/>
          <w:szCs w:val="28"/>
        </w:rPr>
      </w:pPr>
      <w:r w:rsidRPr="000576D2">
        <w:rPr>
          <w:sz w:val="28"/>
          <w:szCs w:val="28"/>
        </w:rPr>
        <w:t>Функції OpenMP служать в основному для зміни і отримання параметрів оточення. Крім того, OpenMP включає API-функції для підтримки деяких типів синхронізації. Щоб задіяти ці функції OpenMP бібліотеки періоду виконання (виконуючого середовища), в програму потрібно включити заголовний файл omp.h. Якщо ж використовується в додатку тільки OpenMP-директиви pragma, включати цей файл не потрібно.</w:t>
      </w:r>
    </w:p>
    <w:p w:rsidR="0064518E" w:rsidRDefault="0064518E" w:rsidP="000534FB">
      <w:pPr>
        <w:spacing w:line="360" w:lineRule="auto"/>
        <w:rPr>
          <w:sz w:val="28"/>
          <w:szCs w:val="28"/>
        </w:rPr>
      </w:pPr>
      <w:r w:rsidRPr="002F2DF8">
        <w:rPr>
          <w:sz w:val="28"/>
          <w:szCs w:val="28"/>
        </w:rPr>
        <w:t>Директива parallel створює паралельну область для наступного за нею структурованого блоку, паралельна область задається за допомогою запису:</w:t>
      </w:r>
    </w:p>
    <w:p w:rsidR="0064518E" w:rsidRDefault="0064518E" w:rsidP="000534FB">
      <w:pPr>
        <w:spacing w:line="360" w:lineRule="auto"/>
        <w:rPr>
          <w:sz w:val="28"/>
          <w:szCs w:val="28"/>
        </w:rPr>
      </w:pPr>
    </w:p>
    <w:p w:rsidR="0064518E" w:rsidRDefault="0064518E" w:rsidP="000534FB">
      <w:pPr>
        <w:spacing w:line="360" w:lineRule="auto"/>
        <w:rPr>
          <w:sz w:val="28"/>
          <w:szCs w:val="28"/>
          <w:lang w:val="en-US"/>
        </w:rPr>
      </w:pPr>
      <w:r>
        <w:rPr>
          <w:sz w:val="28"/>
          <w:szCs w:val="28"/>
          <w:lang w:val="en-US"/>
        </w:rPr>
        <w:t>#pragma omp_parallel [</w:t>
      </w:r>
      <w:r>
        <w:rPr>
          <w:sz w:val="28"/>
          <w:szCs w:val="28"/>
        </w:rPr>
        <w:t>опції</w:t>
      </w:r>
      <w:r>
        <w:rPr>
          <w:sz w:val="28"/>
          <w:szCs w:val="28"/>
          <w:lang w:val="en-US"/>
        </w:rPr>
        <w:t>] {</w:t>
      </w:r>
      <w:r>
        <w:rPr>
          <w:sz w:val="28"/>
          <w:szCs w:val="28"/>
        </w:rPr>
        <w:t>тіло</w:t>
      </w:r>
      <w:r>
        <w:rPr>
          <w:sz w:val="28"/>
          <w:szCs w:val="28"/>
          <w:lang w:val="en-US"/>
        </w:rPr>
        <w:t>}</w:t>
      </w:r>
    </w:p>
    <w:p w:rsidR="0064518E" w:rsidRPr="00D860CA" w:rsidRDefault="0064518E" w:rsidP="000534FB">
      <w:pPr>
        <w:spacing w:line="360" w:lineRule="auto"/>
        <w:rPr>
          <w:sz w:val="28"/>
          <w:szCs w:val="28"/>
          <w:lang w:val="en-US"/>
        </w:rPr>
      </w:pPr>
    </w:p>
    <w:p w:rsidR="0064518E" w:rsidRPr="002F2DF8" w:rsidRDefault="0064518E" w:rsidP="000534FB">
      <w:pPr>
        <w:spacing w:line="360" w:lineRule="auto"/>
        <w:rPr>
          <w:sz w:val="28"/>
          <w:szCs w:val="28"/>
        </w:rPr>
      </w:pPr>
      <w:r w:rsidRPr="002F2DF8">
        <w:rPr>
          <w:sz w:val="28"/>
          <w:szCs w:val="28"/>
        </w:rPr>
        <w:t>Можливі опції:</w:t>
      </w:r>
    </w:p>
    <w:p w:rsidR="0064518E" w:rsidRPr="002F2DF8" w:rsidRDefault="0064518E" w:rsidP="000534FB">
      <w:pPr>
        <w:spacing w:line="360" w:lineRule="auto"/>
        <w:rPr>
          <w:sz w:val="28"/>
          <w:szCs w:val="28"/>
        </w:rPr>
      </w:pPr>
    </w:p>
    <w:p w:rsidR="0064518E" w:rsidRPr="002F2DF8" w:rsidRDefault="0064518E" w:rsidP="000534FB">
      <w:pPr>
        <w:pStyle w:val="ListParagraph"/>
        <w:numPr>
          <w:ilvl w:val="0"/>
          <w:numId w:val="13"/>
        </w:numPr>
        <w:spacing w:line="360" w:lineRule="auto"/>
        <w:rPr>
          <w:rFonts w:ascii="Times New Roman" w:hAnsi="Times New Roman"/>
          <w:sz w:val="28"/>
          <w:szCs w:val="28"/>
        </w:rPr>
      </w:pPr>
      <w:r w:rsidRPr="002F2DF8">
        <w:rPr>
          <w:rFonts w:ascii="Times New Roman" w:hAnsi="Times New Roman"/>
          <w:sz w:val="28"/>
          <w:szCs w:val="28"/>
        </w:rPr>
        <w:t>if (умова) - виконання паралельної області за умовою. Входження в паралельну область здійснюється тільки при виконанні деякої умови. Якщо умова не виконана, то директива не спрацьовує і триває обробка програми в колишньому режимі;</w:t>
      </w:r>
    </w:p>
    <w:p w:rsidR="0064518E" w:rsidRPr="002F2DF8" w:rsidRDefault="0064518E" w:rsidP="000534FB">
      <w:pPr>
        <w:pStyle w:val="ListParagraph"/>
        <w:numPr>
          <w:ilvl w:val="0"/>
          <w:numId w:val="13"/>
        </w:numPr>
        <w:spacing w:line="360" w:lineRule="auto"/>
        <w:rPr>
          <w:rFonts w:ascii="Times New Roman" w:hAnsi="Times New Roman"/>
          <w:sz w:val="28"/>
          <w:szCs w:val="28"/>
        </w:rPr>
      </w:pPr>
      <w:r w:rsidRPr="002F2DF8">
        <w:rPr>
          <w:rFonts w:ascii="Times New Roman" w:hAnsi="Times New Roman"/>
          <w:sz w:val="28"/>
          <w:szCs w:val="28"/>
        </w:rPr>
        <w:t>num_threads (</w:t>
      </w:r>
      <w:r>
        <w:rPr>
          <w:rFonts w:ascii="Times New Roman" w:hAnsi="Times New Roman"/>
          <w:sz w:val="28"/>
          <w:szCs w:val="28"/>
        </w:rPr>
        <w:t>цілочисленний</w:t>
      </w:r>
      <w:r w:rsidRPr="002F2DF8">
        <w:rPr>
          <w:rFonts w:ascii="Times New Roman" w:hAnsi="Times New Roman"/>
          <w:sz w:val="28"/>
          <w:szCs w:val="28"/>
        </w:rPr>
        <w:t xml:space="preserve"> вираз)</w:t>
      </w:r>
      <w:r>
        <w:rPr>
          <w:rFonts w:ascii="Times New Roman" w:hAnsi="Times New Roman"/>
          <w:sz w:val="28"/>
          <w:szCs w:val="28"/>
        </w:rPr>
        <w:t xml:space="preserve"> - явне завдання кількості потоків</w:t>
      </w:r>
      <w:r w:rsidRPr="002F2DF8">
        <w:rPr>
          <w:rFonts w:ascii="Times New Roman" w:hAnsi="Times New Roman"/>
          <w:sz w:val="28"/>
          <w:szCs w:val="28"/>
        </w:rPr>
        <w:t>, які будуть виконувати паралельну область; за замовчуванням вибирається останнє значення, в</w:t>
      </w:r>
      <w:r>
        <w:rPr>
          <w:rFonts w:ascii="Times New Roman" w:hAnsi="Times New Roman"/>
          <w:sz w:val="28"/>
          <w:szCs w:val="28"/>
        </w:rPr>
        <w:t xml:space="preserve">становлене за допомогою функції </w:t>
      </w:r>
      <w:r w:rsidRPr="002F2DF8">
        <w:rPr>
          <w:rFonts w:ascii="Times New Roman" w:hAnsi="Times New Roman"/>
          <w:sz w:val="28"/>
          <w:szCs w:val="28"/>
        </w:rPr>
        <w:t>omp_set_num_threads (), або значення змінної OMP_NUM_THREADS;</w:t>
      </w:r>
    </w:p>
    <w:p w:rsidR="0064518E" w:rsidRPr="002F2DF8" w:rsidRDefault="0064518E" w:rsidP="000534FB">
      <w:pPr>
        <w:pStyle w:val="ListParagraph"/>
        <w:numPr>
          <w:ilvl w:val="0"/>
          <w:numId w:val="13"/>
        </w:numPr>
        <w:spacing w:line="360" w:lineRule="auto"/>
        <w:rPr>
          <w:rFonts w:ascii="Times New Roman" w:hAnsi="Times New Roman"/>
          <w:sz w:val="28"/>
          <w:szCs w:val="28"/>
        </w:rPr>
      </w:pPr>
      <w:r w:rsidRPr="002F2DF8">
        <w:rPr>
          <w:rFonts w:ascii="Times New Roman" w:hAnsi="Times New Roman"/>
          <w:sz w:val="28"/>
          <w:szCs w:val="28"/>
        </w:rPr>
        <w:t>default (shared | none) - всім змінним у паралельній області, яким явно не призначений клас, буде призначений клас shared; none означає, що всім змінним у паралельній області клас повинен бути призначений явно;</w:t>
      </w:r>
    </w:p>
    <w:p w:rsidR="0064518E" w:rsidRPr="002F2DF8" w:rsidRDefault="0064518E" w:rsidP="000534FB">
      <w:pPr>
        <w:pStyle w:val="ListParagraph"/>
        <w:numPr>
          <w:ilvl w:val="0"/>
          <w:numId w:val="13"/>
        </w:numPr>
        <w:spacing w:line="360" w:lineRule="auto"/>
        <w:rPr>
          <w:rFonts w:ascii="Times New Roman" w:hAnsi="Times New Roman"/>
          <w:sz w:val="28"/>
          <w:szCs w:val="28"/>
        </w:rPr>
      </w:pPr>
      <w:r w:rsidRPr="002F2DF8">
        <w:rPr>
          <w:rFonts w:ascii="Times New Roman" w:hAnsi="Times New Roman"/>
          <w:sz w:val="28"/>
          <w:szCs w:val="28"/>
        </w:rPr>
        <w:t>private (список) - задає список змінних, для яких породжуєть</w:t>
      </w:r>
      <w:r>
        <w:rPr>
          <w:rFonts w:ascii="Times New Roman" w:hAnsi="Times New Roman"/>
          <w:sz w:val="28"/>
          <w:szCs w:val="28"/>
        </w:rPr>
        <w:t>ся локальна копія в кожному потоці</w:t>
      </w:r>
      <w:r w:rsidRPr="002F2DF8">
        <w:rPr>
          <w:rFonts w:ascii="Times New Roman" w:hAnsi="Times New Roman"/>
          <w:sz w:val="28"/>
          <w:szCs w:val="28"/>
        </w:rPr>
        <w:t>; початкове значення локальних копій змінних зі списку не визначене;</w:t>
      </w:r>
    </w:p>
    <w:p w:rsidR="0064518E" w:rsidRPr="002F2DF8" w:rsidRDefault="0064518E" w:rsidP="000534FB">
      <w:pPr>
        <w:pStyle w:val="ListParagraph"/>
        <w:numPr>
          <w:ilvl w:val="0"/>
          <w:numId w:val="13"/>
        </w:numPr>
        <w:spacing w:line="360" w:lineRule="auto"/>
        <w:rPr>
          <w:rFonts w:ascii="Times New Roman" w:hAnsi="Times New Roman"/>
          <w:sz w:val="28"/>
          <w:szCs w:val="28"/>
        </w:rPr>
      </w:pPr>
      <w:r w:rsidRPr="002F2DF8">
        <w:rPr>
          <w:rFonts w:ascii="Times New Roman" w:hAnsi="Times New Roman"/>
          <w:sz w:val="28"/>
          <w:szCs w:val="28"/>
        </w:rPr>
        <w:t>firstprivate (список) - задає список змінних, для яких породжуєть</w:t>
      </w:r>
      <w:r>
        <w:rPr>
          <w:rFonts w:ascii="Times New Roman" w:hAnsi="Times New Roman"/>
          <w:sz w:val="28"/>
          <w:szCs w:val="28"/>
        </w:rPr>
        <w:t>ся локальна копія в кожному потоці; локальні копії змінних ініціалізуються значеннями цих змінних в потоці</w:t>
      </w:r>
      <w:r w:rsidRPr="002F2DF8">
        <w:rPr>
          <w:rFonts w:ascii="Times New Roman" w:hAnsi="Times New Roman"/>
          <w:sz w:val="28"/>
          <w:szCs w:val="28"/>
        </w:rPr>
        <w:t>-майстра;</w:t>
      </w:r>
    </w:p>
    <w:p w:rsidR="0064518E" w:rsidRPr="002F2DF8" w:rsidRDefault="0064518E" w:rsidP="000534FB">
      <w:pPr>
        <w:pStyle w:val="ListParagraph"/>
        <w:numPr>
          <w:ilvl w:val="0"/>
          <w:numId w:val="13"/>
        </w:numPr>
        <w:spacing w:line="360" w:lineRule="auto"/>
        <w:rPr>
          <w:rFonts w:ascii="Times New Roman" w:hAnsi="Times New Roman"/>
          <w:sz w:val="28"/>
          <w:szCs w:val="28"/>
        </w:rPr>
      </w:pPr>
      <w:r w:rsidRPr="002F2DF8">
        <w:rPr>
          <w:rFonts w:ascii="Times New Roman" w:hAnsi="Times New Roman"/>
          <w:sz w:val="28"/>
          <w:szCs w:val="28"/>
        </w:rPr>
        <w:t>shared (список) - задає список з</w:t>
      </w:r>
      <w:r>
        <w:rPr>
          <w:rFonts w:ascii="Times New Roman" w:hAnsi="Times New Roman"/>
          <w:sz w:val="28"/>
          <w:szCs w:val="28"/>
        </w:rPr>
        <w:t>мінних, загальних для всіх потоків</w:t>
      </w:r>
      <w:r w:rsidRPr="002F2DF8">
        <w:rPr>
          <w:rFonts w:ascii="Times New Roman" w:hAnsi="Times New Roman"/>
          <w:sz w:val="28"/>
          <w:szCs w:val="28"/>
        </w:rPr>
        <w:t>;</w:t>
      </w:r>
    </w:p>
    <w:p w:rsidR="0064518E" w:rsidRPr="002F2DF8" w:rsidRDefault="0064518E" w:rsidP="000534FB">
      <w:pPr>
        <w:pStyle w:val="ListParagraph"/>
        <w:numPr>
          <w:ilvl w:val="0"/>
          <w:numId w:val="13"/>
        </w:numPr>
        <w:spacing w:line="360" w:lineRule="auto"/>
        <w:rPr>
          <w:rFonts w:ascii="Times New Roman" w:hAnsi="Times New Roman"/>
          <w:sz w:val="28"/>
          <w:szCs w:val="28"/>
        </w:rPr>
      </w:pPr>
      <w:r w:rsidRPr="002F2DF8">
        <w:rPr>
          <w:rFonts w:ascii="Times New Roman" w:hAnsi="Times New Roman"/>
          <w:sz w:val="28"/>
          <w:szCs w:val="28"/>
        </w:rPr>
        <w:t xml:space="preserve">copyin (список) - задає список змінних, оголошених як threadprivate, які при вході в паралельну область </w:t>
      </w:r>
      <w:r>
        <w:rPr>
          <w:rFonts w:ascii="Times New Roman" w:hAnsi="Times New Roman"/>
          <w:sz w:val="28"/>
          <w:szCs w:val="28"/>
        </w:rPr>
        <w:t>ініціалізуються</w:t>
      </w:r>
      <w:r w:rsidRPr="002F2DF8">
        <w:rPr>
          <w:rFonts w:ascii="Times New Roman" w:hAnsi="Times New Roman"/>
          <w:sz w:val="28"/>
          <w:szCs w:val="28"/>
        </w:rPr>
        <w:t xml:space="preserve"> значен</w:t>
      </w:r>
      <w:r>
        <w:rPr>
          <w:rFonts w:ascii="Times New Roman" w:hAnsi="Times New Roman"/>
          <w:sz w:val="28"/>
          <w:szCs w:val="28"/>
        </w:rPr>
        <w:t>нями відповідних змінних в потоці</w:t>
      </w:r>
      <w:r w:rsidRPr="002F2DF8">
        <w:rPr>
          <w:rFonts w:ascii="Times New Roman" w:hAnsi="Times New Roman"/>
          <w:sz w:val="28"/>
          <w:szCs w:val="28"/>
        </w:rPr>
        <w:t>-майстра;</w:t>
      </w:r>
    </w:p>
    <w:p w:rsidR="0064518E" w:rsidRDefault="0064518E" w:rsidP="000534FB">
      <w:pPr>
        <w:pStyle w:val="ListParagraph"/>
        <w:numPr>
          <w:ilvl w:val="0"/>
          <w:numId w:val="13"/>
        </w:numPr>
        <w:spacing w:line="360" w:lineRule="auto"/>
        <w:rPr>
          <w:rFonts w:ascii="Times New Roman" w:hAnsi="Times New Roman"/>
          <w:sz w:val="28"/>
          <w:szCs w:val="28"/>
        </w:rPr>
      </w:pPr>
      <w:r w:rsidRPr="002F2DF8">
        <w:rPr>
          <w:rFonts w:ascii="Times New Roman" w:hAnsi="Times New Roman"/>
          <w:sz w:val="28"/>
          <w:szCs w:val="28"/>
        </w:rPr>
        <w:t>reduction (оператор: список) - задає оператор і список загальних змінних; для кожної змінної створюються локальні копії в кож</w:t>
      </w:r>
      <w:r>
        <w:rPr>
          <w:rFonts w:ascii="Times New Roman" w:hAnsi="Times New Roman"/>
          <w:sz w:val="28"/>
          <w:szCs w:val="28"/>
        </w:rPr>
        <w:t>ному потоці</w:t>
      </w:r>
      <w:r w:rsidRPr="002F2DF8">
        <w:rPr>
          <w:rFonts w:ascii="Times New Roman" w:hAnsi="Times New Roman"/>
          <w:sz w:val="28"/>
          <w:szCs w:val="28"/>
        </w:rPr>
        <w:t xml:space="preserve">; локальні копії </w:t>
      </w:r>
      <w:r>
        <w:rPr>
          <w:rFonts w:ascii="Times New Roman" w:hAnsi="Times New Roman"/>
          <w:sz w:val="28"/>
          <w:szCs w:val="28"/>
        </w:rPr>
        <w:t>ініціалізуються</w:t>
      </w:r>
      <w:r w:rsidRPr="002F2DF8">
        <w:rPr>
          <w:rFonts w:ascii="Times New Roman" w:hAnsi="Times New Roman"/>
          <w:sz w:val="28"/>
          <w:szCs w:val="28"/>
        </w:rPr>
        <w:t xml:space="preserve"> відповідно типу оператора (для адитивних операцій - 0 або його аналоги, для мультиплікативних операцій - 1 або її аналоги); над локальними копіями змінних після виконання всіх операторів паралельної області виконується заданий оператор; оператор це: +, *, -, &amp;, |, ^, &amp;&amp;, ||; порядок виконання операторів не визначений, тому результат може відрізнятися від запуску до запуску.</w:t>
      </w:r>
    </w:p>
    <w:p w:rsidR="0064518E" w:rsidRPr="00D860CA" w:rsidRDefault="0064518E" w:rsidP="000534FB">
      <w:pPr>
        <w:spacing w:line="360" w:lineRule="auto"/>
        <w:rPr>
          <w:sz w:val="28"/>
          <w:szCs w:val="28"/>
        </w:rPr>
      </w:pPr>
      <w:r w:rsidRPr="00D860CA">
        <w:rPr>
          <w:sz w:val="28"/>
          <w:szCs w:val="28"/>
        </w:rPr>
        <w:t>Ця директива повідомляє компілятор, що структурований блок коду</w:t>
      </w:r>
      <w:r>
        <w:rPr>
          <w:sz w:val="28"/>
          <w:szCs w:val="28"/>
        </w:rPr>
        <w:t>(тіло)</w:t>
      </w:r>
      <w:r w:rsidRPr="00D860CA">
        <w:rPr>
          <w:sz w:val="28"/>
          <w:szCs w:val="28"/>
        </w:rPr>
        <w:t xml:space="preserve"> повинен бути виконаний паралельно, в декількох потоках. Кожен потік буде виконувати один і той же потік команд, але не один і той же набір команд - все залежить від операторів, керуючих логікою програми, таких як if-else.</w:t>
      </w:r>
    </w:p>
    <w:p w:rsidR="0064518E" w:rsidRPr="00D860CA" w:rsidRDefault="0064518E" w:rsidP="000534FB">
      <w:pPr>
        <w:spacing w:line="360" w:lineRule="auto"/>
        <w:rPr>
          <w:sz w:val="28"/>
          <w:szCs w:val="28"/>
        </w:rPr>
      </w:pPr>
      <w:r w:rsidRPr="00D860CA">
        <w:rPr>
          <w:sz w:val="28"/>
          <w:szCs w:val="28"/>
        </w:rPr>
        <w:t>При вході в паралельну область породжуються нові OMP_NUM_THREAD</w:t>
      </w:r>
      <w:r>
        <w:rPr>
          <w:sz w:val="28"/>
          <w:szCs w:val="28"/>
        </w:rPr>
        <w:t>S-1 потоків, кожний потік</w:t>
      </w:r>
      <w:r w:rsidRPr="00D860CA">
        <w:rPr>
          <w:sz w:val="28"/>
          <w:szCs w:val="28"/>
        </w:rPr>
        <w:t xml:space="preserve"> отримує свій ун</w:t>
      </w:r>
      <w:r>
        <w:rPr>
          <w:sz w:val="28"/>
          <w:szCs w:val="28"/>
        </w:rPr>
        <w:t>ікальний номер, причому породжуючий</w:t>
      </w:r>
      <w:r w:rsidRPr="00D860CA">
        <w:rPr>
          <w:sz w:val="28"/>
          <w:szCs w:val="28"/>
        </w:rPr>
        <w:t xml:space="preserve"> </w:t>
      </w:r>
      <w:r>
        <w:rPr>
          <w:sz w:val="28"/>
          <w:szCs w:val="28"/>
        </w:rPr>
        <w:t xml:space="preserve">потік </w:t>
      </w:r>
      <w:r w:rsidRPr="00D860CA">
        <w:rPr>
          <w:sz w:val="28"/>
          <w:szCs w:val="28"/>
        </w:rPr>
        <w:t>отриму</w:t>
      </w:r>
      <w:r>
        <w:rPr>
          <w:sz w:val="28"/>
          <w:szCs w:val="28"/>
        </w:rPr>
        <w:t>є номер 0 і стає основним потоком групи ("майстром"). Решта потоків</w:t>
      </w:r>
      <w:r w:rsidRPr="00D860CA">
        <w:rPr>
          <w:sz w:val="28"/>
          <w:szCs w:val="28"/>
        </w:rPr>
        <w:t xml:space="preserve"> отримують в якості номера цілі числа з 1 до OM</w:t>
      </w:r>
      <w:r>
        <w:rPr>
          <w:sz w:val="28"/>
          <w:szCs w:val="28"/>
        </w:rPr>
        <w:t>P_NUM_THREADS-1. Кількість потоків</w:t>
      </w:r>
      <w:r w:rsidRPr="00D860CA">
        <w:rPr>
          <w:sz w:val="28"/>
          <w:szCs w:val="28"/>
        </w:rPr>
        <w:t>, що виконують дану паралельну область, залишається незмінним до моменту виходу з області. При виході з паралельної області виробляється неявна синх</w:t>
      </w:r>
      <w:r>
        <w:rPr>
          <w:sz w:val="28"/>
          <w:szCs w:val="28"/>
        </w:rPr>
        <w:t>ронізація і знищуються всі потоки, крім майстра</w:t>
      </w:r>
      <w:r w:rsidRPr="00D860CA">
        <w:rPr>
          <w:sz w:val="28"/>
          <w:szCs w:val="28"/>
        </w:rPr>
        <w:t>.</w:t>
      </w:r>
    </w:p>
    <w:p w:rsidR="0064518E" w:rsidRPr="00D860CA" w:rsidRDefault="0064518E" w:rsidP="000534FB">
      <w:pPr>
        <w:spacing w:line="360" w:lineRule="auto"/>
        <w:rPr>
          <w:sz w:val="28"/>
          <w:szCs w:val="28"/>
        </w:rPr>
      </w:pPr>
      <w:r w:rsidRPr="00D860CA">
        <w:rPr>
          <w:sz w:val="28"/>
          <w:szCs w:val="28"/>
        </w:rPr>
        <w:t>Якщо один з потоків паралельної області зустрічає іншу директиву parallel, то він створює нову групу потоків, згідно з п</w:t>
      </w:r>
      <w:r>
        <w:rPr>
          <w:sz w:val="28"/>
          <w:szCs w:val="28"/>
        </w:rPr>
        <w:t>равилами, і стає основним потоком</w:t>
      </w:r>
      <w:r w:rsidRPr="00D860CA">
        <w:rPr>
          <w:sz w:val="28"/>
          <w:szCs w:val="28"/>
        </w:rPr>
        <w:t xml:space="preserve"> нової групи.</w:t>
      </w:r>
    </w:p>
    <w:p w:rsidR="0064518E" w:rsidRPr="00D860CA" w:rsidRDefault="0064518E" w:rsidP="000534FB">
      <w:pPr>
        <w:spacing w:line="360" w:lineRule="auto"/>
        <w:rPr>
          <w:sz w:val="28"/>
          <w:szCs w:val="28"/>
        </w:rPr>
      </w:pPr>
      <w:r w:rsidRPr="00D860CA">
        <w:rPr>
          <w:sz w:val="28"/>
          <w:szCs w:val="28"/>
        </w:rPr>
        <w:t>Якщо виконання потоку аварійно переривається всередині паралельної області, то також переривається виконання всіх потоків у всіх групах. Порядок переривання роботи потоків не визначений. Вся робота, виконана групою до останньої бар'єрної синхронізації, гарантовано буде виконана. Обсяг виконаної роботи, виконаної кожним потоком після останньої бар'єрної синхронізації, до аварійного завершення роботи потоків не визначений.</w:t>
      </w:r>
    </w:p>
    <w:p w:rsidR="0064518E" w:rsidRPr="00D860CA" w:rsidRDefault="0064518E" w:rsidP="000534FB">
      <w:pPr>
        <w:spacing w:line="360" w:lineRule="auto"/>
        <w:rPr>
          <w:sz w:val="28"/>
          <w:szCs w:val="28"/>
        </w:rPr>
      </w:pPr>
      <w:r w:rsidRPr="00D860CA">
        <w:rPr>
          <w:sz w:val="28"/>
          <w:szCs w:val="28"/>
        </w:rPr>
        <w:t>Всі породж</w:t>
      </w:r>
      <w:r>
        <w:rPr>
          <w:sz w:val="28"/>
          <w:szCs w:val="28"/>
        </w:rPr>
        <w:t>ені потоки</w:t>
      </w:r>
      <w:r w:rsidRPr="00D860CA">
        <w:rPr>
          <w:sz w:val="28"/>
          <w:szCs w:val="28"/>
        </w:rPr>
        <w:t xml:space="preserve"> виконують один і той же код, відповідний</w:t>
      </w:r>
      <w:r>
        <w:rPr>
          <w:sz w:val="28"/>
          <w:szCs w:val="28"/>
        </w:rPr>
        <w:t xml:space="preserve"> до</w:t>
      </w:r>
      <w:r w:rsidRPr="00D860CA">
        <w:rPr>
          <w:sz w:val="28"/>
          <w:szCs w:val="28"/>
        </w:rPr>
        <w:t xml:space="preserve"> паралельної області. Передб</w:t>
      </w:r>
      <w:r>
        <w:rPr>
          <w:sz w:val="28"/>
          <w:szCs w:val="28"/>
        </w:rPr>
        <w:t>ачається, що в SMP-системі потоки будуть розподілені по різним</w:t>
      </w:r>
      <w:r w:rsidRPr="00D860CA">
        <w:rPr>
          <w:sz w:val="28"/>
          <w:szCs w:val="28"/>
        </w:rPr>
        <w:t xml:space="preserve"> процесорам (однак це, як правило, перебуває у віданні операційної системи).</w:t>
      </w:r>
    </w:p>
    <w:p w:rsidR="0064518E" w:rsidRPr="00D860CA" w:rsidRDefault="0064518E" w:rsidP="000534FB">
      <w:pPr>
        <w:spacing w:line="360" w:lineRule="auto"/>
        <w:rPr>
          <w:sz w:val="28"/>
          <w:szCs w:val="28"/>
        </w:rPr>
      </w:pPr>
      <w:r w:rsidRPr="00D860CA">
        <w:rPr>
          <w:sz w:val="28"/>
          <w:szCs w:val="28"/>
        </w:rPr>
        <w:t xml:space="preserve">Під час виконання будь потік може </w:t>
      </w:r>
      <w:r>
        <w:rPr>
          <w:sz w:val="28"/>
          <w:szCs w:val="28"/>
        </w:rPr>
        <w:t>призупинити виконання своє неявне</w:t>
      </w:r>
      <w:r w:rsidRPr="00D860CA">
        <w:rPr>
          <w:sz w:val="28"/>
          <w:szCs w:val="28"/>
        </w:rPr>
        <w:t xml:space="preserve"> завдання в точці планування завдань (task scheduling point) і переключитися на виконання будь</w:t>
      </w:r>
      <w:r>
        <w:rPr>
          <w:sz w:val="28"/>
          <w:szCs w:val="28"/>
        </w:rPr>
        <w:t>-якої</w:t>
      </w:r>
      <w:r w:rsidRPr="00D860CA">
        <w:rPr>
          <w:sz w:val="28"/>
          <w:szCs w:val="28"/>
        </w:rPr>
        <w:t xml:space="preserve"> явно-згенерованої задачі перш ніж відн</w:t>
      </w:r>
      <w:r>
        <w:rPr>
          <w:sz w:val="28"/>
          <w:szCs w:val="28"/>
        </w:rPr>
        <w:t>овити виконання неявної задачі</w:t>
      </w:r>
      <w:r w:rsidRPr="00D860CA">
        <w:rPr>
          <w:sz w:val="28"/>
          <w:szCs w:val="28"/>
        </w:rPr>
        <w:t>.</w:t>
      </w:r>
    </w:p>
    <w:p w:rsidR="0064518E" w:rsidRPr="00D860CA" w:rsidRDefault="0064518E" w:rsidP="000534FB">
      <w:pPr>
        <w:spacing w:line="360" w:lineRule="auto"/>
        <w:rPr>
          <w:sz w:val="28"/>
          <w:szCs w:val="28"/>
        </w:rPr>
      </w:pPr>
      <w:r>
        <w:rPr>
          <w:sz w:val="28"/>
          <w:szCs w:val="28"/>
        </w:rPr>
        <w:t>Потік</w:t>
      </w:r>
      <w:r w:rsidRPr="00D860CA">
        <w:rPr>
          <w:sz w:val="28"/>
          <w:szCs w:val="28"/>
        </w:rPr>
        <w:t xml:space="preserve"> може дізнатися свій номер за допомогою виклику бібліотечної функції omp_get_thread_num.</w:t>
      </w:r>
    </w:p>
    <w:p w:rsidR="0064518E" w:rsidRPr="00D860CA" w:rsidRDefault="0064518E" w:rsidP="000534FB">
      <w:pPr>
        <w:spacing w:line="360" w:lineRule="auto"/>
        <w:rPr>
          <w:sz w:val="28"/>
          <w:szCs w:val="28"/>
        </w:rPr>
      </w:pPr>
      <w:r w:rsidRPr="00D860CA">
        <w:rPr>
          <w:sz w:val="28"/>
          <w:szCs w:val="28"/>
        </w:rPr>
        <w:t>Дуже часто паралельна область не містить нічого, крім конструкції поділу роботи (тобто конструкція поділу роботи тісно вкладена в паралельну область). У цьому випадку можна вказувати не дві директиви, а вказати одну комбіновану.</w:t>
      </w:r>
    </w:p>
    <w:p w:rsidR="0064518E" w:rsidRDefault="0064518E" w:rsidP="000534FB">
      <w:pPr>
        <w:spacing w:line="360" w:lineRule="auto"/>
        <w:rPr>
          <w:sz w:val="28"/>
          <w:szCs w:val="28"/>
        </w:rPr>
      </w:pPr>
      <w:r w:rsidRPr="00D860CA">
        <w:rPr>
          <w:sz w:val="28"/>
          <w:szCs w:val="28"/>
        </w:rPr>
        <w:t>Наприклад, якщо всередині паралельної області міститься тільки один паралельний цикл або одна конструкція sections, то можна використовувати укорочену запис: parallel for або parall</w:t>
      </w:r>
      <w:r>
        <w:rPr>
          <w:sz w:val="28"/>
          <w:szCs w:val="28"/>
        </w:rPr>
        <w:t>el sections. При цьому допустима</w:t>
      </w:r>
      <w:r w:rsidRPr="00D860CA">
        <w:rPr>
          <w:sz w:val="28"/>
          <w:szCs w:val="28"/>
        </w:rPr>
        <w:t xml:space="preserve"> вказівка ​​всіх опцій цих директив, за винятком опції nowait.</w:t>
      </w:r>
    </w:p>
    <w:p w:rsidR="0064518E" w:rsidRDefault="0064518E" w:rsidP="000534FB">
      <w:pPr>
        <w:spacing w:line="360" w:lineRule="auto"/>
        <w:ind w:left="360"/>
        <w:rPr>
          <w:sz w:val="28"/>
          <w:szCs w:val="28"/>
        </w:rPr>
      </w:pPr>
    </w:p>
    <w:p w:rsidR="0064518E" w:rsidRPr="00B80018" w:rsidRDefault="0064518E" w:rsidP="00B80018">
      <w:pPr>
        <w:spacing w:line="360" w:lineRule="auto"/>
        <w:rPr>
          <w:sz w:val="28"/>
          <w:szCs w:val="28"/>
          <w:lang w:val="ru-RU"/>
        </w:rPr>
      </w:pPr>
      <w:r w:rsidRPr="00924B80">
        <w:rPr>
          <w:sz w:val="28"/>
          <w:szCs w:val="28"/>
        </w:rPr>
        <w:t>Обмеження для директиви parallel наступні:</w:t>
      </w:r>
    </w:p>
    <w:p w:rsidR="0064518E" w:rsidRPr="007255EA" w:rsidRDefault="0064518E" w:rsidP="000534FB">
      <w:pPr>
        <w:pStyle w:val="ListParagraph"/>
        <w:numPr>
          <w:ilvl w:val="0"/>
          <w:numId w:val="14"/>
        </w:numPr>
        <w:spacing w:line="360" w:lineRule="auto"/>
        <w:rPr>
          <w:rFonts w:ascii="Times New Roman" w:hAnsi="Times New Roman"/>
          <w:sz w:val="28"/>
          <w:szCs w:val="28"/>
        </w:rPr>
      </w:pPr>
      <w:r w:rsidRPr="007255EA">
        <w:rPr>
          <w:rFonts w:ascii="Times New Roman" w:hAnsi="Times New Roman"/>
          <w:sz w:val="28"/>
          <w:szCs w:val="28"/>
        </w:rPr>
        <w:t>Програма не повинна залежати від будь-якого порядку визначення опцій паралельної директиви, або від будь-яких побічних ефектів визначення опцій;</w:t>
      </w:r>
    </w:p>
    <w:p w:rsidR="0064518E" w:rsidRPr="007255EA" w:rsidRDefault="0064518E" w:rsidP="000534FB">
      <w:pPr>
        <w:pStyle w:val="ListParagraph"/>
        <w:numPr>
          <w:ilvl w:val="0"/>
          <w:numId w:val="14"/>
        </w:numPr>
        <w:spacing w:line="360" w:lineRule="auto"/>
        <w:rPr>
          <w:rFonts w:ascii="Times New Roman" w:hAnsi="Times New Roman"/>
          <w:sz w:val="28"/>
          <w:szCs w:val="28"/>
        </w:rPr>
      </w:pPr>
      <w:r w:rsidRPr="007255EA">
        <w:rPr>
          <w:rFonts w:ascii="Times New Roman" w:hAnsi="Times New Roman"/>
          <w:sz w:val="28"/>
          <w:szCs w:val="28"/>
        </w:rPr>
        <w:t xml:space="preserve">Тільки </w:t>
      </w:r>
      <w:r>
        <w:rPr>
          <w:rFonts w:ascii="Times New Roman" w:hAnsi="Times New Roman"/>
          <w:sz w:val="28"/>
          <w:szCs w:val="28"/>
        </w:rPr>
        <w:t>одна опція if може бути присутня</w:t>
      </w:r>
      <w:r w:rsidRPr="007255EA">
        <w:rPr>
          <w:rFonts w:ascii="Times New Roman" w:hAnsi="Times New Roman"/>
          <w:sz w:val="28"/>
          <w:szCs w:val="28"/>
        </w:rPr>
        <w:t xml:space="preserve"> в директиві;</w:t>
      </w:r>
    </w:p>
    <w:p w:rsidR="0064518E" w:rsidRPr="007255EA" w:rsidRDefault="0064518E" w:rsidP="000534FB">
      <w:pPr>
        <w:pStyle w:val="ListParagraph"/>
        <w:numPr>
          <w:ilvl w:val="0"/>
          <w:numId w:val="14"/>
        </w:numPr>
        <w:spacing w:line="360" w:lineRule="auto"/>
        <w:rPr>
          <w:rFonts w:ascii="Times New Roman" w:hAnsi="Times New Roman"/>
          <w:sz w:val="28"/>
          <w:szCs w:val="28"/>
        </w:rPr>
      </w:pPr>
      <w:r w:rsidRPr="007255EA">
        <w:rPr>
          <w:rFonts w:ascii="Times New Roman" w:hAnsi="Times New Roman"/>
          <w:sz w:val="28"/>
          <w:szCs w:val="28"/>
        </w:rPr>
        <w:t>Тільки одна опція</w:t>
      </w:r>
      <w:r>
        <w:rPr>
          <w:rFonts w:ascii="Times New Roman" w:hAnsi="Times New Roman"/>
          <w:sz w:val="28"/>
          <w:szCs w:val="28"/>
        </w:rPr>
        <w:t xml:space="preserve"> num_threads може бути присутня</w:t>
      </w:r>
      <w:r w:rsidRPr="007255EA">
        <w:rPr>
          <w:rFonts w:ascii="Times New Roman" w:hAnsi="Times New Roman"/>
          <w:sz w:val="28"/>
          <w:szCs w:val="28"/>
        </w:rPr>
        <w:t xml:space="preserve"> в директиві. Вираження в опції num_threads має бути цілочисловим;</w:t>
      </w:r>
    </w:p>
    <w:p w:rsidR="0064518E" w:rsidRDefault="0064518E" w:rsidP="000534FB">
      <w:pPr>
        <w:pStyle w:val="ListParagraph"/>
        <w:numPr>
          <w:ilvl w:val="0"/>
          <w:numId w:val="14"/>
        </w:numPr>
        <w:spacing w:line="360" w:lineRule="auto"/>
        <w:rPr>
          <w:rFonts w:ascii="Times New Roman" w:hAnsi="Times New Roman"/>
          <w:sz w:val="28"/>
          <w:szCs w:val="28"/>
        </w:rPr>
      </w:pPr>
      <w:r>
        <w:rPr>
          <w:rFonts w:ascii="Times New Roman" w:hAnsi="Times New Roman"/>
          <w:sz w:val="28"/>
          <w:szCs w:val="28"/>
        </w:rPr>
        <w:t>Виклик винятку виконаний</w:t>
      </w:r>
      <w:r w:rsidRPr="007255EA">
        <w:rPr>
          <w:rFonts w:ascii="Times New Roman" w:hAnsi="Times New Roman"/>
          <w:sz w:val="28"/>
          <w:szCs w:val="28"/>
        </w:rPr>
        <w:t xml:space="preserve"> всере</w:t>
      </w:r>
      <w:r>
        <w:rPr>
          <w:rFonts w:ascii="Times New Roman" w:hAnsi="Times New Roman"/>
          <w:sz w:val="28"/>
          <w:szCs w:val="28"/>
        </w:rPr>
        <w:t>дині паралельної області повинен</w:t>
      </w:r>
      <w:r w:rsidRPr="007255EA">
        <w:rPr>
          <w:rFonts w:ascii="Times New Roman" w:hAnsi="Times New Roman"/>
          <w:sz w:val="28"/>
          <w:szCs w:val="28"/>
        </w:rPr>
        <w:t xml:space="preserve"> викликати обробку виключення в рамках однієї паралельної област</w:t>
      </w:r>
      <w:r>
        <w:rPr>
          <w:rFonts w:ascii="Times New Roman" w:hAnsi="Times New Roman"/>
          <w:sz w:val="28"/>
          <w:szCs w:val="28"/>
        </w:rPr>
        <w:t>і, і того ж потоку, який викликав</w:t>
      </w:r>
      <w:r w:rsidRPr="007255EA">
        <w:rPr>
          <w:rFonts w:ascii="Times New Roman" w:hAnsi="Times New Roman"/>
          <w:sz w:val="28"/>
          <w:szCs w:val="28"/>
        </w:rPr>
        <w:t xml:space="preserve"> виняток.</w:t>
      </w:r>
    </w:p>
    <w:p w:rsidR="0064518E" w:rsidRDefault="0064518E" w:rsidP="000534FB">
      <w:pPr>
        <w:spacing w:line="360" w:lineRule="auto"/>
        <w:rPr>
          <w:sz w:val="28"/>
          <w:szCs w:val="28"/>
        </w:rPr>
      </w:pPr>
      <w:r w:rsidRPr="007255EA">
        <w:rPr>
          <w:sz w:val="28"/>
          <w:szCs w:val="28"/>
        </w:rPr>
        <w:t>Якщо в паралельній області зустрівся оператор цик</w:t>
      </w:r>
      <w:r>
        <w:rPr>
          <w:sz w:val="28"/>
          <w:szCs w:val="28"/>
        </w:rPr>
        <w:t>лу, то, згідно загальним правила</w:t>
      </w:r>
      <w:r w:rsidRPr="007255EA">
        <w:rPr>
          <w:sz w:val="28"/>
          <w:szCs w:val="28"/>
        </w:rPr>
        <w:t xml:space="preserve">м, </w:t>
      </w:r>
      <w:r>
        <w:rPr>
          <w:sz w:val="28"/>
          <w:szCs w:val="28"/>
        </w:rPr>
        <w:t>він буде виконаний всіма потоками</w:t>
      </w:r>
      <w:r w:rsidRPr="007255EA">
        <w:rPr>
          <w:sz w:val="28"/>
          <w:szCs w:val="28"/>
        </w:rPr>
        <w:t xml:space="preserve"> п</w:t>
      </w:r>
      <w:r>
        <w:rPr>
          <w:sz w:val="28"/>
          <w:szCs w:val="28"/>
        </w:rPr>
        <w:t>оточної групи, тобто кожний потік</w:t>
      </w:r>
      <w:r w:rsidRPr="007255EA">
        <w:rPr>
          <w:sz w:val="28"/>
          <w:szCs w:val="28"/>
        </w:rPr>
        <w:t xml:space="preserve"> виконає всі ітерації даного циклу. Для розподілу іте</w:t>
      </w:r>
      <w:r>
        <w:rPr>
          <w:sz w:val="28"/>
          <w:szCs w:val="28"/>
        </w:rPr>
        <w:t>рацій циклу між різними потоками</w:t>
      </w:r>
      <w:r w:rsidRPr="007255EA">
        <w:rPr>
          <w:sz w:val="28"/>
          <w:szCs w:val="28"/>
        </w:rPr>
        <w:t xml:space="preserve"> можна використовувати директиву for.</w:t>
      </w:r>
    </w:p>
    <w:p w:rsidR="0064518E" w:rsidRDefault="0064518E" w:rsidP="000534FB">
      <w:pPr>
        <w:spacing w:line="360" w:lineRule="auto"/>
        <w:rPr>
          <w:sz w:val="28"/>
          <w:szCs w:val="28"/>
        </w:rPr>
      </w:pPr>
    </w:p>
    <w:p w:rsidR="0064518E" w:rsidRPr="007255EA" w:rsidRDefault="0064518E" w:rsidP="000534FB">
      <w:pPr>
        <w:spacing w:line="360" w:lineRule="auto"/>
        <w:rPr>
          <w:rStyle w:val="latt-0800"/>
          <w:color w:val="000000"/>
          <w:sz w:val="28"/>
          <w:szCs w:val="28"/>
        </w:rPr>
      </w:pPr>
      <w:r w:rsidRPr="007255EA">
        <w:rPr>
          <w:rStyle w:val="latt-0800"/>
          <w:color w:val="000000"/>
          <w:sz w:val="28"/>
          <w:szCs w:val="28"/>
        </w:rPr>
        <w:t>#pragma omp for </w:t>
      </w:r>
      <w:r>
        <w:rPr>
          <w:rStyle w:val="latt-0800"/>
          <w:color w:val="000000"/>
          <w:sz w:val="28"/>
          <w:szCs w:val="28"/>
          <w:lang w:val="en-US"/>
        </w:rPr>
        <w:t>[</w:t>
      </w:r>
      <w:r w:rsidRPr="007255EA">
        <w:rPr>
          <w:rStyle w:val="latt-0800"/>
          <w:color w:val="000000"/>
          <w:sz w:val="28"/>
          <w:szCs w:val="28"/>
        </w:rPr>
        <w:t>опція</w:t>
      </w:r>
      <w:r>
        <w:rPr>
          <w:rStyle w:val="latt-0800"/>
          <w:color w:val="000000"/>
          <w:sz w:val="28"/>
          <w:szCs w:val="28"/>
          <w:lang w:val="en-US"/>
        </w:rPr>
        <w:t>[</w:t>
      </w:r>
      <w:r w:rsidRPr="007255EA">
        <w:rPr>
          <w:rStyle w:val="latt-0800"/>
          <w:color w:val="000000"/>
          <w:sz w:val="28"/>
          <w:szCs w:val="28"/>
          <w:lang w:val="en-US"/>
        </w:rPr>
        <w:t>,</w:t>
      </w:r>
      <w:r w:rsidRPr="007255EA">
        <w:rPr>
          <w:rStyle w:val="latt-0800"/>
          <w:color w:val="000000"/>
          <w:sz w:val="28"/>
          <w:szCs w:val="28"/>
        </w:rPr>
        <w:t>опція] ... ]</w:t>
      </w:r>
    </w:p>
    <w:p w:rsidR="0064518E" w:rsidRDefault="0064518E" w:rsidP="000534FB">
      <w:pPr>
        <w:spacing w:line="360" w:lineRule="auto"/>
        <w:rPr>
          <w:rStyle w:val="latt-0800"/>
          <w:color w:val="000000"/>
          <w:sz w:val="28"/>
          <w:szCs w:val="28"/>
        </w:rPr>
      </w:pPr>
      <w:r w:rsidRPr="007255EA">
        <w:rPr>
          <w:rStyle w:val="latt-0800"/>
          <w:color w:val="000000"/>
          <w:sz w:val="28"/>
          <w:szCs w:val="28"/>
        </w:rPr>
        <w:t>--цикл for</w:t>
      </w:r>
    </w:p>
    <w:p w:rsidR="0064518E" w:rsidRDefault="0064518E" w:rsidP="000534FB">
      <w:pPr>
        <w:spacing w:line="360" w:lineRule="auto"/>
        <w:rPr>
          <w:rStyle w:val="latt-0800"/>
          <w:color w:val="000000"/>
          <w:sz w:val="28"/>
          <w:szCs w:val="28"/>
        </w:rPr>
      </w:pPr>
    </w:p>
    <w:p w:rsidR="0064518E" w:rsidRDefault="0064518E" w:rsidP="000534FB">
      <w:pPr>
        <w:spacing w:line="360" w:lineRule="auto"/>
        <w:rPr>
          <w:sz w:val="28"/>
          <w:szCs w:val="28"/>
        </w:rPr>
      </w:pPr>
      <w:r w:rsidRPr="00571ED6">
        <w:rPr>
          <w:sz w:val="28"/>
          <w:szCs w:val="28"/>
        </w:rPr>
        <w:t>Ця директива відноситься до</w:t>
      </w:r>
      <w:r w:rsidRPr="00571ED6">
        <w:rPr>
          <w:sz w:val="28"/>
          <w:szCs w:val="28"/>
          <w:lang w:val="ru-RU"/>
        </w:rPr>
        <w:t xml:space="preserve"> </w:t>
      </w:r>
      <w:r w:rsidRPr="00571ED6">
        <w:rPr>
          <w:sz w:val="28"/>
          <w:szCs w:val="28"/>
        </w:rPr>
        <w:t>блоку</w:t>
      </w:r>
      <w:r>
        <w:rPr>
          <w:sz w:val="28"/>
          <w:szCs w:val="28"/>
          <w:lang w:val="ru-RU"/>
        </w:rPr>
        <w:t xml:space="preserve"> </w:t>
      </w:r>
      <w:r>
        <w:rPr>
          <w:sz w:val="28"/>
          <w:szCs w:val="28"/>
        </w:rPr>
        <w:t>що</w:t>
      </w:r>
      <w:r w:rsidRPr="00571ED6">
        <w:rPr>
          <w:sz w:val="28"/>
          <w:szCs w:val="28"/>
        </w:rPr>
        <w:t xml:space="preserve"> йде слідом за даною директивою</w:t>
      </w:r>
      <w:r>
        <w:rPr>
          <w:sz w:val="28"/>
          <w:szCs w:val="28"/>
        </w:rPr>
        <w:t>.</w:t>
      </w:r>
    </w:p>
    <w:p w:rsidR="0064518E" w:rsidRPr="00571ED6" w:rsidRDefault="0064518E" w:rsidP="000534FB">
      <w:pPr>
        <w:spacing w:line="360" w:lineRule="auto"/>
        <w:rPr>
          <w:sz w:val="28"/>
          <w:szCs w:val="28"/>
        </w:rPr>
      </w:pPr>
      <w:r>
        <w:rPr>
          <w:sz w:val="28"/>
          <w:szCs w:val="28"/>
        </w:rPr>
        <w:t>Можливі опції:</w:t>
      </w:r>
    </w:p>
    <w:p w:rsidR="0064518E" w:rsidRPr="00571ED6" w:rsidRDefault="0064518E" w:rsidP="000534FB">
      <w:pPr>
        <w:pStyle w:val="ListParagraph"/>
        <w:numPr>
          <w:ilvl w:val="0"/>
          <w:numId w:val="16"/>
        </w:numPr>
        <w:spacing w:line="360" w:lineRule="auto"/>
        <w:rPr>
          <w:rFonts w:ascii="Times New Roman" w:hAnsi="Times New Roman"/>
          <w:sz w:val="28"/>
          <w:szCs w:val="28"/>
        </w:rPr>
      </w:pPr>
      <w:r w:rsidRPr="00571ED6">
        <w:rPr>
          <w:rFonts w:ascii="Times New Roman" w:hAnsi="Times New Roman"/>
          <w:sz w:val="28"/>
          <w:szCs w:val="28"/>
        </w:rPr>
        <w:t>private (список) - задає список змінних, для яких породжуєть</w:t>
      </w:r>
      <w:r>
        <w:rPr>
          <w:rFonts w:ascii="Times New Roman" w:hAnsi="Times New Roman"/>
          <w:sz w:val="28"/>
          <w:szCs w:val="28"/>
        </w:rPr>
        <w:t>ся локальна копія в кожному потоці</w:t>
      </w:r>
      <w:r w:rsidRPr="00571ED6">
        <w:rPr>
          <w:rFonts w:ascii="Times New Roman" w:hAnsi="Times New Roman"/>
          <w:sz w:val="28"/>
          <w:szCs w:val="28"/>
        </w:rPr>
        <w:t>; початкове значення локальних копій змінних зі списку не визначене;</w:t>
      </w:r>
    </w:p>
    <w:p w:rsidR="0064518E" w:rsidRPr="00571ED6" w:rsidRDefault="0064518E" w:rsidP="000534FB">
      <w:pPr>
        <w:pStyle w:val="ListParagraph"/>
        <w:numPr>
          <w:ilvl w:val="0"/>
          <w:numId w:val="15"/>
        </w:numPr>
        <w:spacing w:line="360" w:lineRule="auto"/>
        <w:rPr>
          <w:rFonts w:ascii="Times New Roman" w:hAnsi="Times New Roman"/>
          <w:sz w:val="28"/>
          <w:szCs w:val="28"/>
        </w:rPr>
      </w:pPr>
      <w:r w:rsidRPr="00571ED6">
        <w:rPr>
          <w:rFonts w:ascii="Times New Roman" w:hAnsi="Times New Roman"/>
          <w:sz w:val="28"/>
          <w:szCs w:val="28"/>
        </w:rPr>
        <w:t>firstprivate (список) - задає список змінних, для яких породжуєть</w:t>
      </w:r>
      <w:r>
        <w:rPr>
          <w:rFonts w:ascii="Times New Roman" w:hAnsi="Times New Roman"/>
          <w:sz w:val="28"/>
          <w:szCs w:val="28"/>
        </w:rPr>
        <w:t>ся локальна копія в кожному потоці</w:t>
      </w:r>
      <w:r w:rsidRPr="00571ED6">
        <w:rPr>
          <w:rFonts w:ascii="Times New Roman" w:hAnsi="Times New Roman"/>
          <w:sz w:val="28"/>
          <w:szCs w:val="28"/>
        </w:rPr>
        <w:t xml:space="preserve">; локальні копії змінних </w:t>
      </w:r>
      <w:r>
        <w:rPr>
          <w:rFonts w:ascii="Times New Roman" w:hAnsi="Times New Roman"/>
          <w:sz w:val="28"/>
          <w:szCs w:val="28"/>
        </w:rPr>
        <w:t>ініціалізуються значеннями цих змінних в потоці</w:t>
      </w:r>
      <w:r w:rsidRPr="00571ED6">
        <w:rPr>
          <w:rFonts w:ascii="Times New Roman" w:hAnsi="Times New Roman"/>
          <w:sz w:val="28"/>
          <w:szCs w:val="28"/>
        </w:rPr>
        <w:t>-майстра;</w:t>
      </w:r>
    </w:p>
    <w:p w:rsidR="0064518E" w:rsidRPr="00571ED6" w:rsidRDefault="0064518E" w:rsidP="000534FB">
      <w:pPr>
        <w:pStyle w:val="ListParagraph"/>
        <w:numPr>
          <w:ilvl w:val="0"/>
          <w:numId w:val="15"/>
        </w:numPr>
        <w:spacing w:line="360" w:lineRule="auto"/>
        <w:rPr>
          <w:rFonts w:ascii="Times New Roman" w:hAnsi="Times New Roman"/>
          <w:sz w:val="28"/>
          <w:szCs w:val="28"/>
        </w:rPr>
      </w:pPr>
      <w:r w:rsidRPr="00571ED6">
        <w:rPr>
          <w:rFonts w:ascii="Times New Roman" w:hAnsi="Times New Roman"/>
          <w:sz w:val="28"/>
          <w:szCs w:val="28"/>
        </w:rPr>
        <w:t>lastprivate (список) - змінним, перерахованим у списку, присвоюється результат з останнього витка циклу;</w:t>
      </w:r>
    </w:p>
    <w:p w:rsidR="0064518E" w:rsidRPr="00571ED6" w:rsidRDefault="0064518E" w:rsidP="000534FB">
      <w:pPr>
        <w:pStyle w:val="ListParagraph"/>
        <w:numPr>
          <w:ilvl w:val="0"/>
          <w:numId w:val="15"/>
        </w:numPr>
        <w:spacing w:line="360" w:lineRule="auto"/>
        <w:rPr>
          <w:rFonts w:ascii="Times New Roman" w:hAnsi="Times New Roman"/>
          <w:sz w:val="28"/>
          <w:szCs w:val="28"/>
        </w:rPr>
      </w:pPr>
      <w:r w:rsidRPr="00571ED6">
        <w:rPr>
          <w:rFonts w:ascii="Times New Roman" w:hAnsi="Times New Roman"/>
          <w:sz w:val="28"/>
          <w:szCs w:val="28"/>
        </w:rPr>
        <w:t>reduction (оператор: список) - задає оператор і список загальних змінних; для кожної змінної створюють</w:t>
      </w:r>
      <w:r>
        <w:rPr>
          <w:rFonts w:ascii="Times New Roman" w:hAnsi="Times New Roman"/>
          <w:sz w:val="28"/>
          <w:szCs w:val="28"/>
        </w:rPr>
        <w:t>ся локальні копії в кожному потоці</w:t>
      </w:r>
      <w:r w:rsidRPr="00571ED6">
        <w:rPr>
          <w:rFonts w:ascii="Times New Roman" w:hAnsi="Times New Roman"/>
          <w:sz w:val="28"/>
          <w:szCs w:val="28"/>
        </w:rPr>
        <w:t xml:space="preserve">; локальні копії </w:t>
      </w:r>
      <w:r>
        <w:rPr>
          <w:rFonts w:ascii="Times New Roman" w:hAnsi="Times New Roman"/>
          <w:sz w:val="28"/>
          <w:szCs w:val="28"/>
        </w:rPr>
        <w:t>ініціалізуються</w:t>
      </w:r>
      <w:r w:rsidRPr="00571ED6">
        <w:rPr>
          <w:rFonts w:ascii="Times New Roman" w:hAnsi="Times New Roman"/>
          <w:sz w:val="28"/>
          <w:szCs w:val="28"/>
        </w:rPr>
        <w:t xml:space="preserve"> відповідно типу оператора (для адитивних операцій - 0 або його аналоги, для мультиплікативних операцій - 1 або її аналоги); над локальними копіями змінних після завершення всіх ітерацій циклу виконується заданий оператор; оператор це: +, *, -, &amp;, |, ^, &amp;&amp;, ||; порядок виконання операторів не визначений, тому результат може відрізнятися від запуску до запуску;</w:t>
      </w:r>
    </w:p>
    <w:p w:rsidR="0064518E" w:rsidRPr="00571ED6" w:rsidRDefault="0064518E" w:rsidP="000534FB">
      <w:pPr>
        <w:pStyle w:val="ListParagraph"/>
        <w:numPr>
          <w:ilvl w:val="0"/>
          <w:numId w:val="15"/>
        </w:numPr>
        <w:spacing w:line="360" w:lineRule="auto"/>
        <w:rPr>
          <w:rFonts w:ascii="Times New Roman" w:hAnsi="Times New Roman"/>
          <w:sz w:val="28"/>
          <w:szCs w:val="28"/>
        </w:rPr>
      </w:pPr>
      <w:r w:rsidRPr="00571ED6">
        <w:rPr>
          <w:rFonts w:ascii="Times New Roman" w:hAnsi="Times New Roman"/>
          <w:sz w:val="28"/>
          <w:szCs w:val="28"/>
        </w:rPr>
        <w:t xml:space="preserve">schedule (type [, chunk]) - опція задає, яким чином ітерації циклу розподіляються між </w:t>
      </w:r>
      <w:r>
        <w:rPr>
          <w:rFonts w:ascii="Times New Roman" w:hAnsi="Times New Roman"/>
          <w:sz w:val="28"/>
          <w:szCs w:val="28"/>
        </w:rPr>
        <w:t>потоками</w:t>
      </w:r>
      <w:r w:rsidRPr="00571ED6">
        <w:rPr>
          <w:rFonts w:ascii="Times New Roman" w:hAnsi="Times New Roman"/>
          <w:sz w:val="28"/>
          <w:szCs w:val="28"/>
        </w:rPr>
        <w:t>;</w:t>
      </w:r>
    </w:p>
    <w:p w:rsidR="0064518E" w:rsidRPr="00571ED6" w:rsidRDefault="0064518E" w:rsidP="000534FB">
      <w:pPr>
        <w:pStyle w:val="ListParagraph"/>
        <w:numPr>
          <w:ilvl w:val="0"/>
          <w:numId w:val="15"/>
        </w:numPr>
        <w:spacing w:line="360" w:lineRule="auto"/>
        <w:rPr>
          <w:rFonts w:ascii="Times New Roman" w:hAnsi="Times New Roman"/>
          <w:sz w:val="28"/>
          <w:szCs w:val="28"/>
        </w:rPr>
      </w:pPr>
      <w:r w:rsidRPr="00571ED6">
        <w:rPr>
          <w:rFonts w:ascii="Times New Roman" w:hAnsi="Times New Roman"/>
          <w:sz w:val="28"/>
          <w:szCs w:val="28"/>
        </w:rPr>
        <w:t xml:space="preserve">collapse (n) - опція вказує, що n послідовних </w:t>
      </w:r>
      <w:r>
        <w:rPr>
          <w:rFonts w:ascii="Times New Roman" w:hAnsi="Times New Roman"/>
          <w:sz w:val="28"/>
          <w:szCs w:val="28"/>
        </w:rPr>
        <w:t>вкладених</w:t>
      </w:r>
      <w:r w:rsidRPr="00571ED6">
        <w:rPr>
          <w:rFonts w:ascii="Times New Roman" w:hAnsi="Times New Roman"/>
          <w:sz w:val="28"/>
          <w:szCs w:val="28"/>
        </w:rPr>
        <w:t xml:space="preserve"> циклів</w:t>
      </w:r>
      <w:r>
        <w:rPr>
          <w:rFonts w:ascii="Times New Roman" w:hAnsi="Times New Roman"/>
          <w:sz w:val="28"/>
          <w:szCs w:val="28"/>
        </w:rPr>
        <w:t xml:space="preserve"> асоціюю</w:t>
      </w:r>
      <w:r w:rsidRPr="00571ED6">
        <w:rPr>
          <w:rFonts w:ascii="Times New Roman" w:hAnsi="Times New Roman"/>
          <w:sz w:val="28"/>
          <w:szCs w:val="28"/>
        </w:rPr>
        <w:t>ться з даною директивою; для циклів утворюється загальний простір іт</w:t>
      </w:r>
      <w:r>
        <w:rPr>
          <w:rFonts w:ascii="Times New Roman" w:hAnsi="Times New Roman"/>
          <w:sz w:val="28"/>
          <w:szCs w:val="28"/>
        </w:rPr>
        <w:t>ерацій, яке ділиться між потоками</w:t>
      </w:r>
      <w:r w:rsidRPr="00571ED6">
        <w:rPr>
          <w:rFonts w:ascii="Times New Roman" w:hAnsi="Times New Roman"/>
          <w:sz w:val="28"/>
          <w:szCs w:val="28"/>
        </w:rPr>
        <w:t>; якщо опція collapse не задана, то директива відноситься тільки до одного безпосередньо наступному за нею циклу;</w:t>
      </w:r>
    </w:p>
    <w:p w:rsidR="0064518E" w:rsidRPr="00571ED6" w:rsidRDefault="0064518E" w:rsidP="000534FB">
      <w:pPr>
        <w:pStyle w:val="ListParagraph"/>
        <w:numPr>
          <w:ilvl w:val="0"/>
          <w:numId w:val="15"/>
        </w:numPr>
        <w:spacing w:line="360" w:lineRule="auto"/>
        <w:rPr>
          <w:rFonts w:ascii="Times New Roman" w:hAnsi="Times New Roman"/>
          <w:sz w:val="28"/>
          <w:szCs w:val="28"/>
        </w:rPr>
      </w:pPr>
      <w:r w:rsidRPr="00571ED6">
        <w:rPr>
          <w:rFonts w:ascii="Times New Roman" w:hAnsi="Times New Roman"/>
          <w:sz w:val="28"/>
          <w:szCs w:val="28"/>
        </w:rPr>
        <w:t>ordered - опція, що говорить про те, що в циклі можуть зустрічатися директиви ordered; в цьому випадку визначається блок всередині тіла циклу, який повинен виконуватися в тому порядку, в якому ітерації йдуть в послідовному циклі;</w:t>
      </w:r>
    </w:p>
    <w:p w:rsidR="0064518E" w:rsidRDefault="0064518E" w:rsidP="000534FB">
      <w:pPr>
        <w:pStyle w:val="ListParagraph"/>
        <w:numPr>
          <w:ilvl w:val="0"/>
          <w:numId w:val="15"/>
        </w:numPr>
        <w:spacing w:line="360" w:lineRule="auto"/>
        <w:rPr>
          <w:rFonts w:ascii="Times New Roman" w:hAnsi="Times New Roman"/>
          <w:sz w:val="28"/>
          <w:szCs w:val="28"/>
        </w:rPr>
      </w:pPr>
      <w:r w:rsidRPr="00571ED6">
        <w:rPr>
          <w:rFonts w:ascii="Times New Roman" w:hAnsi="Times New Roman"/>
          <w:sz w:val="28"/>
          <w:szCs w:val="28"/>
        </w:rPr>
        <w:t>nowait - наприкінці паралельного циклу відбувається неявна бар'єрна синхроні</w:t>
      </w:r>
      <w:r>
        <w:rPr>
          <w:rFonts w:ascii="Times New Roman" w:hAnsi="Times New Roman"/>
          <w:sz w:val="28"/>
          <w:szCs w:val="28"/>
        </w:rPr>
        <w:t>зація паралельно працюючих потоків</w:t>
      </w:r>
      <w:r w:rsidRPr="00571ED6">
        <w:rPr>
          <w:rFonts w:ascii="Times New Roman" w:hAnsi="Times New Roman"/>
          <w:sz w:val="28"/>
          <w:szCs w:val="28"/>
        </w:rPr>
        <w:t xml:space="preserve">: їх подальше виконання відбувається тільки тоді, коли всі вони досягнуть даної точки; якщо в подібній затримці немає необхідності, опція nowait дозволяє </w:t>
      </w:r>
      <w:r>
        <w:rPr>
          <w:rFonts w:ascii="Times New Roman" w:hAnsi="Times New Roman"/>
          <w:sz w:val="28"/>
          <w:szCs w:val="28"/>
        </w:rPr>
        <w:t>поток</w:t>
      </w:r>
      <w:r w:rsidRPr="00571ED6">
        <w:rPr>
          <w:rFonts w:ascii="Times New Roman" w:hAnsi="Times New Roman"/>
          <w:sz w:val="28"/>
          <w:szCs w:val="28"/>
        </w:rPr>
        <w:t>ам,</w:t>
      </w:r>
      <w:r>
        <w:rPr>
          <w:rFonts w:ascii="Times New Roman" w:hAnsi="Times New Roman"/>
          <w:sz w:val="28"/>
          <w:szCs w:val="28"/>
        </w:rPr>
        <w:t xml:space="preserve"> що</w:t>
      </w:r>
      <w:r w:rsidRPr="00571ED6">
        <w:rPr>
          <w:rFonts w:ascii="Times New Roman" w:hAnsi="Times New Roman"/>
          <w:sz w:val="28"/>
          <w:szCs w:val="28"/>
        </w:rPr>
        <w:t xml:space="preserve"> вже дійшли до кінця циклу, продовжити виконання без синхронізації з іншими.</w:t>
      </w:r>
    </w:p>
    <w:p w:rsidR="0064518E" w:rsidRPr="00B37122" w:rsidRDefault="0064518E" w:rsidP="000534FB">
      <w:pPr>
        <w:spacing w:line="360" w:lineRule="auto"/>
        <w:rPr>
          <w:sz w:val="28"/>
          <w:szCs w:val="28"/>
        </w:rPr>
      </w:pPr>
      <w:r w:rsidRPr="00B37122">
        <w:rPr>
          <w:sz w:val="28"/>
          <w:szCs w:val="28"/>
        </w:rPr>
        <w:t>На вигляд паралельних циклів накладаються досить жорсткі обмеження. Зокрема, передбачається, що коректна програма не повинна з</w:t>
      </w:r>
      <w:r>
        <w:rPr>
          <w:sz w:val="28"/>
          <w:szCs w:val="28"/>
        </w:rPr>
        <w:t>алежати від того, який саме потік</w:t>
      </w:r>
      <w:r w:rsidRPr="00B37122">
        <w:rPr>
          <w:sz w:val="28"/>
          <w:szCs w:val="28"/>
        </w:rPr>
        <w:t xml:space="preserve"> яку ітерацію паралельного циклу виконає. Не можна використовувати побічний вихід з паралельного циклу. Розмір блоку ітерацій, зазначений в опції schedule, не повинен змінюватися в рамках циклу.</w:t>
      </w:r>
    </w:p>
    <w:p w:rsidR="0064518E" w:rsidRPr="00B37122" w:rsidRDefault="0064518E" w:rsidP="000534FB">
      <w:pPr>
        <w:spacing w:line="360" w:lineRule="auto"/>
        <w:rPr>
          <w:sz w:val="28"/>
          <w:szCs w:val="28"/>
        </w:rPr>
      </w:pPr>
      <w:r w:rsidRPr="00B37122">
        <w:rPr>
          <w:sz w:val="28"/>
          <w:szCs w:val="28"/>
        </w:rPr>
        <w:t xml:space="preserve">Ці вимоги введені для того, щоб OpenMP міг при вході в цикл точно визначити число ітерацій. Якщо директива паралельного виконання стоїть перед гніздом циклів, що завершуються одним оператором, то директива діє тільки на самий зовнішній цикл. Ітеративна змінна </w:t>
      </w:r>
      <w:r>
        <w:rPr>
          <w:sz w:val="28"/>
          <w:szCs w:val="28"/>
        </w:rPr>
        <w:t>розподіленого</w:t>
      </w:r>
      <w:r w:rsidRPr="00B37122">
        <w:rPr>
          <w:sz w:val="28"/>
          <w:szCs w:val="28"/>
        </w:rPr>
        <w:t xml:space="preserve"> циклу за змістом повинна бути локальною, тому в разі, я</w:t>
      </w:r>
      <w:r>
        <w:rPr>
          <w:sz w:val="28"/>
          <w:szCs w:val="28"/>
        </w:rPr>
        <w:t>кщо вона специфікована загальною</w:t>
      </w:r>
      <w:r w:rsidRPr="00B37122">
        <w:rPr>
          <w:sz w:val="28"/>
          <w:szCs w:val="28"/>
        </w:rPr>
        <w:t>, т</w:t>
      </w:r>
      <w:r>
        <w:rPr>
          <w:sz w:val="28"/>
          <w:szCs w:val="28"/>
        </w:rPr>
        <w:t>о вона неявно робиться локальною</w:t>
      </w:r>
      <w:r w:rsidRPr="00B37122">
        <w:rPr>
          <w:sz w:val="28"/>
          <w:szCs w:val="28"/>
        </w:rPr>
        <w:t xml:space="preserve"> при вході в цикл. Після завершення циклу значення ітеративної змінної циклу не визначено, якщо не вказано в опції lastprivate.</w:t>
      </w:r>
    </w:p>
    <w:p w:rsidR="0064518E" w:rsidRDefault="0064518E" w:rsidP="000534FB">
      <w:pPr>
        <w:spacing w:line="360" w:lineRule="auto"/>
        <w:rPr>
          <w:sz w:val="28"/>
          <w:szCs w:val="28"/>
        </w:rPr>
      </w:pPr>
      <w:r w:rsidRPr="00B37122">
        <w:rPr>
          <w:sz w:val="28"/>
          <w:szCs w:val="28"/>
        </w:rPr>
        <w:t xml:space="preserve">Наступний приклад демонструє використання директиви for. У послідовній області </w:t>
      </w:r>
      <w:r>
        <w:rPr>
          <w:sz w:val="28"/>
          <w:szCs w:val="28"/>
        </w:rPr>
        <w:t>ініціалізуються три вихідних масивів A, B, C. В</w:t>
      </w:r>
      <w:r w:rsidRPr="00B37122">
        <w:rPr>
          <w:sz w:val="28"/>
          <w:szCs w:val="28"/>
        </w:rPr>
        <w:t xml:space="preserve"> паралельній області дані масиви оголошені загальними. Допоміжні змінні i і n о</w:t>
      </w:r>
      <w:r>
        <w:rPr>
          <w:sz w:val="28"/>
          <w:szCs w:val="28"/>
        </w:rPr>
        <w:t>голошені локальними. Кожний потік</w:t>
      </w:r>
      <w:r w:rsidRPr="00B37122">
        <w:rPr>
          <w:sz w:val="28"/>
          <w:szCs w:val="28"/>
        </w:rPr>
        <w:t xml:space="preserve"> присвоїть змінній n свій порядковий номер. Далі за допомогою директиви for визначається цикл, ітерації якого будуть р</w:t>
      </w:r>
      <w:r>
        <w:rPr>
          <w:sz w:val="28"/>
          <w:szCs w:val="28"/>
        </w:rPr>
        <w:t>озподілені між існуючими потоками. На кожній i-і</w:t>
      </w:r>
      <w:r w:rsidRPr="00B37122">
        <w:rPr>
          <w:sz w:val="28"/>
          <w:szCs w:val="28"/>
        </w:rPr>
        <w:t>й ітерації даний цикл складе i-ті елементи масивів A і B і результат запише в i-ий елемент масиву C. Також на кожній ітерац</w:t>
      </w:r>
      <w:r>
        <w:rPr>
          <w:sz w:val="28"/>
          <w:szCs w:val="28"/>
        </w:rPr>
        <w:t>ії буде надрукований номер потоку, що виконав</w:t>
      </w:r>
      <w:r w:rsidRPr="00B37122">
        <w:rPr>
          <w:sz w:val="28"/>
          <w:szCs w:val="28"/>
        </w:rPr>
        <w:t xml:space="preserve"> дану ітерацію.</w:t>
      </w:r>
    </w:p>
    <w:p w:rsidR="0064518E" w:rsidRDefault="0064518E" w:rsidP="000534FB">
      <w:pPr>
        <w:spacing w:line="360" w:lineRule="auto"/>
        <w:rPr>
          <w:sz w:val="28"/>
          <w:szCs w:val="28"/>
        </w:rPr>
      </w:pPr>
    </w:p>
    <w:p w:rsidR="0064518E" w:rsidRPr="00284763" w:rsidRDefault="0064518E" w:rsidP="000534FB">
      <w:pPr>
        <w:spacing w:line="360" w:lineRule="auto"/>
        <w:rPr>
          <w:sz w:val="28"/>
          <w:szCs w:val="28"/>
          <w:lang w:val="en-US"/>
        </w:rPr>
      </w:pPr>
      <w:r>
        <w:rPr>
          <w:sz w:val="28"/>
          <w:szCs w:val="28"/>
        </w:rPr>
        <w:t>Приклад 1.</w:t>
      </w:r>
      <w:r>
        <w:rPr>
          <w:sz w:val="28"/>
          <w:szCs w:val="28"/>
          <w:lang w:val="en-US"/>
        </w:rPr>
        <w:t>3.1</w:t>
      </w:r>
    </w:p>
    <w:p w:rsidR="0064518E" w:rsidRPr="00BB55A9" w:rsidRDefault="0064518E" w:rsidP="000534FB">
      <w:pPr>
        <w:spacing w:line="360" w:lineRule="auto"/>
        <w:rPr>
          <w:sz w:val="28"/>
          <w:szCs w:val="28"/>
        </w:rPr>
      </w:pPr>
      <w:r w:rsidRPr="00BB55A9">
        <w:rPr>
          <w:rStyle w:val="latt-0800"/>
          <w:color w:val="000000"/>
          <w:sz w:val="28"/>
          <w:szCs w:val="28"/>
        </w:rPr>
        <w:t>#include &lt;stdio.h&gt; </w:t>
      </w:r>
      <w:r w:rsidRPr="00BB55A9">
        <w:rPr>
          <w:color w:val="000000"/>
          <w:sz w:val="28"/>
          <w:szCs w:val="28"/>
        </w:rPr>
        <w:br/>
      </w:r>
      <w:r w:rsidRPr="00BB55A9">
        <w:rPr>
          <w:rStyle w:val="latt-0800"/>
          <w:color w:val="000000"/>
          <w:sz w:val="28"/>
          <w:szCs w:val="28"/>
        </w:rPr>
        <w:t>#include &lt;omp.h&gt;  </w:t>
      </w:r>
      <w:r w:rsidRPr="00BB55A9">
        <w:rPr>
          <w:color w:val="000000"/>
          <w:sz w:val="28"/>
          <w:szCs w:val="28"/>
        </w:rPr>
        <w:br/>
      </w:r>
      <w:r w:rsidRPr="00BB55A9">
        <w:rPr>
          <w:rStyle w:val="latt-0800"/>
          <w:color w:val="000000"/>
          <w:sz w:val="28"/>
          <w:szCs w:val="28"/>
        </w:rPr>
        <w:t>int main(int argc, char *argv[]) </w:t>
      </w:r>
      <w:r w:rsidRPr="00BB55A9">
        <w:rPr>
          <w:color w:val="000000"/>
          <w:sz w:val="28"/>
          <w:szCs w:val="28"/>
        </w:rPr>
        <w:br/>
      </w:r>
      <w:r w:rsidRPr="00BB55A9">
        <w:rPr>
          <w:rStyle w:val="latt-0800"/>
          <w:color w:val="000000"/>
          <w:sz w:val="28"/>
          <w:szCs w:val="28"/>
        </w:rPr>
        <w:t>{ </w:t>
      </w:r>
      <w:r w:rsidRPr="00BB55A9">
        <w:rPr>
          <w:color w:val="000000"/>
          <w:sz w:val="28"/>
          <w:szCs w:val="28"/>
        </w:rPr>
        <w:br/>
      </w:r>
      <w:r w:rsidRPr="00BB55A9">
        <w:rPr>
          <w:rStyle w:val="latt-0800"/>
          <w:color w:val="000000"/>
          <w:sz w:val="28"/>
          <w:szCs w:val="28"/>
        </w:rPr>
        <w:t>    int A[10], B[10], C[10], i, n; </w:t>
      </w:r>
      <w:r w:rsidRPr="00BB55A9">
        <w:rPr>
          <w:color w:val="000000"/>
          <w:sz w:val="28"/>
          <w:szCs w:val="28"/>
        </w:rPr>
        <w:br/>
      </w:r>
      <w:r w:rsidRPr="00BB55A9">
        <w:rPr>
          <w:rStyle w:val="latt-0800"/>
          <w:color w:val="000000"/>
          <w:sz w:val="28"/>
          <w:szCs w:val="28"/>
        </w:rPr>
        <w:t>//</w:t>
      </w:r>
      <w:r w:rsidRPr="00BB55A9">
        <w:rPr>
          <w:rStyle w:val="apple-converted-space"/>
          <w:color w:val="000000"/>
          <w:sz w:val="28"/>
          <w:szCs w:val="28"/>
          <w:shd w:val="clear" w:color="auto" w:fill="FFFFFF"/>
        </w:rPr>
        <w:t> </w:t>
      </w:r>
      <w:r w:rsidRPr="00BB55A9">
        <w:rPr>
          <w:rStyle w:val="latt-0800"/>
          <w:color w:val="000000"/>
          <w:sz w:val="28"/>
          <w:szCs w:val="28"/>
        </w:rPr>
        <w:t>заповнимо початковий масив </w:t>
      </w:r>
      <w:r w:rsidRPr="00BB55A9">
        <w:rPr>
          <w:color w:val="000000"/>
          <w:sz w:val="28"/>
          <w:szCs w:val="28"/>
        </w:rPr>
        <w:br/>
      </w:r>
      <w:r w:rsidRPr="00BB55A9">
        <w:rPr>
          <w:rStyle w:val="latt-0800"/>
          <w:color w:val="000000"/>
          <w:sz w:val="28"/>
          <w:szCs w:val="28"/>
        </w:rPr>
        <w:t>    for (i = 0; i &lt; 10; i++) </w:t>
      </w:r>
      <w:r w:rsidRPr="00BB55A9">
        <w:rPr>
          <w:color w:val="000000"/>
          <w:sz w:val="28"/>
          <w:szCs w:val="28"/>
        </w:rPr>
        <w:br/>
      </w:r>
      <w:r w:rsidRPr="00BB55A9">
        <w:rPr>
          <w:rStyle w:val="latt-0800"/>
          <w:color w:val="000000"/>
          <w:sz w:val="28"/>
          <w:szCs w:val="28"/>
        </w:rPr>
        <w:t>    { </w:t>
      </w:r>
      <w:r w:rsidRPr="00BB55A9">
        <w:rPr>
          <w:color w:val="000000"/>
          <w:sz w:val="28"/>
          <w:szCs w:val="28"/>
        </w:rPr>
        <w:br/>
      </w:r>
      <w:r w:rsidRPr="00BB55A9">
        <w:rPr>
          <w:rStyle w:val="latt-0800"/>
          <w:color w:val="000000"/>
          <w:sz w:val="28"/>
          <w:szCs w:val="28"/>
        </w:rPr>
        <w:t>        A[i] = i; </w:t>
      </w:r>
      <w:r w:rsidRPr="00BB55A9">
        <w:rPr>
          <w:color w:val="000000"/>
          <w:sz w:val="28"/>
          <w:szCs w:val="28"/>
        </w:rPr>
        <w:br/>
      </w:r>
      <w:r w:rsidRPr="00BB55A9">
        <w:rPr>
          <w:rStyle w:val="latt-0800"/>
          <w:color w:val="000000"/>
          <w:sz w:val="28"/>
          <w:szCs w:val="28"/>
        </w:rPr>
        <w:t>        B[i] = 2 * i; </w:t>
      </w:r>
      <w:r w:rsidRPr="00BB55A9">
        <w:rPr>
          <w:color w:val="000000"/>
          <w:sz w:val="28"/>
          <w:szCs w:val="28"/>
        </w:rPr>
        <w:br/>
      </w:r>
      <w:r w:rsidRPr="00BB55A9">
        <w:rPr>
          <w:rStyle w:val="latt-0800"/>
          <w:color w:val="000000"/>
          <w:sz w:val="28"/>
          <w:szCs w:val="28"/>
        </w:rPr>
        <w:t>        C[i] = 0; </w:t>
      </w:r>
      <w:r w:rsidRPr="00BB55A9">
        <w:rPr>
          <w:color w:val="000000"/>
          <w:sz w:val="28"/>
          <w:szCs w:val="28"/>
        </w:rPr>
        <w:br/>
      </w:r>
      <w:r w:rsidRPr="00BB55A9">
        <w:rPr>
          <w:rStyle w:val="latt-0800"/>
          <w:color w:val="000000"/>
          <w:sz w:val="28"/>
          <w:szCs w:val="28"/>
        </w:rPr>
        <w:t>    } </w:t>
      </w:r>
      <w:r w:rsidRPr="00BB55A9">
        <w:rPr>
          <w:color w:val="000000"/>
          <w:sz w:val="28"/>
          <w:szCs w:val="28"/>
        </w:rPr>
        <w:br/>
      </w:r>
      <w:r w:rsidRPr="00BB55A9">
        <w:rPr>
          <w:rStyle w:val="latt-0800"/>
          <w:color w:val="000000"/>
          <w:sz w:val="28"/>
          <w:szCs w:val="28"/>
        </w:rPr>
        <w:t>    #pragma omp parallel shared(A, B, C) private(i, n) </w:t>
      </w:r>
      <w:r w:rsidRPr="00BB55A9">
        <w:rPr>
          <w:color w:val="000000"/>
          <w:sz w:val="28"/>
          <w:szCs w:val="28"/>
        </w:rPr>
        <w:br/>
      </w:r>
      <w:r w:rsidRPr="00BB55A9">
        <w:rPr>
          <w:rStyle w:val="latt-0800"/>
          <w:color w:val="000000"/>
          <w:sz w:val="28"/>
          <w:szCs w:val="28"/>
        </w:rPr>
        <w:t>    { </w:t>
      </w:r>
      <w:r w:rsidRPr="00BB55A9">
        <w:rPr>
          <w:color w:val="000000"/>
          <w:sz w:val="28"/>
          <w:szCs w:val="28"/>
        </w:rPr>
        <w:br/>
      </w:r>
      <w:r w:rsidRPr="00BB55A9">
        <w:rPr>
          <w:rStyle w:val="latt-0800"/>
          <w:color w:val="000000"/>
          <w:sz w:val="28"/>
          <w:szCs w:val="28"/>
        </w:rPr>
        <w:t>//</w:t>
      </w:r>
      <w:r w:rsidRPr="00BB55A9">
        <w:rPr>
          <w:rStyle w:val="apple-converted-space"/>
          <w:color w:val="000000"/>
          <w:sz w:val="28"/>
          <w:szCs w:val="28"/>
          <w:shd w:val="clear" w:color="auto" w:fill="FFFFFF"/>
        </w:rPr>
        <w:t> </w:t>
      </w:r>
      <w:r w:rsidRPr="00BB55A9">
        <w:rPr>
          <w:rStyle w:val="latt-0800"/>
          <w:color w:val="000000"/>
          <w:sz w:val="28"/>
          <w:szCs w:val="28"/>
        </w:rPr>
        <w:t>отримаємо номер потоку </w:t>
      </w:r>
      <w:r w:rsidRPr="00BB55A9">
        <w:rPr>
          <w:color w:val="000000"/>
          <w:sz w:val="28"/>
          <w:szCs w:val="28"/>
        </w:rPr>
        <w:br/>
      </w:r>
      <w:r w:rsidRPr="00BB55A9">
        <w:rPr>
          <w:rStyle w:val="latt-0800"/>
          <w:color w:val="000000"/>
          <w:sz w:val="28"/>
          <w:szCs w:val="28"/>
        </w:rPr>
        <w:t>        n = omp_get_thread_num(); </w:t>
      </w:r>
      <w:r w:rsidRPr="00BB55A9">
        <w:rPr>
          <w:color w:val="000000"/>
          <w:sz w:val="28"/>
          <w:szCs w:val="28"/>
        </w:rPr>
        <w:br/>
      </w:r>
      <w:r w:rsidRPr="00BB55A9">
        <w:rPr>
          <w:rStyle w:val="latt-0800"/>
          <w:color w:val="000000"/>
          <w:sz w:val="28"/>
          <w:szCs w:val="28"/>
        </w:rPr>
        <w:t>        #pragma omp for </w:t>
      </w:r>
      <w:r w:rsidRPr="00BB55A9">
        <w:rPr>
          <w:color w:val="000000"/>
          <w:sz w:val="28"/>
          <w:szCs w:val="28"/>
        </w:rPr>
        <w:br/>
      </w:r>
      <w:r w:rsidRPr="00BB55A9">
        <w:rPr>
          <w:rStyle w:val="latt-0800"/>
          <w:color w:val="000000"/>
          <w:sz w:val="28"/>
          <w:szCs w:val="28"/>
        </w:rPr>
        <w:t>        for (i = 0; i &lt; 10; i++) </w:t>
      </w:r>
      <w:r w:rsidRPr="00BB55A9">
        <w:rPr>
          <w:color w:val="000000"/>
          <w:sz w:val="28"/>
          <w:szCs w:val="28"/>
        </w:rPr>
        <w:br/>
      </w:r>
      <w:r w:rsidRPr="00BB55A9">
        <w:rPr>
          <w:rStyle w:val="latt-0800"/>
          <w:color w:val="000000"/>
          <w:sz w:val="28"/>
          <w:szCs w:val="28"/>
        </w:rPr>
        <w:t>        { </w:t>
      </w:r>
      <w:r w:rsidRPr="00BB55A9">
        <w:rPr>
          <w:color w:val="000000"/>
          <w:sz w:val="28"/>
          <w:szCs w:val="28"/>
        </w:rPr>
        <w:br/>
      </w:r>
      <w:r w:rsidRPr="00BB55A9">
        <w:rPr>
          <w:rStyle w:val="latt-0800"/>
          <w:color w:val="000000"/>
          <w:sz w:val="28"/>
          <w:szCs w:val="28"/>
        </w:rPr>
        <w:t>            C[i] = A[i] + B[i]; </w:t>
      </w:r>
      <w:r w:rsidRPr="00BB55A9">
        <w:rPr>
          <w:color w:val="000000"/>
          <w:sz w:val="28"/>
          <w:szCs w:val="28"/>
        </w:rPr>
        <w:br/>
      </w:r>
      <w:r w:rsidRPr="00BB55A9">
        <w:rPr>
          <w:rStyle w:val="latt-0800"/>
          <w:color w:val="000000"/>
          <w:sz w:val="28"/>
          <w:szCs w:val="28"/>
        </w:rPr>
        <w:t>            printf("Потік \%d </w:t>
      </w:r>
      <w:r>
        <w:rPr>
          <w:rStyle w:val="latt-0800"/>
          <w:color w:val="000000"/>
          <w:sz w:val="28"/>
          <w:szCs w:val="28"/>
        </w:rPr>
        <w:t>додав елементи з</w:t>
      </w:r>
      <w:r w:rsidRPr="00BB55A9">
        <w:rPr>
          <w:rStyle w:val="latt-0800"/>
          <w:color w:val="000000"/>
          <w:sz w:val="28"/>
          <w:szCs w:val="28"/>
        </w:rPr>
        <w:t> номером %d\n", n, i); </w:t>
      </w:r>
      <w:r w:rsidRPr="00BB55A9">
        <w:rPr>
          <w:color w:val="000000"/>
          <w:sz w:val="28"/>
          <w:szCs w:val="28"/>
        </w:rPr>
        <w:br/>
      </w:r>
      <w:r w:rsidRPr="00BB55A9">
        <w:rPr>
          <w:rStyle w:val="latt-0800"/>
          <w:color w:val="000000"/>
          <w:sz w:val="28"/>
          <w:szCs w:val="28"/>
        </w:rPr>
        <w:t>        } </w:t>
      </w:r>
      <w:r w:rsidRPr="00BB55A9">
        <w:rPr>
          <w:color w:val="000000"/>
          <w:sz w:val="28"/>
          <w:szCs w:val="28"/>
        </w:rPr>
        <w:br/>
      </w:r>
      <w:r w:rsidRPr="00BB55A9">
        <w:rPr>
          <w:rStyle w:val="latt-0800"/>
          <w:color w:val="000000"/>
          <w:sz w:val="28"/>
          <w:szCs w:val="28"/>
        </w:rPr>
        <w:t>    } </w:t>
      </w:r>
      <w:r w:rsidRPr="00BB55A9">
        <w:rPr>
          <w:color w:val="000000"/>
          <w:sz w:val="28"/>
          <w:szCs w:val="28"/>
        </w:rPr>
        <w:br/>
      </w:r>
      <w:r w:rsidRPr="00BB55A9">
        <w:rPr>
          <w:rStyle w:val="latt-0800"/>
          <w:color w:val="000000"/>
          <w:sz w:val="28"/>
          <w:szCs w:val="28"/>
        </w:rPr>
        <w:t>}</w:t>
      </w:r>
    </w:p>
    <w:p w:rsidR="0064518E" w:rsidRDefault="0064518E" w:rsidP="000534FB">
      <w:pPr>
        <w:spacing w:line="360" w:lineRule="auto"/>
        <w:rPr>
          <w:sz w:val="28"/>
          <w:szCs w:val="28"/>
        </w:rPr>
      </w:pPr>
      <w:r w:rsidRPr="00B37122">
        <w:rPr>
          <w:sz w:val="28"/>
          <w:szCs w:val="28"/>
        </w:rPr>
        <w:t>Якщо в паралельній області який-небудь ділянку коду повинен бути виконаний лише один раз, то його по</w:t>
      </w:r>
      <w:r>
        <w:rPr>
          <w:sz w:val="28"/>
          <w:szCs w:val="28"/>
        </w:rPr>
        <w:t xml:space="preserve">трібно виділити директивою </w:t>
      </w:r>
      <w:r>
        <w:rPr>
          <w:sz w:val="28"/>
          <w:szCs w:val="28"/>
          <w:lang w:val="en-US"/>
        </w:rPr>
        <w:t>single</w:t>
      </w:r>
      <w:r w:rsidRPr="00B37122">
        <w:rPr>
          <w:sz w:val="28"/>
          <w:szCs w:val="28"/>
        </w:rPr>
        <w:t>.</w:t>
      </w:r>
    </w:p>
    <w:p w:rsidR="0064518E" w:rsidRDefault="0064518E" w:rsidP="000534FB">
      <w:pPr>
        <w:spacing w:line="360" w:lineRule="auto"/>
        <w:rPr>
          <w:rStyle w:val="latt-0800"/>
          <w:color w:val="000000"/>
          <w:sz w:val="28"/>
          <w:szCs w:val="28"/>
        </w:rPr>
      </w:pPr>
      <w:r w:rsidRPr="00652556">
        <w:rPr>
          <w:rStyle w:val="latt-0800"/>
          <w:color w:val="000000"/>
          <w:sz w:val="28"/>
          <w:szCs w:val="28"/>
        </w:rPr>
        <w:t>#pragma omp single [</w:t>
      </w:r>
      <w:r>
        <w:rPr>
          <w:rStyle w:val="latt-0800"/>
          <w:color w:val="000000"/>
          <w:sz w:val="28"/>
          <w:szCs w:val="28"/>
        </w:rPr>
        <w:t>опці</w:t>
      </w:r>
      <w:r w:rsidRPr="00652556">
        <w:rPr>
          <w:rStyle w:val="latt-0800"/>
          <w:color w:val="000000"/>
          <w:sz w:val="28"/>
          <w:szCs w:val="28"/>
        </w:rPr>
        <w:t>я</w:t>
      </w:r>
      <w:r>
        <w:rPr>
          <w:rStyle w:val="latt-0800"/>
          <w:color w:val="000000"/>
          <w:sz w:val="28"/>
          <w:szCs w:val="28"/>
        </w:rPr>
        <w:t>[</w:t>
      </w:r>
      <w:r w:rsidRPr="00652556">
        <w:rPr>
          <w:rStyle w:val="latt-0800"/>
          <w:color w:val="000000"/>
          <w:sz w:val="28"/>
          <w:szCs w:val="28"/>
        </w:rPr>
        <w:t>, </w:t>
      </w:r>
      <w:r>
        <w:rPr>
          <w:rStyle w:val="latt-0800"/>
          <w:color w:val="000000"/>
          <w:sz w:val="28"/>
          <w:szCs w:val="28"/>
        </w:rPr>
        <w:t>опці</w:t>
      </w:r>
      <w:r w:rsidRPr="00652556">
        <w:rPr>
          <w:rStyle w:val="latt-0800"/>
          <w:color w:val="000000"/>
          <w:sz w:val="28"/>
          <w:szCs w:val="28"/>
        </w:rPr>
        <w:t>я]...]</w:t>
      </w:r>
    </w:p>
    <w:p w:rsidR="0064518E" w:rsidRPr="00652556" w:rsidRDefault="0064518E" w:rsidP="000534FB">
      <w:pPr>
        <w:spacing w:line="360" w:lineRule="auto"/>
        <w:rPr>
          <w:color w:val="000000"/>
          <w:sz w:val="28"/>
          <w:szCs w:val="28"/>
        </w:rPr>
      </w:pPr>
      <w:r>
        <w:rPr>
          <w:rStyle w:val="latt-0800"/>
          <w:color w:val="000000"/>
          <w:sz w:val="28"/>
          <w:szCs w:val="28"/>
        </w:rPr>
        <w:t>--</w:t>
      </w:r>
      <w:r w:rsidRPr="00652556">
        <w:rPr>
          <w:rStyle w:val="latt-0800"/>
          <w:color w:val="000000"/>
          <w:sz w:val="28"/>
          <w:szCs w:val="28"/>
        </w:rPr>
        <w:t>тіло</w:t>
      </w:r>
    </w:p>
    <w:p w:rsidR="0064518E" w:rsidRDefault="0064518E" w:rsidP="000534FB">
      <w:pPr>
        <w:spacing w:line="360" w:lineRule="auto"/>
        <w:rPr>
          <w:sz w:val="28"/>
          <w:szCs w:val="28"/>
        </w:rPr>
      </w:pPr>
    </w:p>
    <w:p w:rsidR="0064518E" w:rsidRPr="00B37122" w:rsidRDefault="0064518E" w:rsidP="000534FB">
      <w:pPr>
        <w:spacing w:line="360" w:lineRule="auto"/>
        <w:rPr>
          <w:sz w:val="28"/>
          <w:szCs w:val="28"/>
        </w:rPr>
      </w:pPr>
      <w:r w:rsidRPr="00B37122">
        <w:rPr>
          <w:sz w:val="28"/>
          <w:szCs w:val="28"/>
        </w:rPr>
        <w:t>Можливі опції:</w:t>
      </w:r>
    </w:p>
    <w:p w:rsidR="0064518E" w:rsidRPr="00652556" w:rsidRDefault="0064518E" w:rsidP="000534FB">
      <w:pPr>
        <w:pStyle w:val="ListParagraph"/>
        <w:numPr>
          <w:ilvl w:val="0"/>
          <w:numId w:val="17"/>
        </w:numPr>
        <w:spacing w:line="360" w:lineRule="auto"/>
        <w:rPr>
          <w:rFonts w:ascii="Times New Roman" w:hAnsi="Times New Roman"/>
          <w:sz w:val="28"/>
          <w:szCs w:val="28"/>
        </w:rPr>
      </w:pPr>
      <w:r w:rsidRPr="00652556">
        <w:rPr>
          <w:rFonts w:ascii="Times New Roman" w:hAnsi="Times New Roman"/>
          <w:sz w:val="28"/>
          <w:szCs w:val="28"/>
          <w:lang w:val="en-US"/>
        </w:rPr>
        <w:t>private</w:t>
      </w:r>
      <w:r w:rsidRPr="00652556">
        <w:rPr>
          <w:rFonts w:ascii="Times New Roman" w:hAnsi="Times New Roman"/>
          <w:sz w:val="28"/>
          <w:szCs w:val="28"/>
        </w:rPr>
        <w:t xml:space="preserve"> (список) - задає список змінних, для яких породжуєть</w:t>
      </w:r>
      <w:r>
        <w:rPr>
          <w:rFonts w:ascii="Times New Roman" w:hAnsi="Times New Roman"/>
          <w:sz w:val="28"/>
          <w:szCs w:val="28"/>
        </w:rPr>
        <w:t>ся локальна копія в кожному потоці</w:t>
      </w:r>
      <w:r w:rsidRPr="00652556">
        <w:rPr>
          <w:rFonts w:ascii="Times New Roman" w:hAnsi="Times New Roman"/>
          <w:sz w:val="28"/>
          <w:szCs w:val="28"/>
        </w:rPr>
        <w:t>; початкове значення локальних копій змінних зі списку не визначене;</w:t>
      </w:r>
    </w:p>
    <w:p w:rsidR="0064518E" w:rsidRPr="00652556" w:rsidRDefault="0064518E" w:rsidP="000534FB">
      <w:pPr>
        <w:pStyle w:val="ListParagraph"/>
        <w:numPr>
          <w:ilvl w:val="0"/>
          <w:numId w:val="17"/>
        </w:numPr>
        <w:spacing w:line="360" w:lineRule="auto"/>
        <w:rPr>
          <w:rFonts w:ascii="Times New Roman" w:hAnsi="Times New Roman"/>
          <w:sz w:val="28"/>
          <w:szCs w:val="28"/>
        </w:rPr>
      </w:pPr>
      <w:r w:rsidRPr="00652556">
        <w:rPr>
          <w:rFonts w:ascii="Times New Roman" w:hAnsi="Times New Roman"/>
          <w:sz w:val="28"/>
          <w:szCs w:val="28"/>
        </w:rPr>
        <w:t>firstprivate (список) - задає список змінних, для яких поро</w:t>
      </w:r>
      <w:r>
        <w:rPr>
          <w:rFonts w:ascii="Times New Roman" w:hAnsi="Times New Roman"/>
          <w:sz w:val="28"/>
          <w:szCs w:val="28"/>
        </w:rPr>
        <w:t>джується локальна копія в кожному потоці</w:t>
      </w:r>
      <w:r w:rsidRPr="00652556">
        <w:rPr>
          <w:rFonts w:ascii="Times New Roman" w:hAnsi="Times New Roman"/>
          <w:sz w:val="28"/>
          <w:szCs w:val="28"/>
        </w:rPr>
        <w:t xml:space="preserve">; локальні копії змінних </w:t>
      </w:r>
      <w:r>
        <w:rPr>
          <w:rFonts w:ascii="Times New Roman" w:hAnsi="Times New Roman"/>
          <w:sz w:val="28"/>
          <w:szCs w:val="28"/>
        </w:rPr>
        <w:t>ініціалізуються значеннями цих змінних в потоці</w:t>
      </w:r>
      <w:r w:rsidRPr="00652556">
        <w:rPr>
          <w:rFonts w:ascii="Times New Roman" w:hAnsi="Times New Roman"/>
          <w:sz w:val="28"/>
          <w:szCs w:val="28"/>
        </w:rPr>
        <w:t>-майстра;</w:t>
      </w:r>
    </w:p>
    <w:p w:rsidR="0064518E" w:rsidRPr="00652556" w:rsidRDefault="0064518E" w:rsidP="000534FB">
      <w:pPr>
        <w:pStyle w:val="ListParagraph"/>
        <w:numPr>
          <w:ilvl w:val="0"/>
          <w:numId w:val="17"/>
        </w:numPr>
        <w:spacing w:line="360" w:lineRule="auto"/>
        <w:rPr>
          <w:rFonts w:ascii="Times New Roman" w:hAnsi="Times New Roman"/>
          <w:sz w:val="28"/>
          <w:szCs w:val="28"/>
        </w:rPr>
      </w:pPr>
      <w:r w:rsidRPr="00652556">
        <w:rPr>
          <w:rFonts w:ascii="Times New Roman" w:hAnsi="Times New Roman"/>
          <w:sz w:val="28"/>
          <w:szCs w:val="28"/>
        </w:rPr>
        <w:t>copyprivate (список) - після виконання нитки, що містить конструкцію одно-, нові значення змінних списку будуть доступні всім однойме</w:t>
      </w:r>
      <w:r>
        <w:rPr>
          <w:rFonts w:ascii="Times New Roman" w:hAnsi="Times New Roman"/>
          <w:sz w:val="28"/>
          <w:szCs w:val="28"/>
        </w:rPr>
        <w:t>нною приватним змінним (</w:t>
      </w:r>
      <w:r>
        <w:rPr>
          <w:rFonts w:ascii="Times New Roman" w:hAnsi="Times New Roman"/>
          <w:sz w:val="28"/>
          <w:szCs w:val="28"/>
          <w:lang w:val="en-US"/>
        </w:rPr>
        <w:t>private</w:t>
      </w:r>
      <w:r w:rsidRPr="00652556">
        <w:rPr>
          <w:rFonts w:ascii="Times New Roman" w:hAnsi="Times New Roman"/>
          <w:sz w:val="28"/>
          <w:szCs w:val="28"/>
        </w:rPr>
        <w:t xml:space="preserve"> та firstprivate), описаним на початку паралельної області </w:t>
      </w:r>
      <w:r>
        <w:rPr>
          <w:rFonts w:ascii="Times New Roman" w:hAnsi="Times New Roman"/>
          <w:sz w:val="28"/>
          <w:szCs w:val="28"/>
        </w:rPr>
        <w:t>і використовуваним усіма її потоками</w:t>
      </w:r>
      <w:r w:rsidRPr="00652556">
        <w:rPr>
          <w:rFonts w:ascii="Times New Roman" w:hAnsi="Times New Roman"/>
          <w:sz w:val="28"/>
          <w:szCs w:val="28"/>
        </w:rPr>
        <w:t xml:space="preserve">; опція не може використовуватися спільно з опцією </w:t>
      </w:r>
      <w:r>
        <w:rPr>
          <w:rFonts w:ascii="Times New Roman" w:hAnsi="Times New Roman"/>
          <w:sz w:val="28"/>
          <w:szCs w:val="28"/>
          <w:lang w:val="en-US"/>
        </w:rPr>
        <w:t>nowait</w:t>
      </w:r>
      <w:r w:rsidRPr="00652556">
        <w:rPr>
          <w:rFonts w:ascii="Times New Roman" w:hAnsi="Times New Roman"/>
          <w:sz w:val="28"/>
          <w:szCs w:val="28"/>
        </w:rPr>
        <w:t>; змінні списку не повинні бут</w:t>
      </w:r>
      <w:r>
        <w:rPr>
          <w:rFonts w:ascii="Times New Roman" w:hAnsi="Times New Roman"/>
          <w:sz w:val="28"/>
          <w:szCs w:val="28"/>
        </w:rPr>
        <w:t>и перераховані в опціях private</w:t>
      </w:r>
      <w:r w:rsidRPr="00652556">
        <w:rPr>
          <w:rFonts w:ascii="Times New Roman" w:hAnsi="Times New Roman"/>
          <w:sz w:val="28"/>
          <w:szCs w:val="28"/>
        </w:rPr>
        <w:t xml:space="preserve"> і firstprivate даної директиви </w:t>
      </w:r>
      <w:r>
        <w:rPr>
          <w:rFonts w:ascii="Times New Roman" w:hAnsi="Times New Roman"/>
          <w:sz w:val="28"/>
          <w:szCs w:val="28"/>
          <w:lang w:val="en-US"/>
        </w:rPr>
        <w:t>single</w:t>
      </w:r>
      <w:r w:rsidRPr="00652556">
        <w:rPr>
          <w:rFonts w:ascii="Times New Roman" w:hAnsi="Times New Roman"/>
          <w:sz w:val="28"/>
          <w:szCs w:val="28"/>
        </w:rPr>
        <w:t>;</w:t>
      </w:r>
    </w:p>
    <w:p w:rsidR="0064518E" w:rsidRDefault="0064518E" w:rsidP="000534FB">
      <w:pPr>
        <w:pStyle w:val="ListParagraph"/>
        <w:numPr>
          <w:ilvl w:val="0"/>
          <w:numId w:val="17"/>
        </w:numPr>
        <w:spacing w:line="360" w:lineRule="auto"/>
        <w:rPr>
          <w:rFonts w:ascii="Times New Roman" w:hAnsi="Times New Roman"/>
          <w:sz w:val="28"/>
          <w:szCs w:val="28"/>
        </w:rPr>
      </w:pPr>
      <w:r w:rsidRPr="00652556">
        <w:rPr>
          <w:rFonts w:ascii="Times New Roman" w:hAnsi="Times New Roman"/>
          <w:sz w:val="28"/>
          <w:szCs w:val="28"/>
          <w:lang w:val="en-US"/>
        </w:rPr>
        <w:t>nowait</w:t>
      </w:r>
      <w:r w:rsidRPr="00652556">
        <w:rPr>
          <w:rFonts w:ascii="Times New Roman" w:hAnsi="Times New Roman"/>
          <w:sz w:val="28"/>
          <w:szCs w:val="28"/>
        </w:rPr>
        <w:t xml:space="preserve"> - після виконання виділеної ділянки відбувається неявна бар'єрна синхронізація парал</w:t>
      </w:r>
      <w:r>
        <w:rPr>
          <w:rFonts w:ascii="Times New Roman" w:hAnsi="Times New Roman"/>
          <w:sz w:val="28"/>
          <w:szCs w:val="28"/>
        </w:rPr>
        <w:t>ельно працюючих потоків</w:t>
      </w:r>
      <w:r w:rsidRPr="00652556">
        <w:rPr>
          <w:rFonts w:ascii="Times New Roman" w:hAnsi="Times New Roman"/>
          <w:sz w:val="28"/>
          <w:szCs w:val="28"/>
        </w:rPr>
        <w:t>: їх подальше виконання відбувається тільки тоді, коли всі вони досягнуть даної точки; якщо в подібній затримці немає необхіднос</w:t>
      </w:r>
      <w:r>
        <w:rPr>
          <w:rFonts w:ascii="Times New Roman" w:hAnsi="Times New Roman"/>
          <w:sz w:val="28"/>
          <w:szCs w:val="28"/>
        </w:rPr>
        <w:t xml:space="preserve">ті, опція </w:t>
      </w:r>
      <w:r>
        <w:rPr>
          <w:rFonts w:ascii="Times New Roman" w:hAnsi="Times New Roman"/>
          <w:sz w:val="28"/>
          <w:szCs w:val="28"/>
          <w:lang w:val="en-US"/>
        </w:rPr>
        <w:t>nowait</w:t>
      </w:r>
      <w:r>
        <w:rPr>
          <w:rFonts w:ascii="Times New Roman" w:hAnsi="Times New Roman"/>
          <w:sz w:val="28"/>
          <w:szCs w:val="28"/>
        </w:rPr>
        <w:t xml:space="preserve"> дозволяє потокам</w:t>
      </w:r>
      <w:r w:rsidRPr="00652556">
        <w:rPr>
          <w:rFonts w:ascii="Times New Roman" w:hAnsi="Times New Roman"/>
          <w:sz w:val="28"/>
          <w:szCs w:val="28"/>
        </w:rPr>
        <w:t>,</w:t>
      </w:r>
      <w:r>
        <w:rPr>
          <w:rFonts w:ascii="Times New Roman" w:hAnsi="Times New Roman"/>
          <w:sz w:val="28"/>
          <w:szCs w:val="28"/>
        </w:rPr>
        <w:t xml:space="preserve"> що</w:t>
      </w:r>
      <w:r w:rsidRPr="00652556">
        <w:rPr>
          <w:rFonts w:ascii="Times New Roman" w:hAnsi="Times New Roman"/>
          <w:sz w:val="28"/>
          <w:szCs w:val="28"/>
        </w:rPr>
        <w:t xml:space="preserve"> вже дійшли до кінця ділянки, продовжити виконання без синхронізації з іншими.</w:t>
      </w:r>
    </w:p>
    <w:p w:rsidR="0064518E" w:rsidRDefault="0064518E" w:rsidP="000534FB">
      <w:pPr>
        <w:spacing w:line="360" w:lineRule="auto"/>
        <w:rPr>
          <w:sz w:val="28"/>
          <w:szCs w:val="28"/>
        </w:rPr>
      </w:pPr>
      <w:r>
        <w:rPr>
          <w:sz w:val="28"/>
          <w:szCs w:val="28"/>
        </w:rPr>
        <w:t xml:space="preserve">Доволі </w:t>
      </w:r>
      <w:r w:rsidRPr="001913C9">
        <w:rPr>
          <w:sz w:val="28"/>
          <w:szCs w:val="28"/>
        </w:rPr>
        <w:t>часто зустрічаються блоки коду, доступ до яких бажано надавати тільки одному потоку, - наприклад, блоки коду, що відповідають за запис даних у файл. У багатьох таких ситуаціях не має значення, який потік виконає код, важливо лише, щоб цей потік був єдиним. Для цього в OpenMP служить директива single.</w:t>
      </w:r>
    </w:p>
    <w:p w:rsidR="0064518E" w:rsidRPr="001913C9" w:rsidRDefault="0064518E" w:rsidP="000534FB">
      <w:pPr>
        <w:spacing w:line="360" w:lineRule="auto"/>
        <w:rPr>
          <w:sz w:val="28"/>
          <w:szCs w:val="28"/>
        </w:rPr>
      </w:pPr>
      <w:r w:rsidRPr="001913C9">
        <w:rPr>
          <w:sz w:val="28"/>
          <w:szCs w:val="28"/>
        </w:rPr>
        <w:t>Обмеження</w:t>
      </w:r>
      <w:r>
        <w:rPr>
          <w:sz w:val="28"/>
          <w:szCs w:val="28"/>
        </w:rPr>
        <w:t xml:space="preserve"> для директиви single наступні:</w:t>
      </w:r>
    </w:p>
    <w:p w:rsidR="0064518E" w:rsidRPr="00AF2AF6" w:rsidRDefault="0064518E" w:rsidP="000534FB">
      <w:pPr>
        <w:pStyle w:val="ListParagraph"/>
        <w:numPr>
          <w:ilvl w:val="0"/>
          <w:numId w:val="18"/>
        </w:numPr>
        <w:spacing w:line="360" w:lineRule="auto"/>
        <w:rPr>
          <w:rFonts w:ascii="Times New Roman" w:hAnsi="Times New Roman"/>
          <w:sz w:val="28"/>
          <w:szCs w:val="28"/>
        </w:rPr>
      </w:pPr>
      <w:r w:rsidRPr="00AF2AF6">
        <w:rPr>
          <w:rFonts w:ascii="Times New Roman" w:hAnsi="Times New Roman"/>
          <w:sz w:val="28"/>
          <w:szCs w:val="28"/>
        </w:rPr>
        <w:t>Один потік буде виконувати фрагмент, а всі інші потоки будуть очікувати завершення його роботи, якщо тільки не вказана опція nowait.</w:t>
      </w:r>
    </w:p>
    <w:p w:rsidR="0064518E" w:rsidRPr="00AF2AF6" w:rsidRDefault="0064518E" w:rsidP="000534FB">
      <w:pPr>
        <w:pStyle w:val="ListParagraph"/>
        <w:numPr>
          <w:ilvl w:val="0"/>
          <w:numId w:val="18"/>
        </w:numPr>
        <w:spacing w:line="360" w:lineRule="auto"/>
        <w:rPr>
          <w:rFonts w:ascii="Times New Roman" w:hAnsi="Times New Roman"/>
          <w:sz w:val="28"/>
          <w:szCs w:val="28"/>
        </w:rPr>
      </w:pPr>
      <w:r w:rsidRPr="00AF2AF6">
        <w:rPr>
          <w:rFonts w:ascii="Times New Roman" w:hAnsi="Times New Roman"/>
          <w:sz w:val="28"/>
          <w:szCs w:val="28"/>
        </w:rPr>
        <w:t>Опція copyprivate не повинна використовуватися разом з опцією nowait;</w:t>
      </w:r>
    </w:p>
    <w:p w:rsidR="0064518E" w:rsidRPr="00AF2AF6" w:rsidRDefault="0064518E" w:rsidP="000534FB">
      <w:pPr>
        <w:pStyle w:val="ListParagraph"/>
        <w:numPr>
          <w:ilvl w:val="0"/>
          <w:numId w:val="18"/>
        </w:numPr>
        <w:spacing w:line="360" w:lineRule="auto"/>
        <w:rPr>
          <w:rFonts w:ascii="Times New Roman" w:hAnsi="Times New Roman"/>
          <w:sz w:val="28"/>
          <w:szCs w:val="28"/>
        </w:rPr>
      </w:pPr>
      <w:r w:rsidRPr="00AF2AF6">
        <w:rPr>
          <w:rFonts w:ascii="Times New Roman" w:hAnsi="Times New Roman"/>
          <w:sz w:val="28"/>
          <w:szCs w:val="28"/>
        </w:rPr>
        <w:t>Тільки одна опція nowait може бути використана в директиві single;</w:t>
      </w:r>
    </w:p>
    <w:p w:rsidR="0064518E" w:rsidRDefault="0064518E" w:rsidP="000534FB">
      <w:pPr>
        <w:pStyle w:val="ListParagraph"/>
        <w:numPr>
          <w:ilvl w:val="0"/>
          <w:numId w:val="18"/>
        </w:numPr>
        <w:spacing w:line="360" w:lineRule="auto"/>
        <w:rPr>
          <w:rFonts w:ascii="Times New Roman" w:hAnsi="Times New Roman"/>
          <w:sz w:val="28"/>
          <w:szCs w:val="28"/>
        </w:rPr>
      </w:pPr>
      <w:r w:rsidRPr="00AF2AF6">
        <w:rPr>
          <w:rFonts w:ascii="Times New Roman" w:hAnsi="Times New Roman"/>
          <w:sz w:val="28"/>
          <w:szCs w:val="28"/>
        </w:rPr>
        <w:t>Винят</w:t>
      </w:r>
      <w:r>
        <w:rPr>
          <w:rFonts w:ascii="Times New Roman" w:hAnsi="Times New Roman"/>
          <w:sz w:val="28"/>
          <w:szCs w:val="28"/>
        </w:rPr>
        <w:t>ок викликаний</w:t>
      </w:r>
      <w:r w:rsidRPr="00AF2AF6">
        <w:rPr>
          <w:rFonts w:ascii="Times New Roman" w:hAnsi="Times New Roman"/>
          <w:sz w:val="28"/>
          <w:szCs w:val="28"/>
        </w:rPr>
        <w:t xml:space="preserve"> в обл</w:t>
      </w:r>
      <w:r>
        <w:rPr>
          <w:rFonts w:ascii="Times New Roman" w:hAnsi="Times New Roman"/>
          <w:sz w:val="28"/>
          <w:szCs w:val="28"/>
        </w:rPr>
        <w:t>асті single має бути оброблений</w:t>
      </w:r>
      <w:r w:rsidRPr="00AF2AF6">
        <w:rPr>
          <w:rFonts w:ascii="Times New Roman" w:hAnsi="Times New Roman"/>
          <w:sz w:val="28"/>
          <w:szCs w:val="28"/>
        </w:rPr>
        <w:t xml:space="preserve"> в рамк</w:t>
      </w:r>
      <w:r>
        <w:rPr>
          <w:rFonts w:ascii="Times New Roman" w:hAnsi="Times New Roman"/>
          <w:sz w:val="28"/>
          <w:szCs w:val="28"/>
        </w:rPr>
        <w:t>ах однієї області single, одним і тим же ж потоком</w:t>
      </w:r>
      <w:r w:rsidRPr="00AF2AF6">
        <w:rPr>
          <w:rFonts w:ascii="Times New Roman" w:hAnsi="Times New Roman"/>
          <w:sz w:val="28"/>
          <w:szCs w:val="28"/>
        </w:rPr>
        <w:t>.</w:t>
      </w:r>
    </w:p>
    <w:p w:rsidR="0064518E" w:rsidRDefault="0064518E" w:rsidP="000534FB">
      <w:pPr>
        <w:spacing w:line="360" w:lineRule="auto"/>
        <w:rPr>
          <w:sz w:val="28"/>
          <w:szCs w:val="28"/>
        </w:rPr>
      </w:pPr>
      <w:r w:rsidRPr="00AF2AF6">
        <w:rPr>
          <w:sz w:val="28"/>
          <w:szCs w:val="28"/>
        </w:rPr>
        <w:t>Директива s</w:t>
      </w:r>
      <w:r>
        <w:rPr>
          <w:sz w:val="28"/>
          <w:szCs w:val="28"/>
        </w:rPr>
        <w:t>ections використовується для задання кінцевого (неітеративного</w:t>
      </w:r>
      <w:r w:rsidRPr="00AF2AF6">
        <w:rPr>
          <w:sz w:val="28"/>
          <w:szCs w:val="28"/>
        </w:rPr>
        <w:t>) паралелізму. Директива sections містить набір структурованих блоків, які розподіляються по потокам в групі. Кожен структурований блок виповнюється один раз</w:t>
      </w:r>
      <w:r>
        <w:rPr>
          <w:sz w:val="28"/>
          <w:szCs w:val="28"/>
        </w:rPr>
        <w:t>,</w:t>
      </w:r>
      <w:r w:rsidRPr="00AF2AF6">
        <w:rPr>
          <w:sz w:val="28"/>
          <w:szCs w:val="28"/>
        </w:rPr>
        <w:t xml:space="preserve"> одним з потоків в групі.</w:t>
      </w:r>
    </w:p>
    <w:p w:rsidR="0064518E" w:rsidRDefault="0064518E" w:rsidP="000534FB">
      <w:pPr>
        <w:spacing w:line="360" w:lineRule="auto"/>
        <w:rPr>
          <w:sz w:val="28"/>
          <w:szCs w:val="28"/>
        </w:rPr>
      </w:pPr>
    </w:p>
    <w:p w:rsidR="0064518E" w:rsidRPr="00BB55A9" w:rsidRDefault="0064518E" w:rsidP="000534FB">
      <w:pPr>
        <w:spacing w:line="360" w:lineRule="auto"/>
        <w:rPr>
          <w:rStyle w:val="latt-0800"/>
          <w:color w:val="000000"/>
          <w:sz w:val="28"/>
          <w:szCs w:val="28"/>
        </w:rPr>
      </w:pPr>
      <w:r w:rsidRPr="00BB55A9">
        <w:rPr>
          <w:rStyle w:val="latt-0800"/>
          <w:color w:val="000000"/>
          <w:sz w:val="28"/>
          <w:szCs w:val="28"/>
        </w:rPr>
        <w:t>#pragma omp sections </w:t>
      </w:r>
      <w:r w:rsidRPr="00BB55A9">
        <w:rPr>
          <w:rStyle w:val="latt-0800"/>
          <w:color w:val="000000"/>
          <w:sz w:val="28"/>
          <w:szCs w:val="28"/>
          <w:lang w:val="en-US"/>
        </w:rPr>
        <w:t>[</w:t>
      </w:r>
      <w:r w:rsidRPr="00BB55A9">
        <w:rPr>
          <w:rStyle w:val="latt-0800"/>
          <w:color w:val="000000"/>
          <w:sz w:val="28"/>
          <w:szCs w:val="28"/>
        </w:rPr>
        <w:t>опція[, опція] ...] </w:t>
      </w:r>
      <w:r w:rsidRPr="00BB55A9">
        <w:rPr>
          <w:color w:val="000000"/>
          <w:sz w:val="28"/>
          <w:szCs w:val="28"/>
        </w:rPr>
        <w:br/>
      </w:r>
      <w:r w:rsidRPr="00BB55A9">
        <w:rPr>
          <w:rStyle w:val="latt-0800"/>
          <w:color w:val="000000"/>
          <w:sz w:val="28"/>
          <w:szCs w:val="28"/>
        </w:rPr>
        <w:t>{ </w:t>
      </w:r>
      <w:r w:rsidRPr="00BB55A9">
        <w:rPr>
          <w:color w:val="000000"/>
          <w:sz w:val="28"/>
          <w:szCs w:val="28"/>
        </w:rPr>
        <w:br/>
      </w:r>
      <w:r w:rsidRPr="00BB55A9">
        <w:rPr>
          <w:rStyle w:val="latt-0800"/>
          <w:color w:val="000000"/>
          <w:sz w:val="28"/>
          <w:szCs w:val="28"/>
        </w:rPr>
        <w:t>#pragma omp section</w:t>
      </w:r>
    </w:p>
    <w:p w:rsidR="0064518E" w:rsidRPr="00BB55A9" w:rsidRDefault="0064518E" w:rsidP="000534FB">
      <w:pPr>
        <w:spacing w:line="360" w:lineRule="auto"/>
        <w:rPr>
          <w:rStyle w:val="latt-0800"/>
          <w:color w:val="000000"/>
          <w:sz w:val="28"/>
          <w:szCs w:val="28"/>
        </w:rPr>
      </w:pPr>
      <w:r w:rsidRPr="00BB55A9">
        <w:rPr>
          <w:rStyle w:val="latt-0800"/>
          <w:color w:val="000000"/>
          <w:sz w:val="28"/>
          <w:szCs w:val="28"/>
        </w:rPr>
        <w:t>--тіло </w:t>
      </w:r>
      <w:r w:rsidRPr="00BB55A9">
        <w:rPr>
          <w:color w:val="000000"/>
          <w:sz w:val="28"/>
          <w:szCs w:val="28"/>
        </w:rPr>
        <w:br/>
      </w:r>
      <w:r w:rsidRPr="00BB55A9">
        <w:rPr>
          <w:rStyle w:val="latt-0800"/>
          <w:color w:val="000000"/>
          <w:sz w:val="28"/>
          <w:szCs w:val="28"/>
        </w:rPr>
        <w:t>#pragma omp </w:t>
      </w:r>
    </w:p>
    <w:p w:rsidR="0064518E" w:rsidRPr="00BB55A9" w:rsidRDefault="0064518E" w:rsidP="000534FB">
      <w:pPr>
        <w:spacing w:line="360" w:lineRule="auto"/>
        <w:rPr>
          <w:rStyle w:val="latt-0800"/>
          <w:color w:val="000000"/>
          <w:sz w:val="28"/>
          <w:szCs w:val="28"/>
        </w:rPr>
      </w:pPr>
      <w:r w:rsidRPr="00BB55A9">
        <w:rPr>
          <w:rStyle w:val="latt-0800"/>
          <w:color w:val="000000"/>
          <w:sz w:val="28"/>
          <w:szCs w:val="28"/>
        </w:rPr>
        <w:t>--тіло</w:t>
      </w:r>
    </w:p>
    <w:p w:rsidR="0064518E" w:rsidRDefault="0064518E" w:rsidP="000534FB">
      <w:pPr>
        <w:spacing w:line="360" w:lineRule="auto"/>
        <w:rPr>
          <w:rStyle w:val="latt-0800"/>
          <w:color w:val="000000"/>
          <w:sz w:val="28"/>
          <w:szCs w:val="28"/>
        </w:rPr>
      </w:pPr>
      <w:r w:rsidRPr="00BB55A9">
        <w:rPr>
          <w:rStyle w:val="latt-0800"/>
          <w:color w:val="000000"/>
          <w:sz w:val="28"/>
          <w:szCs w:val="28"/>
        </w:rPr>
        <w:t>... </w:t>
      </w:r>
      <w:r w:rsidRPr="00BB55A9">
        <w:rPr>
          <w:color w:val="000000"/>
          <w:sz w:val="28"/>
          <w:szCs w:val="28"/>
        </w:rPr>
        <w:br/>
      </w:r>
      <w:r w:rsidRPr="00BB55A9">
        <w:rPr>
          <w:rStyle w:val="latt-0800"/>
          <w:color w:val="000000"/>
          <w:sz w:val="28"/>
          <w:szCs w:val="28"/>
        </w:rPr>
        <w:t>}</w:t>
      </w:r>
    </w:p>
    <w:p w:rsidR="0064518E" w:rsidRPr="00BB55A9" w:rsidRDefault="0064518E" w:rsidP="000534FB">
      <w:pPr>
        <w:spacing w:line="360" w:lineRule="auto"/>
        <w:rPr>
          <w:sz w:val="28"/>
          <w:szCs w:val="28"/>
        </w:rPr>
      </w:pPr>
    </w:p>
    <w:p w:rsidR="0064518E" w:rsidRDefault="0064518E" w:rsidP="000534FB">
      <w:pPr>
        <w:spacing w:line="360" w:lineRule="auto"/>
        <w:rPr>
          <w:sz w:val="28"/>
          <w:szCs w:val="28"/>
        </w:rPr>
      </w:pPr>
      <w:r w:rsidRPr="00AF2AF6">
        <w:rPr>
          <w:sz w:val="28"/>
          <w:szCs w:val="28"/>
        </w:rPr>
        <w:t>При виконанні цього коду OpenMP спочатку створює групу потоків, а потім розподіляє між ними обробку ітерацій циклу, після виконання якого потоки починають паралельну обробку</w:t>
      </w:r>
      <w:r w:rsidRPr="006F1591">
        <w:rPr>
          <w:sz w:val="28"/>
          <w:szCs w:val="28"/>
        </w:rPr>
        <w:t xml:space="preserve"> </w:t>
      </w:r>
      <w:r w:rsidRPr="00AF2AF6">
        <w:rPr>
          <w:sz w:val="28"/>
          <w:szCs w:val="28"/>
        </w:rPr>
        <w:t>розділів коду</w:t>
      </w:r>
      <w:r>
        <w:rPr>
          <w:sz w:val="28"/>
          <w:szCs w:val="28"/>
        </w:rPr>
        <w:t>, що</w:t>
      </w:r>
      <w:r w:rsidRPr="00AF2AF6">
        <w:rPr>
          <w:sz w:val="28"/>
          <w:szCs w:val="28"/>
        </w:rPr>
        <w:t xml:space="preserve"> залишилися. Якщо кількість розділів програмного коду буде більше числа потоків, обробка декількох розділів буде відкладена до тих пір, поки не з'являться вільні потоки. На відміну від планування циклів, розподіл навантаження між потоками при обробці паралельних розділів коду здійснюється і контролюється OpenMP. Програмісту залишається тільки вибрати, які змінні будуть загальними, а які - індивідуальними, і передбачити вираження зменшення аналогічно сегменту з організацією циклів.</w:t>
      </w:r>
    </w:p>
    <w:p w:rsidR="0064518E" w:rsidRPr="006F1591" w:rsidRDefault="0064518E" w:rsidP="000534FB">
      <w:pPr>
        <w:spacing w:line="360" w:lineRule="auto"/>
        <w:rPr>
          <w:sz w:val="28"/>
          <w:szCs w:val="28"/>
        </w:rPr>
      </w:pPr>
      <w:r>
        <w:rPr>
          <w:sz w:val="28"/>
          <w:szCs w:val="28"/>
        </w:rPr>
        <w:t>Можливі опції:</w:t>
      </w:r>
    </w:p>
    <w:p w:rsidR="0064518E" w:rsidRPr="006F1591" w:rsidRDefault="0064518E" w:rsidP="000534FB">
      <w:pPr>
        <w:pStyle w:val="ListParagraph"/>
        <w:numPr>
          <w:ilvl w:val="0"/>
          <w:numId w:val="19"/>
        </w:numPr>
        <w:spacing w:line="360" w:lineRule="auto"/>
        <w:rPr>
          <w:rFonts w:ascii="Times New Roman" w:hAnsi="Times New Roman"/>
          <w:sz w:val="28"/>
          <w:szCs w:val="28"/>
        </w:rPr>
      </w:pPr>
      <w:r w:rsidRPr="006F1591">
        <w:rPr>
          <w:rFonts w:ascii="Times New Roman" w:hAnsi="Times New Roman"/>
          <w:sz w:val="28"/>
          <w:szCs w:val="28"/>
        </w:rPr>
        <w:t>private (список) - задає список змінних, для яких породжуєть</w:t>
      </w:r>
      <w:r>
        <w:rPr>
          <w:rFonts w:ascii="Times New Roman" w:hAnsi="Times New Roman"/>
          <w:sz w:val="28"/>
          <w:szCs w:val="28"/>
        </w:rPr>
        <w:t>ся локальна копія в кожному потоці</w:t>
      </w:r>
      <w:r w:rsidRPr="006F1591">
        <w:rPr>
          <w:rFonts w:ascii="Times New Roman" w:hAnsi="Times New Roman"/>
          <w:sz w:val="28"/>
          <w:szCs w:val="28"/>
        </w:rPr>
        <w:t>; початкове значення локальних копій змінних зі списку не визначене;</w:t>
      </w:r>
    </w:p>
    <w:p w:rsidR="0064518E" w:rsidRPr="006F1591" w:rsidRDefault="0064518E" w:rsidP="000534FB">
      <w:pPr>
        <w:pStyle w:val="ListParagraph"/>
        <w:numPr>
          <w:ilvl w:val="0"/>
          <w:numId w:val="19"/>
        </w:numPr>
        <w:spacing w:line="360" w:lineRule="auto"/>
        <w:rPr>
          <w:rFonts w:ascii="Times New Roman" w:hAnsi="Times New Roman"/>
          <w:sz w:val="28"/>
          <w:szCs w:val="28"/>
        </w:rPr>
      </w:pPr>
      <w:r w:rsidRPr="006F1591">
        <w:rPr>
          <w:rFonts w:ascii="Times New Roman" w:hAnsi="Times New Roman"/>
          <w:sz w:val="28"/>
          <w:szCs w:val="28"/>
        </w:rPr>
        <w:t>firstprivate (список) - задає список змінних, для яких поро</w:t>
      </w:r>
      <w:r>
        <w:rPr>
          <w:rFonts w:ascii="Times New Roman" w:hAnsi="Times New Roman"/>
          <w:sz w:val="28"/>
          <w:szCs w:val="28"/>
        </w:rPr>
        <w:t>джується локальна копія в кожному потоці</w:t>
      </w:r>
      <w:r w:rsidRPr="006F1591">
        <w:rPr>
          <w:rFonts w:ascii="Times New Roman" w:hAnsi="Times New Roman"/>
          <w:sz w:val="28"/>
          <w:szCs w:val="28"/>
        </w:rPr>
        <w:t xml:space="preserve">; локальні копії змінних </w:t>
      </w:r>
      <w:r>
        <w:rPr>
          <w:rFonts w:ascii="Times New Roman" w:hAnsi="Times New Roman"/>
          <w:sz w:val="28"/>
          <w:szCs w:val="28"/>
        </w:rPr>
        <w:t>ініціалізуються</w:t>
      </w:r>
      <w:r w:rsidRPr="006F1591">
        <w:rPr>
          <w:rFonts w:ascii="Times New Roman" w:hAnsi="Times New Roman"/>
          <w:sz w:val="28"/>
          <w:szCs w:val="28"/>
        </w:rPr>
        <w:t xml:space="preserve"> значеннями цих змінних в </w:t>
      </w:r>
      <w:r>
        <w:rPr>
          <w:rFonts w:ascii="Times New Roman" w:hAnsi="Times New Roman"/>
          <w:sz w:val="28"/>
          <w:szCs w:val="28"/>
        </w:rPr>
        <w:t>потоці</w:t>
      </w:r>
      <w:r w:rsidRPr="006F1591">
        <w:rPr>
          <w:rFonts w:ascii="Times New Roman" w:hAnsi="Times New Roman"/>
          <w:sz w:val="28"/>
          <w:szCs w:val="28"/>
        </w:rPr>
        <w:t>-майстра;</w:t>
      </w:r>
    </w:p>
    <w:p w:rsidR="0064518E" w:rsidRPr="006F1591" w:rsidRDefault="0064518E" w:rsidP="000534FB">
      <w:pPr>
        <w:pStyle w:val="ListParagraph"/>
        <w:numPr>
          <w:ilvl w:val="0"/>
          <w:numId w:val="19"/>
        </w:numPr>
        <w:spacing w:line="360" w:lineRule="auto"/>
        <w:rPr>
          <w:rFonts w:ascii="Times New Roman" w:hAnsi="Times New Roman"/>
          <w:sz w:val="28"/>
          <w:szCs w:val="28"/>
        </w:rPr>
      </w:pPr>
      <w:r w:rsidRPr="006F1591">
        <w:rPr>
          <w:rFonts w:ascii="Times New Roman" w:hAnsi="Times New Roman"/>
          <w:sz w:val="28"/>
          <w:szCs w:val="28"/>
        </w:rPr>
        <w:t>lastprivate (список) - змінним, перерахованим у списку, присвоюється результат, отриманий в останній секції;</w:t>
      </w:r>
    </w:p>
    <w:p w:rsidR="0064518E" w:rsidRPr="006F1591" w:rsidRDefault="0064518E" w:rsidP="000534FB">
      <w:pPr>
        <w:pStyle w:val="ListParagraph"/>
        <w:numPr>
          <w:ilvl w:val="0"/>
          <w:numId w:val="19"/>
        </w:numPr>
        <w:spacing w:line="360" w:lineRule="auto"/>
        <w:rPr>
          <w:rFonts w:ascii="Times New Roman" w:hAnsi="Times New Roman"/>
          <w:sz w:val="28"/>
          <w:szCs w:val="28"/>
        </w:rPr>
      </w:pPr>
      <w:r w:rsidRPr="006F1591">
        <w:rPr>
          <w:rFonts w:ascii="Times New Roman" w:hAnsi="Times New Roman"/>
          <w:sz w:val="28"/>
          <w:szCs w:val="28"/>
        </w:rPr>
        <w:t>reduction (оператор: список) - задає оператор і список загальних змінних; для кожної змінної створюються лока</w:t>
      </w:r>
      <w:r>
        <w:rPr>
          <w:rFonts w:ascii="Times New Roman" w:hAnsi="Times New Roman"/>
          <w:sz w:val="28"/>
          <w:szCs w:val="28"/>
        </w:rPr>
        <w:t>льні копії в кожному потоці</w:t>
      </w:r>
      <w:r w:rsidRPr="006F1591">
        <w:rPr>
          <w:rFonts w:ascii="Times New Roman" w:hAnsi="Times New Roman"/>
          <w:sz w:val="28"/>
          <w:szCs w:val="28"/>
        </w:rPr>
        <w:t xml:space="preserve">; локальні копії </w:t>
      </w:r>
      <w:r>
        <w:rPr>
          <w:rFonts w:ascii="Times New Roman" w:hAnsi="Times New Roman"/>
          <w:sz w:val="28"/>
          <w:szCs w:val="28"/>
        </w:rPr>
        <w:t>ініціалізуються</w:t>
      </w:r>
      <w:r w:rsidRPr="006F1591">
        <w:rPr>
          <w:rFonts w:ascii="Times New Roman" w:hAnsi="Times New Roman"/>
          <w:sz w:val="28"/>
          <w:szCs w:val="28"/>
        </w:rPr>
        <w:t xml:space="preserve"> відповідно типу оператора (для адитивних операцій - 0 або його аналоги, для мультиплікативних операцій - 1 або її аналоги); над локальними копіями змінних після завершення всіх секцій виконується заданий оператор; оператор це: +, *, -, &amp;, |, ^, &amp;&amp;, ||; порядок виконання операторів не визначений, тому результат може відрізнятися від запуску до запуску;</w:t>
      </w:r>
    </w:p>
    <w:p w:rsidR="0064518E" w:rsidRDefault="0064518E" w:rsidP="000534FB">
      <w:pPr>
        <w:pStyle w:val="ListParagraph"/>
        <w:numPr>
          <w:ilvl w:val="0"/>
          <w:numId w:val="19"/>
        </w:numPr>
        <w:spacing w:line="360" w:lineRule="auto"/>
        <w:rPr>
          <w:rFonts w:ascii="Times New Roman" w:hAnsi="Times New Roman"/>
          <w:sz w:val="28"/>
          <w:szCs w:val="28"/>
        </w:rPr>
      </w:pPr>
      <w:r w:rsidRPr="006F1591">
        <w:rPr>
          <w:rFonts w:ascii="Times New Roman" w:hAnsi="Times New Roman"/>
          <w:sz w:val="28"/>
          <w:szCs w:val="28"/>
        </w:rPr>
        <w:t xml:space="preserve">nowait - наприкінці блоку секцій відбувається неявна бар'єрна синхронізація паралельно працюючих </w:t>
      </w:r>
      <w:r>
        <w:rPr>
          <w:rFonts w:ascii="Times New Roman" w:hAnsi="Times New Roman"/>
          <w:sz w:val="28"/>
          <w:szCs w:val="28"/>
        </w:rPr>
        <w:t>потоків</w:t>
      </w:r>
      <w:r w:rsidRPr="006F1591">
        <w:rPr>
          <w:rFonts w:ascii="Times New Roman" w:hAnsi="Times New Roman"/>
          <w:sz w:val="28"/>
          <w:szCs w:val="28"/>
        </w:rPr>
        <w:t xml:space="preserve">: їх подальше виконання відбувається тільки тоді, коли всі вони досягнуть даної точки; якщо в подібній затримці немає необхідності, опція nowait дозволяє </w:t>
      </w:r>
      <w:r>
        <w:rPr>
          <w:rFonts w:ascii="Times New Roman" w:hAnsi="Times New Roman"/>
          <w:sz w:val="28"/>
          <w:szCs w:val="28"/>
        </w:rPr>
        <w:t>потокам</w:t>
      </w:r>
      <w:r w:rsidRPr="006F1591">
        <w:rPr>
          <w:rFonts w:ascii="Times New Roman" w:hAnsi="Times New Roman"/>
          <w:sz w:val="28"/>
          <w:szCs w:val="28"/>
        </w:rPr>
        <w:t>,</w:t>
      </w:r>
      <w:r>
        <w:rPr>
          <w:rFonts w:ascii="Times New Roman" w:hAnsi="Times New Roman"/>
          <w:sz w:val="28"/>
          <w:szCs w:val="28"/>
        </w:rPr>
        <w:t xml:space="preserve"> що</w:t>
      </w:r>
      <w:r w:rsidRPr="006F1591">
        <w:rPr>
          <w:rFonts w:ascii="Times New Roman" w:hAnsi="Times New Roman"/>
          <w:sz w:val="28"/>
          <w:szCs w:val="28"/>
        </w:rPr>
        <w:t xml:space="preserve"> вже дійшли до кінця своїх секцій, продовжити виконання без синхронізації з іншими.</w:t>
      </w:r>
    </w:p>
    <w:p w:rsidR="0064518E" w:rsidRDefault="0064518E" w:rsidP="000534FB">
      <w:pPr>
        <w:spacing w:line="360" w:lineRule="auto"/>
        <w:rPr>
          <w:sz w:val="28"/>
          <w:szCs w:val="28"/>
        </w:rPr>
      </w:pPr>
      <w:r w:rsidRPr="006F1591">
        <w:rPr>
          <w:sz w:val="28"/>
          <w:szCs w:val="28"/>
        </w:rPr>
        <w:t>Дирек</w:t>
      </w:r>
      <w:r>
        <w:rPr>
          <w:sz w:val="28"/>
          <w:szCs w:val="28"/>
        </w:rPr>
        <w:t xml:space="preserve">тива section задає ділянку коду, </w:t>
      </w:r>
      <w:r w:rsidRPr="006F1591">
        <w:rPr>
          <w:sz w:val="28"/>
          <w:szCs w:val="28"/>
        </w:rPr>
        <w:t>усередині секц</w:t>
      </w:r>
      <w:r>
        <w:rPr>
          <w:sz w:val="28"/>
          <w:szCs w:val="28"/>
        </w:rPr>
        <w:t>ії sections</w:t>
      </w:r>
      <w:r w:rsidRPr="00DA3B11">
        <w:rPr>
          <w:sz w:val="28"/>
          <w:szCs w:val="28"/>
          <w:lang w:val="ru-RU"/>
        </w:rPr>
        <w:t>,</w:t>
      </w:r>
      <w:r>
        <w:rPr>
          <w:sz w:val="28"/>
          <w:szCs w:val="28"/>
        </w:rPr>
        <w:t xml:space="preserve"> для виконання одним потоком</w:t>
      </w:r>
      <w:r w:rsidRPr="006F1591">
        <w:rPr>
          <w:sz w:val="28"/>
          <w:szCs w:val="28"/>
        </w:rPr>
        <w:t>.</w:t>
      </w:r>
    </w:p>
    <w:p w:rsidR="0064518E" w:rsidRPr="00C45BF1" w:rsidRDefault="0064518E" w:rsidP="000534FB">
      <w:pPr>
        <w:spacing w:line="360" w:lineRule="auto"/>
      </w:pPr>
      <w:r w:rsidRPr="00C45BF1">
        <w:rPr>
          <w:rStyle w:val="latt-0800"/>
          <w:color w:val="000000"/>
          <w:sz w:val="28"/>
          <w:szCs w:val="28"/>
        </w:rPr>
        <w:t>#pragma omp section</w:t>
      </w:r>
    </w:p>
    <w:p w:rsidR="0064518E" w:rsidRDefault="0064518E" w:rsidP="000534FB">
      <w:pPr>
        <w:spacing w:line="360" w:lineRule="auto"/>
        <w:rPr>
          <w:sz w:val="28"/>
          <w:szCs w:val="28"/>
        </w:rPr>
      </w:pPr>
      <w:r>
        <w:rPr>
          <w:sz w:val="28"/>
          <w:szCs w:val="28"/>
        </w:rPr>
        <w:t>Перед першою</w:t>
      </w:r>
      <w:r w:rsidRPr="00C45BF1">
        <w:rPr>
          <w:sz w:val="28"/>
          <w:szCs w:val="28"/>
        </w:rPr>
        <w:t xml:space="preserve"> ділянкою коду в блоці sections директива sectio</w:t>
      </w:r>
      <w:r>
        <w:rPr>
          <w:sz w:val="28"/>
          <w:szCs w:val="28"/>
        </w:rPr>
        <w:t>n не обов'язкова. Які саме потоки</w:t>
      </w:r>
      <w:r w:rsidRPr="00C45BF1">
        <w:rPr>
          <w:sz w:val="28"/>
          <w:szCs w:val="28"/>
        </w:rPr>
        <w:t xml:space="preserve"> будуть задія</w:t>
      </w:r>
      <w:r>
        <w:rPr>
          <w:sz w:val="28"/>
          <w:szCs w:val="28"/>
        </w:rPr>
        <w:t>ні для виконання якої секції не визначається. Якщо кількість потоків</w:t>
      </w:r>
      <w:r w:rsidRPr="00C45BF1">
        <w:rPr>
          <w:sz w:val="28"/>
          <w:szCs w:val="28"/>
        </w:rPr>
        <w:t xml:space="preserve"> більше кількості секцій, то частина</w:t>
      </w:r>
      <w:r>
        <w:rPr>
          <w:sz w:val="28"/>
          <w:szCs w:val="28"/>
        </w:rPr>
        <w:t xml:space="preserve"> потоків, для виконання</w:t>
      </w:r>
      <w:r w:rsidRPr="00C45BF1">
        <w:rPr>
          <w:sz w:val="28"/>
          <w:szCs w:val="28"/>
        </w:rPr>
        <w:t xml:space="preserve"> </w:t>
      </w:r>
      <w:r>
        <w:rPr>
          <w:sz w:val="28"/>
          <w:szCs w:val="28"/>
        </w:rPr>
        <w:t>секцій,</w:t>
      </w:r>
      <w:r w:rsidRPr="00C45BF1">
        <w:rPr>
          <w:sz w:val="28"/>
          <w:szCs w:val="28"/>
        </w:rPr>
        <w:t xml:space="preserve"> не буде задіяна. Якщо кількість </w:t>
      </w:r>
      <w:r>
        <w:rPr>
          <w:sz w:val="28"/>
          <w:szCs w:val="28"/>
        </w:rPr>
        <w:t>потоків</w:t>
      </w:r>
      <w:r w:rsidRPr="00C45BF1">
        <w:rPr>
          <w:sz w:val="28"/>
          <w:szCs w:val="28"/>
        </w:rPr>
        <w:t xml:space="preserve"> менше кількості секцій, то деяким (або усім) ниткам дістанеться більше однієї секції.</w:t>
      </w:r>
    </w:p>
    <w:p w:rsidR="0064518E" w:rsidRDefault="0064518E" w:rsidP="000534FB">
      <w:pPr>
        <w:spacing w:line="360" w:lineRule="auto"/>
        <w:rPr>
          <w:sz w:val="28"/>
          <w:szCs w:val="28"/>
        </w:rPr>
      </w:pPr>
    </w:p>
    <w:p w:rsidR="0064518E" w:rsidRDefault="0064518E" w:rsidP="000534FB">
      <w:pPr>
        <w:spacing w:line="360" w:lineRule="auto"/>
        <w:rPr>
          <w:sz w:val="28"/>
          <w:szCs w:val="28"/>
        </w:rPr>
      </w:pPr>
      <w:r w:rsidRPr="001A7ED8">
        <w:rPr>
          <w:sz w:val="28"/>
          <w:szCs w:val="28"/>
        </w:rPr>
        <w:t>Директива task застосовується для виділення окремої незалежної завдання.</w:t>
      </w:r>
    </w:p>
    <w:p w:rsidR="0064518E" w:rsidRDefault="0064518E" w:rsidP="000534FB">
      <w:pPr>
        <w:spacing w:line="360" w:lineRule="auto"/>
        <w:rPr>
          <w:sz w:val="28"/>
          <w:szCs w:val="28"/>
        </w:rPr>
      </w:pPr>
    </w:p>
    <w:p w:rsidR="0064518E" w:rsidRPr="00BB55A9" w:rsidRDefault="0064518E" w:rsidP="000534FB">
      <w:pPr>
        <w:spacing w:line="360" w:lineRule="auto"/>
        <w:rPr>
          <w:rStyle w:val="latt-0800"/>
          <w:color w:val="000000"/>
          <w:sz w:val="28"/>
          <w:szCs w:val="28"/>
        </w:rPr>
      </w:pPr>
      <w:r w:rsidRPr="00BB55A9">
        <w:rPr>
          <w:rStyle w:val="latt-0800"/>
          <w:color w:val="000000"/>
          <w:sz w:val="28"/>
          <w:szCs w:val="28"/>
        </w:rPr>
        <w:t>#pragma omp task опція[[[,] опція] ...]</w:t>
      </w:r>
    </w:p>
    <w:p w:rsidR="0064518E" w:rsidRPr="00BB55A9" w:rsidRDefault="0064518E" w:rsidP="000534FB">
      <w:pPr>
        <w:spacing w:line="360" w:lineRule="auto"/>
        <w:rPr>
          <w:rStyle w:val="latt-0800"/>
          <w:color w:val="000000"/>
          <w:sz w:val="28"/>
          <w:szCs w:val="28"/>
        </w:rPr>
      </w:pPr>
      <w:r w:rsidRPr="00BB55A9">
        <w:rPr>
          <w:rStyle w:val="latt-0800"/>
          <w:color w:val="000000"/>
          <w:sz w:val="28"/>
          <w:szCs w:val="28"/>
        </w:rPr>
        <w:t>--тіло</w:t>
      </w:r>
    </w:p>
    <w:p w:rsidR="0064518E" w:rsidRDefault="0064518E" w:rsidP="000534FB">
      <w:pPr>
        <w:spacing w:line="360" w:lineRule="auto"/>
        <w:rPr>
          <w:sz w:val="28"/>
          <w:szCs w:val="28"/>
        </w:rPr>
      </w:pPr>
      <w:r>
        <w:rPr>
          <w:sz w:val="28"/>
          <w:szCs w:val="28"/>
        </w:rPr>
        <w:t xml:space="preserve"> </w:t>
      </w:r>
    </w:p>
    <w:p w:rsidR="0064518E" w:rsidRPr="00786467" w:rsidRDefault="0064518E" w:rsidP="000534FB">
      <w:pPr>
        <w:spacing w:line="360" w:lineRule="auto"/>
        <w:rPr>
          <w:sz w:val="28"/>
          <w:szCs w:val="28"/>
        </w:rPr>
      </w:pPr>
      <w:r w:rsidRPr="00BB55A9">
        <w:rPr>
          <w:sz w:val="28"/>
          <w:szCs w:val="28"/>
        </w:rPr>
        <w:t>Поточний п</w:t>
      </w:r>
      <w:r>
        <w:rPr>
          <w:sz w:val="28"/>
          <w:szCs w:val="28"/>
        </w:rPr>
        <w:t>отік</w:t>
      </w:r>
      <w:r w:rsidRPr="00786467">
        <w:rPr>
          <w:sz w:val="28"/>
          <w:szCs w:val="28"/>
        </w:rPr>
        <w:t xml:space="preserve"> виділяє як завдання асоційований з директивою блок операторів. Завдання може виконуватися негайно післ</w:t>
      </w:r>
      <w:r>
        <w:rPr>
          <w:sz w:val="28"/>
          <w:szCs w:val="28"/>
        </w:rPr>
        <w:t>я створення або бути відкладено</w:t>
      </w:r>
      <w:r w:rsidRPr="00786467">
        <w:rPr>
          <w:sz w:val="28"/>
          <w:szCs w:val="28"/>
        </w:rPr>
        <w:t xml:space="preserve"> на невизначений час і виконуватися по частинах. Розмір таких частин, а також порядок виконання частин різних відкладених завдань визначається реалізацією.</w:t>
      </w:r>
    </w:p>
    <w:p w:rsidR="0064518E" w:rsidRPr="00786467" w:rsidRDefault="0064518E" w:rsidP="000534FB">
      <w:pPr>
        <w:spacing w:line="360" w:lineRule="auto"/>
        <w:rPr>
          <w:sz w:val="28"/>
          <w:szCs w:val="28"/>
        </w:rPr>
      </w:pPr>
      <w:r w:rsidRPr="00786467">
        <w:rPr>
          <w:sz w:val="28"/>
          <w:szCs w:val="28"/>
        </w:rPr>
        <w:t>Можливі опції:</w:t>
      </w:r>
    </w:p>
    <w:p w:rsidR="0064518E" w:rsidRPr="00786467" w:rsidRDefault="0064518E" w:rsidP="000534FB">
      <w:pPr>
        <w:spacing w:line="360" w:lineRule="auto"/>
        <w:rPr>
          <w:sz w:val="28"/>
          <w:szCs w:val="28"/>
        </w:rPr>
      </w:pPr>
    </w:p>
    <w:p w:rsidR="0064518E" w:rsidRPr="00786467" w:rsidRDefault="0064518E" w:rsidP="000534FB">
      <w:pPr>
        <w:numPr>
          <w:ilvl w:val="0"/>
          <w:numId w:val="20"/>
        </w:numPr>
        <w:spacing w:line="360" w:lineRule="auto"/>
        <w:rPr>
          <w:sz w:val="28"/>
          <w:szCs w:val="28"/>
        </w:rPr>
      </w:pPr>
      <w:r w:rsidRPr="00786467">
        <w:rPr>
          <w:sz w:val="28"/>
          <w:szCs w:val="28"/>
        </w:rPr>
        <w:t>if (умова) - породження нового завдання тільки при виконанні деякої умови; якщо умова не виконується, то</w:t>
      </w:r>
      <w:r>
        <w:rPr>
          <w:sz w:val="28"/>
          <w:szCs w:val="28"/>
        </w:rPr>
        <w:t xml:space="preserve"> завдання буде виконано поточним</w:t>
      </w:r>
      <w:r w:rsidRPr="00786467">
        <w:rPr>
          <w:sz w:val="28"/>
          <w:szCs w:val="28"/>
        </w:rPr>
        <w:t xml:space="preserve"> </w:t>
      </w:r>
      <w:r>
        <w:rPr>
          <w:sz w:val="28"/>
          <w:szCs w:val="28"/>
        </w:rPr>
        <w:t>потоком</w:t>
      </w:r>
      <w:r w:rsidRPr="00786467">
        <w:rPr>
          <w:sz w:val="28"/>
          <w:szCs w:val="28"/>
        </w:rPr>
        <w:t xml:space="preserve"> і негайно;</w:t>
      </w:r>
    </w:p>
    <w:p w:rsidR="0064518E" w:rsidRPr="00786467" w:rsidRDefault="0064518E" w:rsidP="000534FB">
      <w:pPr>
        <w:numPr>
          <w:ilvl w:val="0"/>
          <w:numId w:val="20"/>
        </w:numPr>
        <w:spacing w:line="360" w:lineRule="auto"/>
        <w:rPr>
          <w:sz w:val="28"/>
          <w:szCs w:val="28"/>
        </w:rPr>
      </w:pPr>
      <w:r w:rsidRPr="00786467">
        <w:rPr>
          <w:sz w:val="28"/>
          <w:szCs w:val="28"/>
        </w:rPr>
        <w:t>untied - опція означає, що у разі відкладання завдання може бути продовжена будь</w:t>
      </w:r>
      <w:r>
        <w:rPr>
          <w:sz w:val="28"/>
          <w:szCs w:val="28"/>
        </w:rPr>
        <w:t>-яким</w:t>
      </w:r>
      <w:r w:rsidRPr="00786467">
        <w:rPr>
          <w:sz w:val="28"/>
          <w:szCs w:val="28"/>
        </w:rPr>
        <w:t xml:space="preserve"> </w:t>
      </w:r>
      <w:r>
        <w:rPr>
          <w:sz w:val="28"/>
          <w:szCs w:val="28"/>
        </w:rPr>
        <w:t>потоком з числа виконуючих</w:t>
      </w:r>
      <w:r w:rsidRPr="00786467">
        <w:rPr>
          <w:sz w:val="28"/>
          <w:szCs w:val="28"/>
        </w:rPr>
        <w:t xml:space="preserve"> дану паралельну область; якщо дана опція не вказана, </w:t>
      </w:r>
      <w:r>
        <w:rPr>
          <w:sz w:val="28"/>
          <w:szCs w:val="28"/>
        </w:rPr>
        <w:t>то завдання може бути продовжено</w:t>
      </w:r>
      <w:r w:rsidRPr="00786467">
        <w:rPr>
          <w:sz w:val="28"/>
          <w:szCs w:val="28"/>
        </w:rPr>
        <w:t xml:space="preserve"> тільки </w:t>
      </w:r>
      <w:r>
        <w:rPr>
          <w:sz w:val="28"/>
          <w:szCs w:val="28"/>
        </w:rPr>
        <w:t>потоком-майстром</w:t>
      </w:r>
      <w:r w:rsidRPr="00786467">
        <w:rPr>
          <w:sz w:val="28"/>
          <w:szCs w:val="28"/>
        </w:rPr>
        <w:t>;</w:t>
      </w:r>
    </w:p>
    <w:p w:rsidR="0064518E" w:rsidRPr="00786467" w:rsidRDefault="0064518E" w:rsidP="000534FB">
      <w:pPr>
        <w:numPr>
          <w:ilvl w:val="0"/>
          <w:numId w:val="20"/>
        </w:numPr>
        <w:spacing w:line="360" w:lineRule="auto"/>
        <w:rPr>
          <w:sz w:val="28"/>
          <w:szCs w:val="28"/>
        </w:rPr>
      </w:pPr>
      <w:r w:rsidRPr="00786467">
        <w:rPr>
          <w:sz w:val="28"/>
          <w:szCs w:val="28"/>
        </w:rPr>
        <w:t>default (shared | none) - всім змінним в задачі, яким явно не призначений клас, буде призначений клас shared; none означає, що всім змінним в задачі клас повинен бути призначений явно;</w:t>
      </w:r>
    </w:p>
    <w:p w:rsidR="0064518E" w:rsidRPr="00786467" w:rsidRDefault="0064518E" w:rsidP="000534FB">
      <w:pPr>
        <w:numPr>
          <w:ilvl w:val="0"/>
          <w:numId w:val="20"/>
        </w:numPr>
        <w:spacing w:line="360" w:lineRule="auto"/>
        <w:rPr>
          <w:sz w:val="28"/>
          <w:szCs w:val="28"/>
        </w:rPr>
      </w:pPr>
      <w:r w:rsidRPr="00786467">
        <w:rPr>
          <w:sz w:val="28"/>
          <w:szCs w:val="28"/>
        </w:rPr>
        <w:t>private (список) - задає список змінних, для яких поро</w:t>
      </w:r>
      <w:r>
        <w:rPr>
          <w:sz w:val="28"/>
          <w:szCs w:val="28"/>
        </w:rPr>
        <w:t>джується локальна копія в кожному</w:t>
      </w:r>
      <w:r w:rsidRPr="00786467">
        <w:rPr>
          <w:sz w:val="28"/>
          <w:szCs w:val="28"/>
        </w:rPr>
        <w:t xml:space="preserve"> </w:t>
      </w:r>
      <w:r>
        <w:rPr>
          <w:sz w:val="28"/>
          <w:szCs w:val="28"/>
        </w:rPr>
        <w:t>потоці</w:t>
      </w:r>
      <w:r w:rsidRPr="00786467">
        <w:rPr>
          <w:sz w:val="28"/>
          <w:szCs w:val="28"/>
        </w:rPr>
        <w:t>; початкове значення локальних копій змінних зі списку не визначене;</w:t>
      </w:r>
    </w:p>
    <w:p w:rsidR="0064518E" w:rsidRPr="00786467" w:rsidRDefault="0064518E" w:rsidP="000534FB">
      <w:pPr>
        <w:numPr>
          <w:ilvl w:val="0"/>
          <w:numId w:val="20"/>
        </w:numPr>
        <w:spacing w:line="360" w:lineRule="auto"/>
        <w:rPr>
          <w:sz w:val="28"/>
          <w:szCs w:val="28"/>
        </w:rPr>
      </w:pPr>
      <w:r w:rsidRPr="00786467">
        <w:rPr>
          <w:sz w:val="28"/>
          <w:szCs w:val="28"/>
        </w:rPr>
        <w:t>firstprivate (список) - задає список змінних, для яких поро</w:t>
      </w:r>
      <w:r>
        <w:rPr>
          <w:sz w:val="28"/>
          <w:szCs w:val="28"/>
        </w:rPr>
        <w:t>джується локальна копія в кожному</w:t>
      </w:r>
      <w:r w:rsidRPr="00786467">
        <w:rPr>
          <w:sz w:val="28"/>
          <w:szCs w:val="28"/>
        </w:rPr>
        <w:t xml:space="preserve"> </w:t>
      </w:r>
      <w:r>
        <w:rPr>
          <w:sz w:val="28"/>
          <w:szCs w:val="28"/>
        </w:rPr>
        <w:t>потоці</w:t>
      </w:r>
      <w:r w:rsidRPr="00786467">
        <w:rPr>
          <w:sz w:val="28"/>
          <w:szCs w:val="28"/>
        </w:rPr>
        <w:t xml:space="preserve">; локальні копії змінних </w:t>
      </w:r>
      <w:r>
        <w:rPr>
          <w:sz w:val="28"/>
          <w:szCs w:val="28"/>
        </w:rPr>
        <w:t>ініціалізуються</w:t>
      </w:r>
      <w:r w:rsidRPr="00786467">
        <w:rPr>
          <w:sz w:val="28"/>
          <w:szCs w:val="28"/>
        </w:rPr>
        <w:t xml:space="preserve"> значеннями цих змінних в </w:t>
      </w:r>
      <w:r>
        <w:rPr>
          <w:sz w:val="28"/>
          <w:szCs w:val="28"/>
        </w:rPr>
        <w:t>потоці</w:t>
      </w:r>
      <w:r w:rsidRPr="00786467">
        <w:rPr>
          <w:sz w:val="28"/>
          <w:szCs w:val="28"/>
        </w:rPr>
        <w:t>-майстра;</w:t>
      </w:r>
    </w:p>
    <w:p w:rsidR="0064518E" w:rsidRDefault="0064518E" w:rsidP="000534FB">
      <w:pPr>
        <w:numPr>
          <w:ilvl w:val="0"/>
          <w:numId w:val="20"/>
        </w:numPr>
        <w:spacing w:line="360" w:lineRule="auto"/>
        <w:rPr>
          <w:sz w:val="28"/>
          <w:szCs w:val="28"/>
        </w:rPr>
      </w:pPr>
      <w:r w:rsidRPr="00786467">
        <w:rPr>
          <w:sz w:val="28"/>
          <w:szCs w:val="28"/>
        </w:rPr>
        <w:t xml:space="preserve">shared (список) - задає список змінних, загальних для всіх </w:t>
      </w:r>
      <w:r>
        <w:rPr>
          <w:sz w:val="28"/>
          <w:szCs w:val="28"/>
        </w:rPr>
        <w:t>потоків</w:t>
      </w:r>
      <w:r w:rsidRPr="00786467">
        <w:rPr>
          <w:sz w:val="28"/>
          <w:szCs w:val="28"/>
        </w:rPr>
        <w:t>.</w:t>
      </w:r>
    </w:p>
    <w:p w:rsidR="0064518E" w:rsidRPr="00786467" w:rsidRDefault="0064518E" w:rsidP="000534FB">
      <w:pPr>
        <w:spacing w:line="360" w:lineRule="auto"/>
        <w:ind w:left="720"/>
        <w:rPr>
          <w:sz w:val="28"/>
          <w:szCs w:val="28"/>
        </w:rPr>
      </w:pPr>
    </w:p>
    <w:p w:rsidR="0064518E" w:rsidRDefault="0064518E" w:rsidP="000534FB">
      <w:pPr>
        <w:spacing w:line="360" w:lineRule="auto"/>
        <w:rPr>
          <w:sz w:val="28"/>
          <w:szCs w:val="28"/>
        </w:rPr>
      </w:pPr>
      <w:r w:rsidRPr="00786467">
        <w:rPr>
          <w:sz w:val="28"/>
          <w:szCs w:val="28"/>
        </w:rPr>
        <w:t>Наступний приклад показує як пройти деревоподібну структуру використовуючи директиву task. Відзначимо, що функція траверс (traverse) повинна бути викликана з паралельної області для різних зазначених завдань, які будуть виконуватися паралельно. Також відзначимо, що завдання виконуються не в зазначеному порядку, оскільки тут не використовуються директиви синхронізації. Таким чином, припущення, що обхід буде зроблений в тому ж порядку, що і в послідовному коді, є невірним.</w:t>
      </w:r>
    </w:p>
    <w:p w:rsidR="0064518E" w:rsidRDefault="0064518E" w:rsidP="000534FB">
      <w:pPr>
        <w:spacing w:line="360" w:lineRule="auto"/>
        <w:rPr>
          <w:sz w:val="28"/>
          <w:szCs w:val="28"/>
        </w:rPr>
      </w:pPr>
      <w:r>
        <w:rPr>
          <w:sz w:val="28"/>
          <w:szCs w:val="28"/>
        </w:rPr>
        <w:t>Приклад 1.</w:t>
      </w:r>
      <w:r w:rsidRPr="00A56AD3">
        <w:rPr>
          <w:sz w:val="28"/>
          <w:szCs w:val="28"/>
        </w:rPr>
        <w:t>3.2</w:t>
      </w:r>
    </w:p>
    <w:p w:rsidR="0064518E" w:rsidRDefault="0064518E" w:rsidP="000534FB">
      <w:pPr>
        <w:spacing w:line="360" w:lineRule="auto"/>
        <w:rPr>
          <w:sz w:val="28"/>
          <w:szCs w:val="28"/>
        </w:rPr>
      </w:pPr>
      <w:r w:rsidRPr="007B5154">
        <w:rPr>
          <w:rStyle w:val="latt-0800"/>
          <w:color w:val="000000"/>
          <w:sz w:val="28"/>
          <w:szCs w:val="28"/>
        </w:rPr>
        <w:t>struct node </w:t>
      </w:r>
      <w:r w:rsidRPr="007B5154">
        <w:rPr>
          <w:color w:val="000000"/>
          <w:sz w:val="28"/>
          <w:szCs w:val="28"/>
        </w:rPr>
        <w:br/>
      </w:r>
      <w:r w:rsidRPr="007B5154">
        <w:rPr>
          <w:rStyle w:val="latt-0800"/>
          <w:color w:val="000000"/>
          <w:sz w:val="28"/>
          <w:szCs w:val="28"/>
        </w:rPr>
        <w:t>{ </w:t>
      </w:r>
      <w:r w:rsidRPr="007B5154">
        <w:rPr>
          <w:color w:val="000000"/>
          <w:sz w:val="28"/>
          <w:szCs w:val="28"/>
        </w:rPr>
        <w:br/>
      </w:r>
      <w:r w:rsidRPr="007B5154">
        <w:rPr>
          <w:rStyle w:val="latt-0800"/>
          <w:color w:val="000000"/>
          <w:sz w:val="28"/>
          <w:szCs w:val="28"/>
        </w:rPr>
        <w:t>    struct node *left; </w:t>
      </w:r>
      <w:r w:rsidRPr="007B5154">
        <w:rPr>
          <w:color w:val="000000"/>
          <w:sz w:val="28"/>
          <w:szCs w:val="28"/>
        </w:rPr>
        <w:br/>
      </w:r>
      <w:r w:rsidRPr="007B5154">
        <w:rPr>
          <w:rStyle w:val="latt-0800"/>
          <w:color w:val="000000"/>
          <w:sz w:val="28"/>
          <w:szCs w:val="28"/>
        </w:rPr>
        <w:t>    struct node *right; </w:t>
      </w:r>
      <w:r w:rsidRPr="007B5154">
        <w:rPr>
          <w:color w:val="000000"/>
          <w:sz w:val="28"/>
          <w:szCs w:val="28"/>
        </w:rPr>
        <w:br/>
      </w:r>
      <w:r w:rsidRPr="007B5154">
        <w:rPr>
          <w:rStyle w:val="latt-0800"/>
          <w:color w:val="000000"/>
          <w:sz w:val="28"/>
          <w:szCs w:val="28"/>
        </w:rPr>
        <w:t>};  </w:t>
      </w:r>
      <w:r w:rsidRPr="007B5154">
        <w:rPr>
          <w:color w:val="000000"/>
          <w:sz w:val="28"/>
          <w:szCs w:val="28"/>
        </w:rPr>
        <w:br/>
      </w:r>
      <w:r w:rsidRPr="007B5154">
        <w:rPr>
          <w:rStyle w:val="latt-0800"/>
          <w:color w:val="000000"/>
          <w:sz w:val="28"/>
          <w:szCs w:val="28"/>
        </w:rPr>
        <w:t>extern void process(struct node *); </w:t>
      </w:r>
      <w:r w:rsidRPr="007B5154">
        <w:rPr>
          <w:color w:val="000000"/>
          <w:sz w:val="28"/>
          <w:szCs w:val="28"/>
        </w:rPr>
        <w:br/>
      </w:r>
      <w:r w:rsidRPr="007B5154">
        <w:rPr>
          <w:rStyle w:val="latt-0800"/>
          <w:color w:val="000000"/>
          <w:sz w:val="28"/>
          <w:szCs w:val="28"/>
        </w:rPr>
        <w:t>void traverse( struct node *p ) </w:t>
      </w:r>
      <w:r w:rsidRPr="007B5154">
        <w:rPr>
          <w:color w:val="000000"/>
          <w:sz w:val="28"/>
          <w:szCs w:val="28"/>
        </w:rPr>
        <w:br/>
      </w:r>
      <w:r w:rsidRPr="007B5154">
        <w:rPr>
          <w:rStyle w:val="latt-0800"/>
          <w:color w:val="000000"/>
          <w:sz w:val="28"/>
          <w:szCs w:val="28"/>
        </w:rPr>
        <w:t>{ </w:t>
      </w:r>
      <w:r w:rsidRPr="007B5154">
        <w:rPr>
          <w:color w:val="000000"/>
          <w:sz w:val="28"/>
          <w:szCs w:val="28"/>
        </w:rPr>
        <w:br/>
      </w:r>
      <w:r w:rsidRPr="007B5154">
        <w:rPr>
          <w:rStyle w:val="latt-0800"/>
          <w:color w:val="000000"/>
          <w:sz w:val="28"/>
          <w:szCs w:val="28"/>
        </w:rPr>
        <w:t>    if (p-&gt;left) </w:t>
      </w:r>
      <w:r w:rsidRPr="007B5154">
        <w:rPr>
          <w:color w:val="000000"/>
          <w:sz w:val="28"/>
          <w:szCs w:val="28"/>
        </w:rPr>
        <w:br/>
      </w:r>
      <w:r w:rsidRPr="007B5154">
        <w:rPr>
          <w:rStyle w:val="latt-0800"/>
          <w:color w:val="000000"/>
          <w:sz w:val="28"/>
          <w:szCs w:val="28"/>
        </w:rPr>
        <w:t>        #pragma omp task //</w:t>
      </w:r>
      <w:r w:rsidRPr="007B5154">
        <w:rPr>
          <w:rStyle w:val="apple-converted-space"/>
          <w:color w:val="000000"/>
          <w:sz w:val="28"/>
          <w:szCs w:val="28"/>
          <w:shd w:val="clear" w:color="auto" w:fill="FFFFFF"/>
        </w:rPr>
        <w:t> </w:t>
      </w:r>
      <w:r w:rsidRPr="007B5154">
        <w:rPr>
          <w:rStyle w:val="latt-0800"/>
          <w:color w:val="000000"/>
          <w:sz w:val="28"/>
          <w:szCs w:val="28"/>
        </w:rPr>
        <w:t>p</w:t>
      </w:r>
      <w:r w:rsidRPr="007B5154">
        <w:rPr>
          <w:rStyle w:val="apple-converted-space"/>
          <w:color w:val="000000"/>
          <w:sz w:val="28"/>
          <w:szCs w:val="28"/>
          <w:shd w:val="clear" w:color="auto" w:fill="FFFFFF"/>
        </w:rPr>
        <w:t> </w:t>
      </w:r>
      <w:r>
        <w:rPr>
          <w:rStyle w:val="latt-0800"/>
          <w:color w:val="000000"/>
          <w:sz w:val="28"/>
          <w:szCs w:val="28"/>
        </w:rPr>
        <w:t>є</w:t>
      </w:r>
      <w:r w:rsidRPr="007B5154">
        <w:rPr>
          <w:rStyle w:val="apple-converted-space"/>
          <w:color w:val="000000"/>
          <w:sz w:val="28"/>
          <w:szCs w:val="28"/>
          <w:shd w:val="clear" w:color="auto" w:fill="FFFFFF"/>
        </w:rPr>
        <w:t> </w:t>
      </w:r>
      <w:r w:rsidRPr="007B5154">
        <w:rPr>
          <w:rStyle w:val="latt-0800"/>
          <w:color w:val="000000"/>
          <w:sz w:val="28"/>
          <w:szCs w:val="28"/>
        </w:rPr>
        <w:t>firstprivate-</w:t>
      </w:r>
      <w:r>
        <w:rPr>
          <w:rStyle w:val="latt-0800"/>
          <w:color w:val="000000"/>
          <w:sz w:val="28"/>
          <w:szCs w:val="28"/>
        </w:rPr>
        <w:t>змінною</w:t>
      </w:r>
      <w:r w:rsidRPr="007B5154">
        <w:rPr>
          <w:rStyle w:val="apple-converted-space"/>
          <w:color w:val="000000"/>
          <w:sz w:val="28"/>
          <w:szCs w:val="28"/>
          <w:shd w:val="clear" w:color="auto" w:fill="FFFFFF"/>
        </w:rPr>
        <w:t> </w:t>
      </w:r>
      <w:r>
        <w:rPr>
          <w:rStyle w:val="latt-0800"/>
          <w:color w:val="000000"/>
          <w:sz w:val="28"/>
          <w:szCs w:val="28"/>
        </w:rPr>
        <w:t>за замовченням</w:t>
      </w:r>
      <w:r w:rsidRPr="007B5154">
        <w:rPr>
          <w:rStyle w:val="latt-0800"/>
          <w:color w:val="000000"/>
          <w:sz w:val="28"/>
          <w:szCs w:val="28"/>
        </w:rPr>
        <w:t> </w:t>
      </w:r>
      <w:r w:rsidRPr="007B5154">
        <w:rPr>
          <w:color w:val="000000"/>
          <w:sz w:val="28"/>
          <w:szCs w:val="28"/>
        </w:rPr>
        <w:br/>
      </w:r>
      <w:r w:rsidRPr="007B5154">
        <w:rPr>
          <w:rStyle w:val="latt-0800"/>
          <w:color w:val="000000"/>
          <w:sz w:val="28"/>
          <w:szCs w:val="28"/>
        </w:rPr>
        <w:t>            traverse(p-&gt;left); </w:t>
      </w:r>
      <w:r w:rsidRPr="007B5154">
        <w:rPr>
          <w:color w:val="000000"/>
          <w:sz w:val="28"/>
          <w:szCs w:val="28"/>
        </w:rPr>
        <w:br/>
      </w:r>
      <w:r w:rsidRPr="007B5154">
        <w:rPr>
          <w:rStyle w:val="latt-0800"/>
          <w:color w:val="000000"/>
          <w:sz w:val="28"/>
          <w:szCs w:val="28"/>
        </w:rPr>
        <w:t>    if (p-&gt;right) </w:t>
      </w:r>
      <w:r w:rsidRPr="007B5154">
        <w:rPr>
          <w:color w:val="000000"/>
          <w:sz w:val="28"/>
          <w:szCs w:val="28"/>
        </w:rPr>
        <w:br/>
      </w:r>
      <w:r w:rsidRPr="007B5154">
        <w:rPr>
          <w:rStyle w:val="latt-0800"/>
          <w:color w:val="000000"/>
          <w:sz w:val="28"/>
          <w:szCs w:val="28"/>
        </w:rPr>
        <w:t>        #pragma omp task //</w:t>
      </w:r>
      <w:r w:rsidRPr="007B5154">
        <w:rPr>
          <w:rStyle w:val="apple-converted-space"/>
          <w:color w:val="000000"/>
          <w:sz w:val="28"/>
          <w:szCs w:val="28"/>
          <w:shd w:val="clear" w:color="auto" w:fill="FFFFFF"/>
        </w:rPr>
        <w:t> </w:t>
      </w:r>
      <w:r w:rsidRPr="007B5154">
        <w:rPr>
          <w:rStyle w:val="latt-0800"/>
          <w:color w:val="000000"/>
          <w:sz w:val="28"/>
          <w:szCs w:val="28"/>
        </w:rPr>
        <w:t>p</w:t>
      </w:r>
      <w:r w:rsidRPr="007B5154">
        <w:rPr>
          <w:rStyle w:val="apple-converted-space"/>
          <w:color w:val="000000"/>
          <w:sz w:val="28"/>
          <w:szCs w:val="28"/>
          <w:shd w:val="clear" w:color="auto" w:fill="FFFFFF"/>
        </w:rPr>
        <w:t> </w:t>
      </w:r>
      <w:r>
        <w:rPr>
          <w:rStyle w:val="latt-0800"/>
          <w:color w:val="000000"/>
          <w:sz w:val="28"/>
          <w:szCs w:val="28"/>
        </w:rPr>
        <w:t>є</w:t>
      </w:r>
      <w:r w:rsidRPr="007B5154">
        <w:rPr>
          <w:rStyle w:val="apple-converted-space"/>
          <w:color w:val="000000"/>
          <w:sz w:val="28"/>
          <w:szCs w:val="28"/>
          <w:shd w:val="clear" w:color="auto" w:fill="FFFFFF"/>
        </w:rPr>
        <w:t> </w:t>
      </w:r>
      <w:r w:rsidRPr="007B5154">
        <w:rPr>
          <w:rStyle w:val="latt-0800"/>
          <w:color w:val="000000"/>
          <w:sz w:val="28"/>
          <w:szCs w:val="28"/>
        </w:rPr>
        <w:t>firstprivate-</w:t>
      </w:r>
      <w:r>
        <w:rPr>
          <w:rStyle w:val="latt-0800"/>
          <w:color w:val="000000"/>
          <w:sz w:val="28"/>
          <w:szCs w:val="28"/>
        </w:rPr>
        <w:t>змінною</w:t>
      </w:r>
      <w:r w:rsidRPr="007B5154">
        <w:rPr>
          <w:rStyle w:val="apple-converted-space"/>
          <w:color w:val="000000"/>
          <w:sz w:val="28"/>
          <w:szCs w:val="28"/>
          <w:shd w:val="clear" w:color="auto" w:fill="FFFFFF"/>
        </w:rPr>
        <w:t> </w:t>
      </w:r>
      <w:r>
        <w:rPr>
          <w:rStyle w:val="latt-0800"/>
          <w:color w:val="000000"/>
          <w:sz w:val="28"/>
          <w:szCs w:val="28"/>
        </w:rPr>
        <w:t>за замовченням</w:t>
      </w:r>
      <w:r w:rsidRPr="007B5154">
        <w:rPr>
          <w:color w:val="000000"/>
          <w:sz w:val="28"/>
          <w:szCs w:val="28"/>
        </w:rPr>
        <w:br/>
      </w:r>
      <w:r w:rsidRPr="007B5154">
        <w:rPr>
          <w:rStyle w:val="latt-0800"/>
          <w:color w:val="000000"/>
          <w:sz w:val="28"/>
          <w:szCs w:val="28"/>
        </w:rPr>
        <w:t>            traverse(p-&gt;right); </w:t>
      </w:r>
      <w:r w:rsidRPr="007B5154">
        <w:rPr>
          <w:color w:val="000000"/>
          <w:sz w:val="28"/>
          <w:szCs w:val="28"/>
        </w:rPr>
        <w:br/>
      </w:r>
      <w:r w:rsidRPr="007B5154">
        <w:rPr>
          <w:rStyle w:val="latt-0800"/>
          <w:color w:val="000000"/>
          <w:sz w:val="28"/>
          <w:szCs w:val="28"/>
        </w:rPr>
        <w:t>    process(p); </w:t>
      </w:r>
      <w:r w:rsidRPr="007B5154">
        <w:rPr>
          <w:color w:val="000000"/>
          <w:sz w:val="28"/>
          <w:szCs w:val="28"/>
        </w:rPr>
        <w:br/>
      </w:r>
      <w:r w:rsidRPr="007B5154">
        <w:rPr>
          <w:rStyle w:val="latt-0800"/>
          <w:color w:val="000000"/>
          <w:sz w:val="28"/>
          <w:szCs w:val="28"/>
        </w:rPr>
        <w:t>}</w:t>
      </w:r>
    </w:p>
    <w:p w:rsidR="0064518E" w:rsidRDefault="0064518E" w:rsidP="000534FB">
      <w:pPr>
        <w:spacing w:line="360" w:lineRule="auto"/>
        <w:rPr>
          <w:sz w:val="28"/>
          <w:szCs w:val="28"/>
        </w:rPr>
      </w:pPr>
      <w:r w:rsidRPr="00786467">
        <w:rPr>
          <w:sz w:val="28"/>
          <w:szCs w:val="28"/>
        </w:rPr>
        <w:t>Для гарантованого завершення в точці виклику всіх запущених завдань використовується директива taskwait.</w:t>
      </w:r>
    </w:p>
    <w:p w:rsidR="0064518E" w:rsidRDefault="0064518E" w:rsidP="000534FB">
      <w:pPr>
        <w:spacing w:line="360" w:lineRule="auto"/>
        <w:rPr>
          <w:rStyle w:val="latt-0800"/>
          <w:color w:val="000000"/>
          <w:sz w:val="28"/>
          <w:szCs w:val="28"/>
        </w:rPr>
      </w:pPr>
      <w:r>
        <w:rPr>
          <w:rStyle w:val="latt-0800"/>
          <w:color w:val="000000"/>
          <w:sz w:val="28"/>
          <w:szCs w:val="28"/>
          <w:lang w:val="ru-RU"/>
        </w:rPr>
        <w:t xml:space="preserve">           </w:t>
      </w:r>
      <w:r w:rsidRPr="007B5154">
        <w:rPr>
          <w:rStyle w:val="latt-0800"/>
          <w:color w:val="000000"/>
          <w:sz w:val="28"/>
          <w:szCs w:val="28"/>
        </w:rPr>
        <w:t>#pragma omp taskwait</w:t>
      </w:r>
    </w:p>
    <w:p w:rsidR="0064518E" w:rsidRDefault="0064518E" w:rsidP="000534FB">
      <w:pPr>
        <w:spacing w:line="360" w:lineRule="auto"/>
        <w:rPr>
          <w:sz w:val="28"/>
          <w:szCs w:val="28"/>
        </w:rPr>
      </w:pPr>
      <w:r>
        <w:rPr>
          <w:sz w:val="28"/>
          <w:szCs w:val="28"/>
        </w:rPr>
        <w:t>Потік, що виконав</w:t>
      </w:r>
      <w:r w:rsidRPr="00786467">
        <w:rPr>
          <w:sz w:val="28"/>
          <w:szCs w:val="28"/>
        </w:rPr>
        <w:t xml:space="preserve"> дану директиву, призупиняється до тих пір, поки не будуть зав</w:t>
      </w:r>
      <w:r>
        <w:rPr>
          <w:sz w:val="28"/>
          <w:szCs w:val="28"/>
        </w:rPr>
        <w:t>ершені всі раніше запущені даним</w:t>
      </w:r>
      <w:r w:rsidRPr="00786467">
        <w:rPr>
          <w:sz w:val="28"/>
          <w:szCs w:val="28"/>
        </w:rPr>
        <w:t xml:space="preserve"> </w:t>
      </w:r>
      <w:r>
        <w:rPr>
          <w:sz w:val="28"/>
          <w:szCs w:val="28"/>
        </w:rPr>
        <w:t>потоком</w:t>
      </w:r>
      <w:r w:rsidRPr="00786467">
        <w:rPr>
          <w:sz w:val="28"/>
          <w:szCs w:val="28"/>
        </w:rPr>
        <w:t xml:space="preserve"> незалежні завдання.</w:t>
      </w:r>
    </w:p>
    <w:p w:rsidR="0064518E" w:rsidRPr="00C435AD" w:rsidRDefault="0064518E" w:rsidP="000534FB">
      <w:pPr>
        <w:spacing w:line="360" w:lineRule="auto"/>
        <w:rPr>
          <w:sz w:val="28"/>
          <w:szCs w:val="28"/>
          <w:lang w:val="ru-RU"/>
        </w:rPr>
      </w:pPr>
      <w:r w:rsidRPr="00786467">
        <w:rPr>
          <w:sz w:val="28"/>
          <w:szCs w:val="28"/>
        </w:rPr>
        <w:t>Директива taskyield вказує, що поточна задача може бути припинена на користь виконання інших завдань.</w:t>
      </w:r>
    </w:p>
    <w:p w:rsidR="0064518E" w:rsidRPr="00C435AD" w:rsidRDefault="0064518E" w:rsidP="000534FB">
      <w:pPr>
        <w:spacing w:line="360" w:lineRule="auto"/>
        <w:rPr>
          <w:rStyle w:val="latt-0800"/>
          <w:color w:val="000000"/>
          <w:sz w:val="28"/>
          <w:szCs w:val="28"/>
          <w:lang w:val="ru-RU"/>
        </w:rPr>
      </w:pPr>
      <w:r>
        <w:rPr>
          <w:rStyle w:val="latt-0800"/>
          <w:color w:val="000000"/>
          <w:sz w:val="28"/>
          <w:szCs w:val="28"/>
          <w:lang w:val="ru-RU"/>
        </w:rPr>
        <w:t xml:space="preserve">          </w:t>
      </w:r>
      <w:r w:rsidRPr="007B5154">
        <w:rPr>
          <w:rStyle w:val="latt-0800"/>
          <w:color w:val="000000"/>
          <w:sz w:val="28"/>
          <w:szCs w:val="28"/>
        </w:rPr>
        <w:t>#pragma omp taskyield</w:t>
      </w:r>
    </w:p>
    <w:p w:rsidR="0064518E" w:rsidRDefault="0064518E" w:rsidP="000534FB">
      <w:pPr>
        <w:spacing w:line="360" w:lineRule="auto"/>
        <w:rPr>
          <w:rStyle w:val="latt-0800"/>
          <w:color w:val="000000"/>
          <w:sz w:val="28"/>
          <w:szCs w:val="28"/>
        </w:rPr>
      </w:pPr>
    </w:p>
    <w:p w:rsidR="0064518E" w:rsidRPr="00227DFC" w:rsidRDefault="0064518E" w:rsidP="006C6438">
      <w:pPr>
        <w:numPr>
          <w:ilvl w:val="1"/>
          <w:numId w:val="25"/>
        </w:numPr>
        <w:spacing w:line="360" w:lineRule="auto"/>
        <w:jc w:val="center"/>
        <w:rPr>
          <w:rStyle w:val="latt-0800"/>
          <w:b/>
          <w:color w:val="000000"/>
          <w:sz w:val="28"/>
          <w:szCs w:val="28"/>
        </w:rPr>
      </w:pPr>
      <w:r w:rsidRPr="00227DFC">
        <w:rPr>
          <w:rStyle w:val="latt-0800"/>
          <w:b/>
          <w:color w:val="000000"/>
          <w:sz w:val="28"/>
          <w:szCs w:val="28"/>
        </w:rPr>
        <w:t xml:space="preserve"> Синхронізація процесів в бібліотеці </w:t>
      </w:r>
      <w:r w:rsidRPr="00227DFC">
        <w:rPr>
          <w:rStyle w:val="latt-0800"/>
          <w:b/>
          <w:color w:val="000000"/>
          <w:sz w:val="28"/>
          <w:szCs w:val="28"/>
          <w:lang w:val="en-US"/>
        </w:rPr>
        <w:t>OpenMP</w:t>
      </w:r>
    </w:p>
    <w:p w:rsidR="0064518E" w:rsidRPr="00B81E79" w:rsidRDefault="0064518E" w:rsidP="000534FB">
      <w:pPr>
        <w:spacing w:line="360" w:lineRule="auto"/>
        <w:ind w:firstLine="708"/>
        <w:rPr>
          <w:rStyle w:val="latt-0800"/>
          <w:color w:val="000000"/>
          <w:sz w:val="28"/>
          <w:szCs w:val="28"/>
        </w:rPr>
      </w:pPr>
      <w:r>
        <w:rPr>
          <w:rStyle w:val="latt-0800"/>
          <w:color w:val="000000"/>
          <w:sz w:val="28"/>
          <w:szCs w:val="28"/>
        </w:rPr>
        <w:t>У попередніх розділах при згадуванні</w:t>
      </w:r>
      <w:r w:rsidRPr="0019440A">
        <w:rPr>
          <w:rStyle w:val="latt-0800"/>
          <w:color w:val="000000"/>
          <w:sz w:val="28"/>
          <w:szCs w:val="28"/>
        </w:rPr>
        <w:t xml:space="preserve"> директив роботи з циклами проблема синхронізації вже зачіпалася. По-перше, було зазначено, що ця процедура є дуже трудомісткою і порівнянна з трудомісткістю іні</w:t>
      </w:r>
      <w:r>
        <w:rPr>
          <w:rStyle w:val="latt-0800"/>
          <w:color w:val="000000"/>
          <w:sz w:val="28"/>
          <w:szCs w:val="28"/>
        </w:rPr>
        <w:t>ціалізації паралельних потоків</w:t>
      </w:r>
      <w:r w:rsidRPr="0019440A">
        <w:rPr>
          <w:rStyle w:val="latt-0800"/>
          <w:color w:val="000000"/>
          <w:sz w:val="28"/>
          <w:szCs w:val="28"/>
        </w:rPr>
        <w:t>. Тому бажано користуватися синхронізацією якомога рідше.</w:t>
      </w:r>
    </w:p>
    <w:p w:rsidR="0064518E" w:rsidRPr="0019440A" w:rsidRDefault="0064518E" w:rsidP="000534FB">
      <w:pPr>
        <w:spacing w:line="360" w:lineRule="auto"/>
        <w:ind w:firstLine="708"/>
        <w:rPr>
          <w:rStyle w:val="latt-0800"/>
          <w:color w:val="000000"/>
          <w:sz w:val="28"/>
          <w:szCs w:val="28"/>
        </w:rPr>
      </w:pPr>
      <w:r w:rsidRPr="0019440A">
        <w:rPr>
          <w:rStyle w:val="latt-0800"/>
          <w:color w:val="000000"/>
          <w:sz w:val="28"/>
          <w:szCs w:val="28"/>
        </w:rPr>
        <w:t>По-друге, було відзначено, що неявно (за замовчуванням) синхронізація паралельних процесів забезпечується при виконанні циклів в паралельному режимі. Була згадана директива nowait для усунення неявній синхронізації при завершенні циклів. Проте користуватися цією директивою слід вельми і вельми акуратно, попередньо проаналізувавши порядок роботи програми і переконавшись, що скасування синхронізації не приведе до псування даних і непередбачуваних результатів.</w:t>
      </w:r>
    </w:p>
    <w:p w:rsidR="0064518E" w:rsidRPr="0019440A" w:rsidRDefault="0064518E" w:rsidP="000534FB">
      <w:pPr>
        <w:spacing w:line="360" w:lineRule="auto"/>
        <w:rPr>
          <w:rStyle w:val="latt-0800"/>
          <w:color w:val="000000"/>
          <w:sz w:val="28"/>
          <w:szCs w:val="28"/>
        </w:rPr>
      </w:pPr>
    </w:p>
    <w:p w:rsidR="0064518E" w:rsidRPr="00B80018" w:rsidRDefault="0064518E" w:rsidP="000534FB">
      <w:pPr>
        <w:spacing w:line="360" w:lineRule="auto"/>
        <w:rPr>
          <w:rStyle w:val="latt-0800"/>
          <w:color w:val="000000"/>
          <w:sz w:val="28"/>
          <w:szCs w:val="28"/>
          <w:lang w:val="ru-RU"/>
        </w:rPr>
      </w:pPr>
      <w:r w:rsidRPr="0019440A">
        <w:rPr>
          <w:rStyle w:val="latt-0800"/>
          <w:color w:val="000000"/>
          <w:sz w:val="28"/>
          <w:szCs w:val="28"/>
        </w:rPr>
        <w:t>Механізм роботи синхронізації можна описати таким чином. При ініціалізації набору паралельних процесів в програмі встановлюється контрольна точка</w:t>
      </w:r>
      <w:r>
        <w:rPr>
          <w:rStyle w:val="latt-0800"/>
          <w:color w:val="000000"/>
          <w:sz w:val="28"/>
          <w:szCs w:val="28"/>
        </w:rPr>
        <w:t xml:space="preserve"> (аналогічна контрольній точці у</w:t>
      </w:r>
      <w:r w:rsidRPr="0019440A">
        <w:rPr>
          <w:rStyle w:val="latt-0800"/>
          <w:color w:val="000000"/>
          <w:sz w:val="28"/>
          <w:szCs w:val="28"/>
        </w:rPr>
        <w:t xml:space="preserve"> відладчик</w:t>
      </w:r>
      <w:r>
        <w:rPr>
          <w:rStyle w:val="latt-0800"/>
          <w:color w:val="000000"/>
          <w:sz w:val="28"/>
          <w:szCs w:val="28"/>
        </w:rPr>
        <w:t>у</w:t>
      </w:r>
      <w:r w:rsidRPr="0019440A">
        <w:rPr>
          <w:rStyle w:val="latt-0800"/>
          <w:color w:val="000000"/>
          <w:sz w:val="28"/>
          <w:szCs w:val="28"/>
        </w:rPr>
        <w:t>), в якій програма очікує завершення всіх породжених паралельних процесів. Відзначимо, що поки всі паралельні процеси свою роботу не завершили, програма не може продовжити роботу за точкою синхронізації. А оскільки всі сучасні високопродуктивні процесори є процесорами конвеєрного типу, стає зрозумілою і висока трудомісткість процедури синхронізації. Справді, поки не завершені всі паралельні процеси, програма не може розпочати підготовку завантаження конвеєрів процесорів. Ось це-то і веде до великих втрат при синхронізації процесів, аналогічних втрат при роботі умовних операторів у звичайній послідовній програмі.</w:t>
      </w:r>
    </w:p>
    <w:p w:rsidR="0064518E" w:rsidRDefault="0064518E" w:rsidP="000534FB">
      <w:pPr>
        <w:spacing w:line="360" w:lineRule="auto"/>
        <w:rPr>
          <w:sz w:val="28"/>
          <w:szCs w:val="28"/>
        </w:rPr>
      </w:pPr>
      <w:r w:rsidRPr="00C45BF1">
        <w:rPr>
          <w:sz w:val="28"/>
          <w:szCs w:val="28"/>
        </w:rPr>
        <w:t>Директиви master виділяють діл</w:t>
      </w:r>
      <w:r>
        <w:rPr>
          <w:sz w:val="28"/>
          <w:szCs w:val="28"/>
        </w:rPr>
        <w:t>янку коду, яку буде виконано</w:t>
      </w:r>
      <w:r w:rsidRPr="00C45BF1">
        <w:rPr>
          <w:sz w:val="28"/>
          <w:szCs w:val="28"/>
        </w:rPr>
        <w:t xml:space="preserve"> тільки </w:t>
      </w:r>
      <w:r>
        <w:rPr>
          <w:sz w:val="28"/>
          <w:szCs w:val="28"/>
        </w:rPr>
        <w:t>потоком</w:t>
      </w:r>
      <w:r w:rsidRPr="00C45BF1">
        <w:rPr>
          <w:sz w:val="28"/>
          <w:szCs w:val="28"/>
        </w:rPr>
        <w:t xml:space="preserve">-майстром. Решта </w:t>
      </w:r>
      <w:r>
        <w:rPr>
          <w:sz w:val="28"/>
          <w:szCs w:val="28"/>
        </w:rPr>
        <w:t>потоків</w:t>
      </w:r>
      <w:r w:rsidRPr="00C45BF1">
        <w:rPr>
          <w:sz w:val="28"/>
          <w:szCs w:val="28"/>
        </w:rPr>
        <w:t xml:space="preserve"> просто пропускають дану ділянку і продовжують роботу з оператора, розт</w:t>
      </w:r>
      <w:r>
        <w:rPr>
          <w:sz w:val="28"/>
          <w:szCs w:val="28"/>
        </w:rPr>
        <w:t>ашованого слідом за ним. Неявну синхронізацію</w:t>
      </w:r>
      <w:r w:rsidRPr="00C45BF1">
        <w:rPr>
          <w:sz w:val="28"/>
          <w:szCs w:val="28"/>
        </w:rPr>
        <w:t xml:space="preserve"> дана директива</w:t>
      </w:r>
      <w:r w:rsidRPr="00A41DA9">
        <w:rPr>
          <w:sz w:val="28"/>
          <w:szCs w:val="28"/>
          <w:lang w:val="ru-RU"/>
        </w:rPr>
        <w:t xml:space="preserve"> </w:t>
      </w:r>
      <w:r>
        <w:rPr>
          <w:sz w:val="28"/>
          <w:szCs w:val="28"/>
        </w:rPr>
        <w:t>не</w:t>
      </w:r>
      <w:r w:rsidRPr="00C45BF1">
        <w:rPr>
          <w:sz w:val="28"/>
          <w:szCs w:val="28"/>
        </w:rPr>
        <w:t xml:space="preserve"> передбачає.</w:t>
      </w:r>
    </w:p>
    <w:p w:rsidR="0064518E" w:rsidRPr="001A6F30" w:rsidRDefault="0064518E" w:rsidP="000534FB">
      <w:pPr>
        <w:spacing w:line="360" w:lineRule="auto"/>
      </w:pPr>
      <w:r w:rsidRPr="001A6F30">
        <w:rPr>
          <w:rStyle w:val="latt-0800"/>
          <w:color w:val="000000"/>
          <w:sz w:val="28"/>
          <w:szCs w:val="28"/>
        </w:rPr>
        <w:t>#pragma omp master</w:t>
      </w:r>
    </w:p>
    <w:p w:rsidR="0064518E" w:rsidRDefault="0064518E" w:rsidP="000534FB">
      <w:pPr>
        <w:spacing w:line="360" w:lineRule="auto"/>
        <w:rPr>
          <w:sz w:val="28"/>
          <w:szCs w:val="28"/>
        </w:rPr>
      </w:pPr>
      <w:r w:rsidRPr="00A41DA9">
        <w:rPr>
          <w:sz w:val="28"/>
          <w:szCs w:val="28"/>
        </w:rPr>
        <w:t>За допомогою директив critical оформляється критична секція програми. Критична секція забороняє одночасне виконання структурованого блоку більш ніж одним потоком.</w:t>
      </w:r>
    </w:p>
    <w:p w:rsidR="0064518E" w:rsidRDefault="0064518E" w:rsidP="000534FB">
      <w:pPr>
        <w:spacing w:line="360" w:lineRule="auto"/>
        <w:rPr>
          <w:sz w:val="28"/>
          <w:szCs w:val="28"/>
        </w:rPr>
      </w:pPr>
    </w:p>
    <w:p w:rsidR="0064518E" w:rsidRPr="00106D77" w:rsidRDefault="0064518E" w:rsidP="000534FB">
      <w:pPr>
        <w:spacing w:line="360" w:lineRule="auto"/>
        <w:rPr>
          <w:rStyle w:val="latt-0800"/>
          <w:color w:val="000000"/>
          <w:sz w:val="28"/>
          <w:szCs w:val="28"/>
        </w:rPr>
      </w:pPr>
      <w:r w:rsidRPr="00106D77">
        <w:rPr>
          <w:rStyle w:val="latt-0800"/>
          <w:color w:val="000000"/>
          <w:sz w:val="28"/>
          <w:szCs w:val="28"/>
        </w:rPr>
        <w:t>#pragma omp critical ім</w:t>
      </w:r>
      <w:r w:rsidRPr="00106D77">
        <w:rPr>
          <w:rStyle w:val="latt-0800"/>
          <w:color w:val="000000"/>
          <w:sz w:val="28"/>
          <w:szCs w:val="28"/>
          <w:lang w:val="ru-RU"/>
        </w:rPr>
        <w:t>’</w:t>
      </w:r>
      <w:r w:rsidRPr="00106D77">
        <w:rPr>
          <w:rStyle w:val="latt-0800"/>
          <w:color w:val="000000"/>
          <w:sz w:val="28"/>
          <w:szCs w:val="28"/>
        </w:rPr>
        <w:t>я[()]</w:t>
      </w:r>
    </w:p>
    <w:p w:rsidR="0064518E" w:rsidRDefault="0064518E" w:rsidP="000534FB">
      <w:pPr>
        <w:spacing w:line="360" w:lineRule="auto"/>
        <w:rPr>
          <w:rStyle w:val="latt-0800"/>
          <w:color w:val="000000"/>
          <w:sz w:val="28"/>
          <w:szCs w:val="28"/>
        </w:rPr>
      </w:pPr>
      <w:r w:rsidRPr="00DA3B11">
        <w:rPr>
          <w:rStyle w:val="latt-0800"/>
          <w:color w:val="000000"/>
          <w:sz w:val="28"/>
          <w:szCs w:val="28"/>
          <w:lang w:val="ru-RU"/>
        </w:rPr>
        <w:t>--</w:t>
      </w:r>
      <w:r w:rsidRPr="00106D77">
        <w:rPr>
          <w:rStyle w:val="latt-0800"/>
          <w:color w:val="000000"/>
          <w:sz w:val="28"/>
          <w:szCs w:val="28"/>
        </w:rPr>
        <w:t>тіло</w:t>
      </w:r>
    </w:p>
    <w:p w:rsidR="0064518E" w:rsidRPr="00106D77" w:rsidRDefault="0064518E" w:rsidP="000534FB">
      <w:pPr>
        <w:spacing w:line="360" w:lineRule="auto"/>
      </w:pPr>
    </w:p>
    <w:p w:rsidR="0064518E" w:rsidRPr="00A41DA9" w:rsidRDefault="0064518E" w:rsidP="000534FB">
      <w:pPr>
        <w:spacing w:line="360" w:lineRule="auto"/>
        <w:rPr>
          <w:sz w:val="28"/>
          <w:szCs w:val="28"/>
        </w:rPr>
      </w:pPr>
      <w:r>
        <w:rPr>
          <w:sz w:val="28"/>
          <w:szCs w:val="28"/>
        </w:rPr>
        <w:t>В один</w:t>
      </w:r>
      <w:r w:rsidRPr="00A41DA9">
        <w:rPr>
          <w:sz w:val="28"/>
          <w:szCs w:val="28"/>
        </w:rPr>
        <w:t xml:space="preserve"> момент часу в критичній секції може перебувати не більше</w:t>
      </w:r>
      <w:r>
        <w:rPr>
          <w:sz w:val="28"/>
          <w:szCs w:val="28"/>
        </w:rPr>
        <w:t xml:space="preserve"> одного потоку</w:t>
      </w:r>
      <w:r w:rsidRPr="00A41DA9">
        <w:rPr>
          <w:sz w:val="28"/>
          <w:szCs w:val="28"/>
        </w:rPr>
        <w:t xml:space="preserve">. Якщо критична секція </w:t>
      </w:r>
      <w:r>
        <w:rPr>
          <w:sz w:val="28"/>
          <w:szCs w:val="28"/>
        </w:rPr>
        <w:t>вже виконується будь-яким потоком</w:t>
      </w:r>
      <w:r w:rsidRPr="00A41DA9">
        <w:rPr>
          <w:sz w:val="28"/>
          <w:szCs w:val="28"/>
        </w:rPr>
        <w:t xml:space="preserve">, то всі інші </w:t>
      </w:r>
      <w:r>
        <w:rPr>
          <w:sz w:val="28"/>
          <w:szCs w:val="28"/>
        </w:rPr>
        <w:t>потоки</w:t>
      </w:r>
      <w:r w:rsidRPr="00A41DA9">
        <w:rPr>
          <w:sz w:val="28"/>
          <w:szCs w:val="28"/>
        </w:rPr>
        <w:t>, які виконали директиву для секції з даним ім'ям, буд</w:t>
      </w:r>
      <w:r>
        <w:rPr>
          <w:sz w:val="28"/>
          <w:szCs w:val="28"/>
        </w:rPr>
        <w:t>уть заблоковані, поки потік</w:t>
      </w:r>
      <w:r w:rsidRPr="00A41DA9">
        <w:rPr>
          <w:sz w:val="28"/>
          <w:szCs w:val="28"/>
        </w:rPr>
        <w:t xml:space="preserve"> не закінчить виконання даної критичної с</w:t>
      </w:r>
      <w:r>
        <w:rPr>
          <w:sz w:val="28"/>
          <w:szCs w:val="28"/>
        </w:rPr>
        <w:t xml:space="preserve">екції. Як тільки потік що працював </w:t>
      </w:r>
      <w:r w:rsidRPr="00A41DA9">
        <w:rPr>
          <w:sz w:val="28"/>
          <w:szCs w:val="28"/>
        </w:rPr>
        <w:t xml:space="preserve"> вий</w:t>
      </w:r>
      <w:r>
        <w:rPr>
          <w:sz w:val="28"/>
          <w:szCs w:val="28"/>
        </w:rPr>
        <w:t>де з критичної секції, один із заблокованих на вході потоків</w:t>
      </w:r>
      <w:r w:rsidRPr="00A41DA9">
        <w:rPr>
          <w:sz w:val="28"/>
          <w:szCs w:val="28"/>
        </w:rPr>
        <w:t xml:space="preserve"> увійде в неї. Якщо на вході в критичну секцію стояло кілька </w:t>
      </w:r>
      <w:r>
        <w:rPr>
          <w:sz w:val="28"/>
          <w:szCs w:val="28"/>
        </w:rPr>
        <w:t>потоків</w:t>
      </w:r>
      <w:r w:rsidRPr="00A41DA9">
        <w:rPr>
          <w:sz w:val="28"/>
          <w:szCs w:val="28"/>
        </w:rPr>
        <w:t>, то в</w:t>
      </w:r>
      <w:r>
        <w:rPr>
          <w:sz w:val="28"/>
          <w:szCs w:val="28"/>
        </w:rPr>
        <w:t>ипадковим чином вибирається один з них, а решта заблокованих</w:t>
      </w:r>
      <w:r w:rsidRPr="00A41DA9">
        <w:rPr>
          <w:sz w:val="28"/>
          <w:szCs w:val="28"/>
        </w:rPr>
        <w:t xml:space="preserve"> </w:t>
      </w:r>
      <w:r>
        <w:rPr>
          <w:sz w:val="28"/>
          <w:szCs w:val="28"/>
        </w:rPr>
        <w:t>потоків</w:t>
      </w:r>
      <w:r w:rsidRPr="00A41DA9">
        <w:rPr>
          <w:sz w:val="28"/>
          <w:szCs w:val="28"/>
        </w:rPr>
        <w:t xml:space="preserve"> продовжують очікування.</w:t>
      </w:r>
    </w:p>
    <w:p w:rsidR="0064518E" w:rsidRPr="00A41DA9" w:rsidRDefault="0064518E" w:rsidP="000534FB">
      <w:pPr>
        <w:spacing w:line="360" w:lineRule="auto"/>
        <w:rPr>
          <w:sz w:val="28"/>
          <w:szCs w:val="28"/>
        </w:rPr>
      </w:pPr>
      <w:r w:rsidRPr="00A41DA9">
        <w:rPr>
          <w:sz w:val="28"/>
          <w:szCs w:val="28"/>
        </w:rPr>
        <w:t>Всі неіменовані критичні секції умовно асоціюються з одним і тим же ім'ям. Всі критичні секції, що мають одне і теж ім'я, розглядаються єдиної секцією, навіть якщо знаходяться в різних паралельних областях. Побічні входи і виходи з критичної секції заборонені.</w:t>
      </w:r>
    </w:p>
    <w:p w:rsidR="0064518E" w:rsidRPr="00C435AD" w:rsidRDefault="0064518E" w:rsidP="000534FB">
      <w:pPr>
        <w:spacing w:line="360" w:lineRule="auto"/>
        <w:rPr>
          <w:sz w:val="28"/>
          <w:szCs w:val="28"/>
          <w:lang w:val="ru-RU"/>
        </w:rPr>
      </w:pPr>
      <w:r w:rsidRPr="00A41DA9">
        <w:rPr>
          <w:sz w:val="28"/>
          <w:szCs w:val="28"/>
        </w:rPr>
        <w:t xml:space="preserve">Наступний приклад ілюструє застосування директиви critical. </w:t>
      </w:r>
      <w:r>
        <w:rPr>
          <w:sz w:val="28"/>
          <w:szCs w:val="28"/>
        </w:rPr>
        <w:t>Змінна</w:t>
      </w:r>
      <w:r w:rsidRPr="00A41DA9">
        <w:rPr>
          <w:sz w:val="28"/>
          <w:szCs w:val="28"/>
        </w:rPr>
        <w:t xml:space="preserve"> n оголошена поза паралельної області, тому за замовчуванням є спільною. Критична секція дозволяє розмежувати доступ до змінної n. Кожна нитка по черзі присвоїть n свій номер і потім надрукує отримане значення.</w:t>
      </w:r>
    </w:p>
    <w:p w:rsidR="0064518E" w:rsidRPr="00B81E79" w:rsidRDefault="0064518E" w:rsidP="000534FB">
      <w:pPr>
        <w:spacing w:line="360" w:lineRule="auto"/>
        <w:rPr>
          <w:sz w:val="28"/>
          <w:szCs w:val="28"/>
          <w:lang w:val="en-US"/>
        </w:rPr>
      </w:pPr>
      <w:r>
        <w:rPr>
          <w:sz w:val="28"/>
          <w:szCs w:val="28"/>
        </w:rPr>
        <w:t>Приклад 1.</w:t>
      </w:r>
      <w:r>
        <w:rPr>
          <w:sz w:val="28"/>
          <w:szCs w:val="28"/>
          <w:lang w:val="en-US"/>
        </w:rPr>
        <w:t>4.1</w:t>
      </w:r>
    </w:p>
    <w:p w:rsidR="0064518E" w:rsidRDefault="0064518E" w:rsidP="000534FB">
      <w:pPr>
        <w:spacing w:line="360" w:lineRule="auto"/>
        <w:rPr>
          <w:rStyle w:val="latt-0800"/>
          <w:color w:val="000000"/>
          <w:sz w:val="28"/>
          <w:szCs w:val="28"/>
        </w:rPr>
      </w:pPr>
      <w:r w:rsidRPr="00DA3B11">
        <w:rPr>
          <w:sz w:val="28"/>
          <w:szCs w:val="28"/>
        </w:rPr>
        <w:t>#include &lt;stdio.h&gt; </w:t>
      </w:r>
      <w:r w:rsidRPr="00DA3B11">
        <w:rPr>
          <w:sz w:val="28"/>
          <w:szCs w:val="28"/>
        </w:rPr>
        <w:br/>
        <w:t>#include &lt;omp.h&gt; </w:t>
      </w:r>
      <w:r w:rsidRPr="00DA3B11">
        <w:rPr>
          <w:sz w:val="28"/>
          <w:szCs w:val="28"/>
        </w:rPr>
        <w:br/>
        <w:t>int main(int argc,</w:t>
      </w:r>
      <w:r>
        <w:rPr>
          <w:sz w:val="28"/>
          <w:szCs w:val="28"/>
        </w:rPr>
        <w:t> char *argv[]) </w:t>
      </w:r>
      <w:r>
        <w:rPr>
          <w:sz w:val="28"/>
          <w:szCs w:val="28"/>
        </w:rPr>
        <w:br/>
        <w:t>{ </w:t>
      </w:r>
      <w:r>
        <w:rPr>
          <w:sz w:val="28"/>
          <w:szCs w:val="28"/>
        </w:rPr>
        <w:br/>
        <w:t>    int n; </w:t>
      </w:r>
      <w:r w:rsidRPr="00DA3B11">
        <w:rPr>
          <w:sz w:val="28"/>
          <w:szCs w:val="28"/>
        </w:rPr>
        <w:br/>
        <w:t>    #pragma omp parallel </w:t>
      </w:r>
      <w:r w:rsidRPr="00DA3B11">
        <w:rPr>
          <w:sz w:val="28"/>
          <w:szCs w:val="28"/>
        </w:rPr>
        <w:br/>
        <w:t>    { </w:t>
      </w:r>
      <w:r w:rsidRPr="00DA3B11">
        <w:rPr>
          <w:sz w:val="28"/>
          <w:szCs w:val="28"/>
        </w:rPr>
        <w:br/>
        <w:t>        #pragma omp critical </w:t>
      </w:r>
      <w:r w:rsidRPr="00DA3B11">
        <w:rPr>
          <w:sz w:val="28"/>
          <w:szCs w:val="28"/>
        </w:rPr>
        <w:br/>
        <w:t>        { </w:t>
      </w:r>
      <w:r w:rsidRPr="00DA3B11">
        <w:rPr>
          <w:sz w:val="28"/>
          <w:szCs w:val="28"/>
        </w:rPr>
        <w:br/>
        <w:t>            n = omp_get_thread_</w:t>
      </w:r>
      <w:r>
        <w:rPr>
          <w:sz w:val="28"/>
          <w:szCs w:val="28"/>
        </w:rPr>
        <w:t>num(); </w:t>
      </w:r>
      <w:r>
        <w:rPr>
          <w:sz w:val="28"/>
          <w:szCs w:val="28"/>
        </w:rPr>
        <w:br/>
        <w:t>            printf("Потік</w:t>
      </w:r>
      <w:r w:rsidRPr="00DA3B11">
        <w:rPr>
          <w:sz w:val="28"/>
          <w:szCs w:val="28"/>
        </w:rPr>
        <w:t> %d\n", n); </w:t>
      </w:r>
      <w:r w:rsidRPr="00DA3B11">
        <w:rPr>
          <w:sz w:val="28"/>
          <w:szCs w:val="28"/>
        </w:rPr>
        <w:br/>
        <w:t>        } </w:t>
      </w:r>
      <w:r w:rsidRPr="00DA3B11">
        <w:rPr>
          <w:sz w:val="28"/>
          <w:szCs w:val="28"/>
        </w:rPr>
        <w:br/>
      </w:r>
      <w:r w:rsidRPr="00DA3B11">
        <w:rPr>
          <w:rStyle w:val="latt-0800"/>
          <w:color w:val="000000"/>
          <w:sz w:val="28"/>
          <w:szCs w:val="28"/>
        </w:rPr>
        <w:t>    } </w:t>
      </w:r>
      <w:r w:rsidRPr="00DA3B11">
        <w:rPr>
          <w:color w:val="000000"/>
          <w:sz w:val="28"/>
          <w:szCs w:val="28"/>
        </w:rPr>
        <w:br/>
      </w:r>
      <w:r w:rsidRPr="00DA3B11">
        <w:rPr>
          <w:rStyle w:val="latt-0800"/>
          <w:color w:val="000000"/>
          <w:sz w:val="28"/>
          <w:szCs w:val="28"/>
        </w:rPr>
        <w:t>}</w:t>
      </w:r>
    </w:p>
    <w:p w:rsidR="0064518E" w:rsidRPr="00DA3B11" w:rsidRDefault="0064518E" w:rsidP="000534FB">
      <w:pPr>
        <w:spacing w:line="360" w:lineRule="auto"/>
        <w:rPr>
          <w:sz w:val="28"/>
          <w:szCs w:val="28"/>
        </w:rPr>
      </w:pPr>
    </w:p>
    <w:p w:rsidR="0064518E" w:rsidRPr="00DA3B11" w:rsidRDefault="0064518E" w:rsidP="000534FB">
      <w:pPr>
        <w:spacing w:line="360" w:lineRule="auto"/>
        <w:rPr>
          <w:sz w:val="28"/>
          <w:szCs w:val="28"/>
        </w:rPr>
      </w:pPr>
      <w:r w:rsidRPr="00DA3B11">
        <w:rPr>
          <w:sz w:val="28"/>
          <w:szCs w:val="28"/>
        </w:rPr>
        <w:t>Якби в прикладі не була вказана директива critical, результат виконання програми був би непередбачуваний. З директивою critical порядок виведення результатів може бути довільним, але це завжди буде набір одних і тих же чисел від 0 до OMP_NUM_THREADS-1. Звичайно, подібного ж результату можна було б добитися іншими способами, наприкла</w:t>
      </w:r>
      <w:r>
        <w:rPr>
          <w:sz w:val="28"/>
          <w:szCs w:val="28"/>
        </w:rPr>
        <w:t>д, оголосивши змінну n локальною, тоді кожний</w:t>
      </w:r>
      <w:r w:rsidRPr="00DA3B11">
        <w:rPr>
          <w:sz w:val="28"/>
          <w:szCs w:val="28"/>
        </w:rPr>
        <w:t xml:space="preserve"> </w:t>
      </w:r>
      <w:r>
        <w:rPr>
          <w:sz w:val="28"/>
          <w:szCs w:val="28"/>
        </w:rPr>
        <w:t>потік працював</w:t>
      </w:r>
      <w:r w:rsidRPr="00DA3B11">
        <w:rPr>
          <w:sz w:val="28"/>
          <w:szCs w:val="28"/>
        </w:rPr>
        <w:t xml:space="preserve"> б</w:t>
      </w:r>
      <w:r>
        <w:rPr>
          <w:sz w:val="28"/>
          <w:szCs w:val="28"/>
        </w:rPr>
        <w:t>и</w:t>
      </w:r>
      <w:r w:rsidRPr="00DA3B11">
        <w:rPr>
          <w:sz w:val="28"/>
          <w:szCs w:val="28"/>
        </w:rPr>
        <w:t xml:space="preserve"> зі своєю копією цієї змінної. Однак у виконанні цих фрагментів суттєва різниця.</w:t>
      </w:r>
    </w:p>
    <w:p w:rsidR="0064518E" w:rsidRDefault="0064518E" w:rsidP="000534FB">
      <w:pPr>
        <w:spacing w:line="360" w:lineRule="auto"/>
        <w:rPr>
          <w:sz w:val="28"/>
          <w:szCs w:val="28"/>
        </w:rPr>
      </w:pPr>
      <w:r w:rsidRPr="00DA3B11">
        <w:rPr>
          <w:sz w:val="28"/>
          <w:szCs w:val="28"/>
        </w:rPr>
        <w:t>Якщо є критична секція, то в кожен момент часу фраг</w:t>
      </w:r>
      <w:r>
        <w:rPr>
          <w:sz w:val="28"/>
          <w:szCs w:val="28"/>
        </w:rPr>
        <w:t>мент буде оброблятися лише якимось одним потоком</w:t>
      </w:r>
      <w:r w:rsidRPr="00DA3B11">
        <w:rPr>
          <w:sz w:val="28"/>
          <w:szCs w:val="28"/>
        </w:rPr>
        <w:t xml:space="preserve">. Решта </w:t>
      </w:r>
      <w:r>
        <w:rPr>
          <w:sz w:val="28"/>
          <w:szCs w:val="28"/>
        </w:rPr>
        <w:t>потоків</w:t>
      </w:r>
      <w:r w:rsidRPr="00DA3B11">
        <w:rPr>
          <w:sz w:val="28"/>
          <w:szCs w:val="28"/>
        </w:rPr>
        <w:t xml:space="preserve">, навіть якщо вони вже підійшли до даної точки програми і готові до роботи, чекатимуть своєї черги. Якщо критичної секції немає, то всі </w:t>
      </w:r>
      <w:r>
        <w:rPr>
          <w:sz w:val="28"/>
          <w:szCs w:val="28"/>
        </w:rPr>
        <w:t>потоки</w:t>
      </w:r>
      <w:r w:rsidRPr="00DA3B11">
        <w:rPr>
          <w:sz w:val="28"/>
          <w:szCs w:val="28"/>
        </w:rPr>
        <w:t xml:space="preserve"> можуть одночасно виконати дану ділянку коду. З одного боку, критичні секції надають зручний механізм для роботи із загальними змінними. Але з іншого боку, користуватися ним потрібно обачно, оскільки критичні секції додають послідовні ділянки коду в паралельну програму, що може знизити її ефективність.</w:t>
      </w:r>
    </w:p>
    <w:p w:rsidR="0064518E" w:rsidRPr="00C435AD" w:rsidRDefault="0064518E" w:rsidP="000534FB">
      <w:pPr>
        <w:spacing w:line="360" w:lineRule="auto"/>
        <w:rPr>
          <w:sz w:val="28"/>
          <w:szCs w:val="28"/>
          <w:lang w:val="ru-RU"/>
        </w:rPr>
      </w:pPr>
      <w:r w:rsidRPr="00214296">
        <w:rPr>
          <w:sz w:val="28"/>
          <w:szCs w:val="28"/>
        </w:rPr>
        <w:t>Найпоширеніший спосіб синхронізації в OpenMP - бар'єр. Він оформляється за допомогою директиви barrier. Директива barrier дає всім потокам вказівку очікувати один одного перед тим, як вони продовжать виконання за бар'єром.</w:t>
      </w:r>
    </w:p>
    <w:p w:rsidR="0064518E" w:rsidRPr="00C435AD" w:rsidRDefault="0064518E" w:rsidP="000534FB">
      <w:pPr>
        <w:spacing w:line="360" w:lineRule="auto"/>
        <w:rPr>
          <w:sz w:val="28"/>
          <w:szCs w:val="28"/>
          <w:lang w:val="ru-RU"/>
        </w:rPr>
      </w:pPr>
      <w:r w:rsidRPr="00BB55A9">
        <w:rPr>
          <w:rStyle w:val="latt-0800"/>
          <w:color w:val="000000"/>
          <w:sz w:val="28"/>
          <w:szCs w:val="28"/>
        </w:rPr>
        <w:t>#pragma omp barrier</w:t>
      </w:r>
    </w:p>
    <w:p w:rsidR="0064518E" w:rsidRDefault="0064518E" w:rsidP="000534FB">
      <w:pPr>
        <w:spacing w:line="360" w:lineRule="auto"/>
        <w:rPr>
          <w:sz w:val="28"/>
          <w:szCs w:val="28"/>
        </w:rPr>
      </w:pPr>
      <w:r>
        <w:rPr>
          <w:sz w:val="28"/>
          <w:szCs w:val="28"/>
        </w:rPr>
        <w:t>Поток</w:t>
      </w:r>
      <w:r w:rsidRPr="003B1901">
        <w:rPr>
          <w:sz w:val="28"/>
          <w:szCs w:val="28"/>
        </w:rPr>
        <w:t>и,</w:t>
      </w:r>
      <w:r>
        <w:rPr>
          <w:sz w:val="28"/>
          <w:szCs w:val="28"/>
        </w:rPr>
        <w:t xml:space="preserve"> які</w:t>
      </w:r>
      <w:r w:rsidRPr="003B1901">
        <w:rPr>
          <w:sz w:val="28"/>
          <w:szCs w:val="28"/>
        </w:rPr>
        <w:t xml:space="preserve"> виконують поточну паралельну область, дійшовши до цієї директиви, зупиняються і чекають, поки всі </w:t>
      </w:r>
      <w:r>
        <w:rPr>
          <w:sz w:val="28"/>
          <w:szCs w:val="28"/>
        </w:rPr>
        <w:t>потоки</w:t>
      </w:r>
      <w:r w:rsidRPr="003B1901">
        <w:rPr>
          <w:sz w:val="28"/>
          <w:szCs w:val="28"/>
        </w:rPr>
        <w:t xml:space="preserve"> не дійдуть до цієї точки програми, після чого розблокуються і продовжують працювати далі. Крім того, для розблокування необхідно, щоб всі</w:t>
      </w:r>
      <w:r>
        <w:rPr>
          <w:sz w:val="28"/>
          <w:szCs w:val="28"/>
        </w:rPr>
        <w:t xml:space="preserve"> потоки, які</w:t>
      </w:r>
      <w:r w:rsidRPr="003B1901">
        <w:rPr>
          <w:sz w:val="28"/>
          <w:szCs w:val="28"/>
        </w:rPr>
        <w:t xml:space="preserve"> синхронізуються завершили всі породжені ними завдання (task).</w:t>
      </w:r>
    </w:p>
    <w:p w:rsidR="0064518E" w:rsidRDefault="0064518E" w:rsidP="000534FB">
      <w:pPr>
        <w:spacing w:line="360" w:lineRule="auto"/>
        <w:rPr>
          <w:sz w:val="28"/>
          <w:szCs w:val="28"/>
        </w:rPr>
      </w:pPr>
      <w:r w:rsidRPr="00A64437">
        <w:rPr>
          <w:sz w:val="28"/>
          <w:szCs w:val="28"/>
        </w:rPr>
        <w:t xml:space="preserve">Частим випадком використання критичних секцій на практиці є оновлення загальних змінних. Наприклад, якщо змінна sum є загальною і оператор виду sum = sum + expr знаходиться в паралельній області програми, то при одночасному виконанні даного оператора декількома </w:t>
      </w:r>
      <w:r>
        <w:rPr>
          <w:sz w:val="28"/>
          <w:szCs w:val="28"/>
        </w:rPr>
        <w:t>потоками</w:t>
      </w:r>
      <w:r w:rsidRPr="00A64437">
        <w:rPr>
          <w:sz w:val="28"/>
          <w:szCs w:val="28"/>
        </w:rPr>
        <w:t xml:space="preserve"> можна отримати некоректний результат. Щоб уникнути такої ситуації можна скористатися механізмом критичних с</w:t>
      </w:r>
      <w:r>
        <w:rPr>
          <w:sz w:val="28"/>
          <w:szCs w:val="28"/>
        </w:rPr>
        <w:t>екцій або спеціально передбаченою</w:t>
      </w:r>
      <w:r w:rsidRPr="00A64437">
        <w:rPr>
          <w:sz w:val="28"/>
          <w:szCs w:val="28"/>
        </w:rPr>
        <w:t xml:space="preserve"> для таких випадків директивою atomic.</w:t>
      </w:r>
    </w:p>
    <w:p w:rsidR="0064518E" w:rsidRDefault="0064518E" w:rsidP="000534FB">
      <w:pPr>
        <w:spacing w:line="360" w:lineRule="auto"/>
        <w:rPr>
          <w:sz w:val="28"/>
          <w:szCs w:val="28"/>
        </w:rPr>
      </w:pPr>
    </w:p>
    <w:p w:rsidR="0064518E" w:rsidRPr="00BB55A9" w:rsidRDefault="0064518E" w:rsidP="000534FB">
      <w:pPr>
        <w:spacing w:line="360" w:lineRule="auto"/>
        <w:rPr>
          <w:rStyle w:val="latt-0800"/>
          <w:color w:val="000000"/>
          <w:sz w:val="28"/>
          <w:szCs w:val="28"/>
        </w:rPr>
      </w:pPr>
      <w:r w:rsidRPr="00BB55A9">
        <w:rPr>
          <w:rStyle w:val="latt-0800"/>
          <w:color w:val="000000"/>
          <w:sz w:val="28"/>
          <w:szCs w:val="28"/>
        </w:rPr>
        <w:t>#pragma omp atomic capture</w:t>
      </w:r>
    </w:p>
    <w:p w:rsidR="0064518E" w:rsidRDefault="0064518E" w:rsidP="000534FB">
      <w:pPr>
        <w:spacing w:line="360" w:lineRule="auto"/>
        <w:rPr>
          <w:rStyle w:val="latt-0800"/>
          <w:color w:val="000000"/>
          <w:sz w:val="28"/>
          <w:szCs w:val="28"/>
        </w:rPr>
      </w:pPr>
      <w:r w:rsidRPr="00BB55A9">
        <w:rPr>
          <w:rStyle w:val="latt-0800"/>
          <w:color w:val="000000"/>
          <w:sz w:val="28"/>
          <w:szCs w:val="28"/>
        </w:rPr>
        <w:t>--тіло</w:t>
      </w:r>
    </w:p>
    <w:p w:rsidR="0064518E" w:rsidRDefault="0064518E" w:rsidP="000534FB">
      <w:pPr>
        <w:spacing w:line="360" w:lineRule="auto"/>
        <w:rPr>
          <w:rStyle w:val="latt-0800"/>
          <w:rFonts w:ascii="Courier New" w:hAnsi="Courier New" w:cs="Courier New"/>
          <w:color w:val="000000"/>
          <w:sz w:val="19"/>
          <w:szCs w:val="19"/>
        </w:rPr>
      </w:pPr>
    </w:p>
    <w:p w:rsidR="0064518E" w:rsidRPr="00B600D1" w:rsidRDefault="0064518E" w:rsidP="000534FB">
      <w:pPr>
        <w:spacing w:line="360" w:lineRule="auto"/>
        <w:rPr>
          <w:sz w:val="28"/>
          <w:szCs w:val="28"/>
        </w:rPr>
      </w:pPr>
      <w:r w:rsidRPr="00B600D1">
        <w:rPr>
          <w:sz w:val="28"/>
          <w:szCs w:val="28"/>
        </w:rPr>
        <w:t xml:space="preserve">Дана директива відноситься до </w:t>
      </w:r>
      <w:r>
        <w:rPr>
          <w:sz w:val="28"/>
          <w:szCs w:val="28"/>
        </w:rPr>
        <w:t>оператора</w:t>
      </w:r>
      <w:r w:rsidRPr="00B600D1">
        <w:rPr>
          <w:sz w:val="28"/>
          <w:szCs w:val="28"/>
        </w:rPr>
        <w:t xml:space="preserve"> присвоювання</w:t>
      </w:r>
      <w:r>
        <w:rPr>
          <w:sz w:val="28"/>
          <w:szCs w:val="28"/>
        </w:rPr>
        <w:t>,</w:t>
      </w:r>
      <w:r w:rsidRPr="00B600D1">
        <w:rPr>
          <w:sz w:val="28"/>
          <w:szCs w:val="28"/>
        </w:rPr>
        <w:t xml:space="preserve"> що йде безпосередньо за нею (на використовувані в якому конструкції накладаються досить зрозумілі обмеження), гарантуючи коректну роботу із загальною змінної, що стоїть в його лівій частині. На час виконання оператора блокується доступ до даної змінної</w:t>
      </w:r>
      <w:r>
        <w:rPr>
          <w:sz w:val="28"/>
          <w:szCs w:val="28"/>
        </w:rPr>
        <w:t>,</w:t>
      </w:r>
      <w:r w:rsidRPr="00B600D1">
        <w:rPr>
          <w:sz w:val="28"/>
          <w:szCs w:val="28"/>
        </w:rPr>
        <w:t xml:space="preserve"> всім запущеним в даний момент </w:t>
      </w:r>
      <w:r>
        <w:rPr>
          <w:sz w:val="28"/>
          <w:szCs w:val="28"/>
        </w:rPr>
        <w:t>потокам</w:t>
      </w:r>
      <w:r w:rsidRPr="00B600D1">
        <w:rPr>
          <w:sz w:val="28"/>
          <w:szCs w:val="28"/>
        </w:rPr>
        <w:t xml:space="preserve">, крім </w:t>
      </w:r>
      <w:r>
        <w:rPr>
          <w:sz w:val="28"/>
          <w:szCs w:val="28"/>
        </w:rPr>
        <w:t>потоку</w:t>
      </w:r>
      <w:r w:rsidRPr="00B600D1">
        <w:rPr>
          <w:sz w:val="28"/>
          <w:szCs w:val="28"/>
        </w:rPr>
        <w:t>, що виконує операцію. Атомарної є тільки робота зі змінною в лівій частині оператора присвоєння, при цьому обчислення в правій частині не зобов'язані бути атомарними.</w:t>
      </w:r>
    </w:p>
    <w:p w:rsidR="0064518E" w:rsidRDefault="0064518E" w:rsidP="000534FB">
      <w:pPr>
        <w:spacing w:line="360" w:lineRule="auto"/>
        <w:rPr>
          <w:sz w:val="28"/>
          <w:szCs w:val="28"/>
        </w:rPr>
      </w:pPr>
      <w:r w:rsidRPr="00B600D1">
        <w:rPr>
          <w:sz w:val="28"/>
          <w:szCs w:val="28"/>
        </w:rPr>
        <w:t xml:space="preserve">Наступний приклад ілюструє застосування директиви atomic. У даному прикладі проводиться підрахунок загальної кількості породжених </w:t>
      </w:r>
      <w:r>
        <w:rPr>
          <w:sz w:val="28"/>
          <w:szCs w:val="28"/>
        </w:rPr>
        <w:t>потоків. Для цього кожний</w:t>
      </w:r>
      <w:r w:rsidRPr="00B600D1">
        <w:rPr>
          <w:sz w:val="28"/>
          <w:szCs w:val="28"/>
        </w:rPr>
        <w:t xml:space="preserve"> </w:t>
      </w:r>
      <w:r>
        <w:rPr>
          <w:sz w:val="28"/>
          <w:szCs w:val="28"/>
        </w:rPr>
        <w:t>потік</w:t>
      </w:r>
      <w:r w:rsidRPr="00B600D1">
        <w:rPr>
          <w:sz w:val="28"/>
          <w:szCs w:val="28"/>
        </w:rPr>
        <w:t xml:space="preserve"> збільшує на одиницю значення змінної count. Д</w:t>
      </w:r>
      <w:r>
        <w:rPr>
          <w:sz w:val="28"/>
          <w:szCs w:val="28"/>
        </w:rPr>
        <w:t>ля того, щоб запобігти одночасній зміні</w:t>
      </w:r>
      <w:r w:rsidRPr="00B600D1">
        <w:rPr>
          <w:sz w:val="28"/>
          <w:szCs w:val="28"/>
        </w:rPr>
        <w:t xml:space="preserve"> декількома </w:t>
      </w:r>
      <w:r>
        <w:rPr>
          <w:sz w:val="28"/>
          <w:szCs w:val="28"/>
        </w:rPr>
        <w:t>потоками</w:t>
      </w:r>
      <w:r w:rsidRPr="00B600D1">
        <w:rPr>
          <w:sz w:val="28"/>
          <w:szCs w:val="28"/>
        </w:rPr>
        <w:t xml:space="preserve"> значення змінної, що стоїть в лівій частині оператора присвоювання, використовується директива atomic.</w:t>
      </w:r>
    </w:p>
    <w:p w:rsidR="0064518E" w:rsidRDefault="0064518E" w:rsidP="000534FB">
      <w:pPr>
        <w:spacing w:line="360" w:lineRule="auto"/>
        <w:rPr>
          <w:sz w:val="28"/>
          <w:szCs w:val="28"/>
        </w:rPr>
      </w:pPr>
    </w:p>
    <w:p w:rsidR="0064518E" w:rsidRPr="00284763" w:rsidRDefault="0064518E" w:rsidP="000534FB">
      <w:pPr>
        <w:spacing w:line="360" w:lineRule="auto"/>
        <w:rPr>
          <w:sz w:val="28"/>
          <w:szCs w:val="28"/>
          <w:lang w:val="en-US"/>
        </w:rPr>
      </w:pPr>
      <w:r>
        <w:rPr>
          <w:sz w:val="28"/>
          <w:szCs w:val="28"/>
        </w:rPr>
        <w:t>Приклад 1.</w:t>
      </w:r>
      <w:r>
        <w:rPr>
          <w:sz w:val="28"/>
          <w:szCs w:val="28"/>
          <w:lang w:val="en-US"/>
        </w:rPr>
        <w:t>4.2</w:t>
      </w:r>
    </w:p>
    <w:p w:rsidR="0064518E" w:rsidRDefault="0064518E" w:rsidP="000534FB">
      <w:pPr>
        <w:spacing w:line="360" w:lineRule="auto"/>
        <w:rPr>
          <w:sz w:val="28"/>
          <w:szCs w:val="28"/>
        </w:rPr>
      </w:pPr>
    </w:p>
    <w:p w:rsidR="0064518E" w:rsidRDefault="0064518E" w:rsidP="000534FB">
      <w:pPr>
        <w:spacing w:line="360" w:lineRule="auto"/>
        <w:rPr>
          <w:sz w:val="28"/>
          <w:szCs w:val="28"/>
        </w:rPr>
      </w:pPr>
      <w:r w:rsidRPr="00BB55A9">
        <w:rPr>
          <w:rStyle w:val="latt-0800"/>
          <w:color w:val="000000"/>
          <w:sz w:val="28"/>
          <w:szCs w:val="28"/>
        </w:rPr>
        <w:t>#include &lt;stdio.h&gt; </w:t>
      </w:r>
      <w:r w:rsidRPr="00BB55A9">
        <w:rPr>
          <w:color w:val="000000"/>
          <w:sz w:val="28"/>
          <w:szCs w:val="28"/>
        </w:rPr>
        <w:br/>
      </w:r>
      <w:r w:rsidRPr="00BB55A9">
        <w:rPr>
          <w:rStyle w:val="latt-0800"/>
          <w:color w:val="000000"/>
          <w:sz w:val="28"/>
          <w:szCs w:val="28"/>
        </w:rPr>
        <w:t>#include &lt;omp.h&gt; </w:t>
      </w:r>
      <w:r w:rsidRPr="00BB55A9">
        <w:rPr>
          <w:color w:val="000000"/>
          <w:sz w:val="28"/>
          <w:szCs w:val="28"/>
        </w:rPr>
        <w:br/>
      </w:r>
      <w:r w:rsidRPr="00BB55A9">
        <w:rPr>
          <w:rStyle w:val="latt-0800"/>
          <w:color w:val="000000"/>
          <w:sz w:val="28"/>
          <w:szCs w:val="28"/>
        </w:rPr>
        <w:t>int main(int argc, char *argv[]) </w:t>
      </w:r>
      <w:r w:rsidRPr="00BB55A9">
        <w:rPr>
          <w:color w:val="000000"/>
          <w:sz w:val="28"/>
          <w:szCs w:val="28"/>
        </w:rPr>
        <w:br/>
      </w:r>
      <w:r w:rsidRPr="00BB55A9">
        <w:rPr>
          <w:rStyle w:val="latt-0800"/>
          <w:color w:val="000000"/>
          <w:sz w:val="28"/>
          <w:szCs w:val="28"/>
        </w:rPr>
        <w:t>{ </w:t>
      </w:r>
      <w:r w:rsidRPr="00BB55A9">
        <w:rPr>
          <w:color w:val="000000"/>
          <w:sz w:val="28"/>
          <w:szCs w:val="28"/>
        </w:rPr>
        <w:br/>
      </w:r>
      <w:r w:rsidRPr="00BB55A9">
        <w:rPr>
          <w:rStyle w:val="latt-0800"/>
          <w:color w:val="000000"/>
          <w:sz w:val="28"/>
          <w:szCs w:val="28"/>
        </w:rPr>
        <w:t>    int count = 0; </w:t>
      </w:r>
      <w:r w:rsidRPr="00BB55A9">
        <w:rPr>
          <w:color w:val="000000"/>
          <w:sz w:val="28"/>
          <w:szCs w:val="28"/>
        </w:rPr>
        <w:br/>
      </w:r>
      <w:r w:rsidRPr="00BB55A9">
        <w:rPr>
          <w:rStyle w:val="latt-0800"/>
          <w:color w:val="000000"/>
          <w:sz w:val="28"/>
          <w:szCs w:val="28"/>
        </w:rPr>
        <w:t>    #pragma omp parallel </w:t>
      </w:r>
      <w:r w:rsidRPr="00BB55A9">
        <w:rPr>
          <w:color w:val="000000"/>
          <w:sz w:val="28"/>
          <w:szCs w:val="28"/>
        </w:rPr>
        <w:br/>
      </w:r>
      <w:r w:rsidRPr="00BB55A9">
        <w:rPr>
          <w:rStyle w:val="latt-0800"/>
          <w:color w:val="000000"/>
          <w:sz w:val="28"/>
          <w:szCs w:val="28"/>
        </w:rPr>
        <w:t>    { </w:t>
      </w:r>
      <w:r w:rsidRPr="00BB55A9">
        <w:rPr>
          <w:color w:val="000000"/>
          <w:sz w:val="28"/>
          <w:szCs w:val="28"/>
        </w:rPr>
        <w:br/>
      </w:r>
      <w:r w:rsidRPr="00BB55A9">
        <w:rPr>
          <w:rStyle w:val="latt-0800"/>
          <w:color w:val="000000"/>
          <w:sz w:val="28"/>
          <w:szCs w:val="28"/>
        </w:rPr>
        <w:t>        #pragma omp atomic </w:t>
      </w:r>
      <w:r w:rsidRPr="00BB55A9">
        <w:rPr>
          <w:color w:val="000000"/>
          <w:sz w:val="28"/>
          <w:szCs w:val="28"/>
        </w:rPr>
        <w:br/>
      </w:r>
      <w:r w:rsidRPr="00BB55A9">
        <w:rPr>
          <w:rStyle w:val="latt-0800"/>
          <w:color w:val="000000"/>
          <w:sz w:val="28"/>
          <w:szCs w:val="28"/>
        </w:rPr>
        <w:t>        count++; </w:t>
      </w:r>
      <w:r w:rsidRPr="00BB55A9">
        <w:rPr>
          <w:color w:val="000000"/>
          <w:sz w:val="28"/>
          <w:szCs w:val="28"/>
        </w:rPr>
        <w:br/>
      </w:r>
      <w:r w:rsidRPr="00BB55A9">
        <w:rPr>
          <w:rStyle w:val="latt-0800"/>
          <w:color w:val="000000"/>
          <w:sz w:val="28"/>
          <w:szCs w:val="28"/>
        </w:rPr>
        <w:t>    } </w:t>
      </w:r>
      <w:r w:rsidRPr="00BB55A9">
        <w:rPr>
          <w:color w:val="000000"/>
          <w:sz w:val="28"/>
          <w:szCs w:val="28"/>
        </w:rPr>
        <w:br/>
      </w:r>
      <w:r w:rsidRPr="00BB55A9">
        <w:rPr>
          <w:rStyle w:val="latt-0800"/>
          <w:color w:val="000000"/>
          <w:sz w:val="28"/>
          <w:szCs w:val="28"/>
        </w:rPr>
        <w:t>    printf("Кількість потоків: %d\n", count); </w:t>
      </w:r>
      <w:r w:rsidRPr="00BB55A9">
        <w:rPr>
          <w:color w:val="000000"/>
          <w:sz w:val="28"/>
          <w:szCs w:val="28"/>
        </w:rPr>
        <w:br/>
      </w:r>
      <w:r w:rsidRPr="00BB55A9">
        <w:rPr>
          <w:rStyle w:val="latt-0800"/>
          <w:color w:val="000000"/>
          <w:sz w:val="28"/>
          <w:szCs w:val="28"/>
        </w:rPr>
        <w:t>}</w:t>
      </w:r>
    </w:p>
    <w:p w:rsidR="0064518E" w:rsidRDefault="0064518E" w:rsidP="000534FB">
      <w:pPr>
        <w:spacing w:line="360" w:lineRule="auto"/>
        <w:rPr>
          <w:sz w:val="28"/>
          <w:szCs w:val="28"/>
        </w:rPr>
      </w:pPr>
      <w:r w:rsidRPr="001A7ED8">
        <w:rPr>
          <w:sz w:val="28"/>
          <w:szCs w:val="28"/>
        </w:rPr>
        <w:t>Директиви ordered визначають блок всередині тіла циклу, який повинен виконуватися в тому порядку, в якому ітерації йдуть в послідовному циклі.</w:t>
      </w:r>
    </w:p>
    <w:p w:rsidR="0064518E" w:rsidRDefault="0064518E" w:rsidP="000534FB">
      <w:pPr>
        <w:spacing w:line="360" w:lineRule="auto"/>
        <w:rPr>
          <w:rStyle w:val="latt-0800"/>
          <w:color w:val="000000"/>
          <w:sz w:val="28"/>
          <w:szCs w:val="28"/>
        </w:rPr>
      </w:pPr>
    </w:p>
    <w:p w:rsidR="0064518E" w:rsidRPr="00BB55A9" w:rsidRDefault="0064518E" w:rsidP="000534FB">
      <w:pPr>
        <w:spacing w:line="360" w:lineRule="auto"/>
        <w:rPr>
          <w:rStyle w:val="latt-0800"/>
          <w:color w:val="000000"/>
          <w:sz w:val="28"/>
          <w:szCs w:val="28"/>
        </w:rPr>
      </w:pPr>
      <w:r w:rsidRPr="00BB55A9">
        <w:rPr>
          <w:rStyle w:val="latt-0800"/>
          <w:color w:val="000000"/>
          <w:sz w:val="28"/>
          <w:szCs w:val="28"/>
        </w:rPr>
        <w:t>#pragma omp ordered</w:t>
      </w:r>
    </w:p>
    <w:p w:rsidR="0064518E" w:rsidRDefault="0064518E" w:rsidP="000534FB">
      <w:pPr>
        <w:spacing w:line="360" w:lineRule="auto"/>
        <w:rPr>
          <w:rStyle w:val="latt-0800"/>
          <w:color w:val="000000"/>
          <w:sz w:val="28"/>
          <w:szCs w:val="28"/>
        </w:rPr>
      </w:pPr>
      <w:r w:rsidRPr="00BB55A9">
        <w:rPr>
          <w:rStyle w:val="latt-0800"/>
          <w:color w:val="000000"/>
          <w:sz w:val="28"/>
          <w:szCs w:val="28"/>
        </w:rPr>
        <w:t>--тіло</w:t>
      </w:r>
    </w:p>
    <w:p w:rsidR="0064518E" w:rsidRPr="001A7ED8" w:rsidRDefault="0064518E" w:rsidP="000534FB">
      <w:pPr>
        <w:spacing w:line="360" w:lineRule="auto"/>
        <w:rPr>
          <w:sz w:val="28"/>
          <w:szCs w:val="28"/>
        </w:rPr>
      </w:pPr>
    </w:p>
    <w:p w:rsidR="0064518E" w:rsidRDefault="0064518E" w:rsidP="000534FB">
      <w:pPr>
        <w:spacing w:line="360" w:lineRule="auto"/>
        <w:rPr>
          <w:sz w:val="28"/>
          <w:szCs w:val="28"/>
          <w:lang w:val="ru-RU"/>
        </w:rPr>
      </w:pPr>
      <w:r w:rsidRPr="001A7ED8">
        <w:rPr>
          <w:sz w:val="28"/>
          <w:szCs w:val="28"/>
        </w:rPr>
        <w:t>Блок операторів ві</w:t>
      </w:r>
      <w:r>
        <w:rPr>
          <w:sz w:val="28"/>
          <w:szCs w:val="28"/>
        </w:rPr>
        <w:t>дноситься до самого внутрішнього з осяжниг</w:t>
      </w:r>
      <w:r w:rsidRPr="001A7ED8">
        <w:rPr>
          <w:sz w:val="28"/>
          <w:szCs w:val="28"/>
        </w:rPr>
        <w:t xml:space="preserve"> циклів, а в паралельному циклі повинна бути задана опція ordered. </w:t>
      </w:r>
      <w:r>
        <w:rPr>
          <w:sz w:val="28"/>
          <w:szCs w:val="28"/>
        </w:rPr>
        <w:t>Потік</w:t>
      </w:r>
      <w:r w:rsidRPr="001A7ED8">
        <w:rPr>
          <w:sz w:val="28"/>
          <w:szCs w:val="28"/>
        </w:rPr>
        <w:t xml:space="preserve">, що виконує перший ітерацію циклу, виконує операції даного блоку. </w:t>
      </w:r>
      <w:r>
        <w:rPr>
          <w:sz w:val="28"/>
          <w:szCs w:val="28"/>
        </w:rPr>
        <w:t>Потік</w:t>
      </w:r>
      <w:r w:rsidRPr="001A7ED8">
        <w:rPr>
          <w:sz w:val="28"/>
          <w:szCs w:val="28"/>
        </w:rPr>
        <w:t>, що виконує буд</w:t>
      </w:r>
      <w:r>
        <w:rPr>
          <w:sz w:val="28"/>
          <w:szCs w:val="28"/>
        </w:rPr>
        <w:t>ь-яку наступну ітерацію, повинен</w:t>
      </w:r>
      <w:r w:rsidRPr="001A7ED8">
        <w:rPr>
          <w:sz w:val="28"/>
          <w:szCs w:val="28"/>
        </w:rPr>
        <w:t xml:space="preserve"> спочатку дочекатися виконання всіх операцій блоку усіма </w:t>
      </w:r>
      <w:r>
        <w:rPr>
          <w:sz w:val="28"/>
          <w:szCs w:val="28"/>
        </w:rPr>
        <w:t>потоками</w:t>
      </w:r>
      <w:r w:rsidRPr="001A7ED8">
        <w:rPr>
          <w:sz w:val="28"/>
          <w:szCs w:val="28"/>
        </w:rPr>
        <w:t xml:space="preserve">, які виконують попередні ітерації. Може використовуватися, наприклад, для впорядкування висновку від паралельних </w:t>
      </w:r>
      <w:r>
        <w:rPr>
          <w:sz w:val="28"/>
          <w:szCs w:val="28"/>
        </w:rPr>
        <w:t>потоків</w:t>
      </w:r>
      <w:r w:rsidRPr="001A7ED8">
        <w:rPr>
          <w:sz w:val="28"/>
          <w:szCs w:val="28"/>
        </w:rPr>
        <w:t>.</w:t>
      </w:r>
    </w:p>
    <w:p w:rsidR="0064518E" w:rsidRPr="00C435AD" w:rsidRDefault="0064518E" w:rsidP="000534FB">
      <w:pPr>
        <w:spacing w:line="360" w:lineRule="auto"/>
        <w:rPr>
          <w:sz w:val="28"/>
          <w:szCs w:val="28"/>
          <w:lang w:val="ru-RU"/>
        </w:rPr>
      </w:pPr>
    </w:p>
    <w:p w:rsidR="0064518E" w:rsidRPr="00227DFC" w:rsidRDefault="0064518E" w:rsidP="00DD1EAC">
      <w:pPr>
        <w:numPr>
          <w:ilvl w:val="1"/>
          <w:numId w:val="25"/>
        </w:numPr>
        <w:spacing w:line="360" w:lineRule="auto"/>
        <w:rPr>
          <w:b/>
          <w:sz w:val="28"/>
          <w:szCs w:val="28"/>
        </w:rPr>
      </w:pPr>
      <w:r w:rsidRPr="006C6438">
        <w:rPr>
          <w:b/>
          <w:sz w:val="28"/>
          <w:szCs w:val="28"/>
          <w:lang w:val="ru-RU"/>
        </w:rPr>
        <w:t xml:space="preserve"> </w:t>
      </w:r>
      <w:r w:rsidRPr="00227DFC">
        <w:rPr>
          <w:b/>
          <w:sz w:val="28"/>
          <w:szCs w:val="28"/>
        </w:rPr>
        <w:t>Висновки до розділу 1</w:t>
      </w:r>
      <w:r w:rsidRPr="00227DFC">
        <w:rPr>
          <w:b/>
          <w:sz w:val="28"/>
          <w:szCs w:val="28"/>
          <w:lang w:val="ru-RU"/>
        </w:rPr>
        <w:t xml:space="preserve">  </w:t>
      </w:r>
    </w:p>
    <w:p w:rsidR="0064518E" w:rsidRPr="00B80018" w:rsidRDefault="0064518E" w:rsidP="00B80018">
      <w:pPr>
        <w:spacing w:line="360" w:lineRule="auto"/>
        <w:rPr>
          <w:b/>
          <w:sz w:val="28"/>
          <w:szCs w:val="28"/>
          <w:highlight w:val="yellow"/>
        </w:rPr>
      </w:pPr>
    </w:p>
    <w:p w:rsidR="0064518E" w:rsidRDefault="0064518E" w:rsidP="000534FB">
      <w:pPr>
        <w:numPr>
          <w:ilvl w:val="0"/>
          <w:numId w:val="23"/>
        </w:numPr>
        <w:spacing w:line="360" w:lineRule="auto"/>
        <w:rPr>
          <w:sz w:val="28"/>
          <w:szCs w:val="28"/>
        </w:rPr>
      </w:pPr>
      <w:r w:rsidRPr="00427EE3">
        <w:rPr>
          <w:sz w:val="28"/>
          <w:szCs w:val="28"/>
        </w:rPr>
        <w:t>В</w:t>
      </w:r>
      <w:r>
        <w:rPr>
          <w:sz w:val="28"/>
          <w:szCs w:val="28"/>
        </w:rPr>
        <w:t xml:space="preserve">иконано аналіз принципів роботи паралельних програм та бібліотека </w:t>
      </w:r>
      <w:r>
        <w:rPr>
          <w:sz w:val="28"/>
          <w:szCs w:val="28"/>
          <w:lang w:val="en-US"/>
        </w:rPr>
        <w:t>OpenMP</w:t>
      </w:r>
      <w:r w:rsidRPr="00427EE3">
        <w:rPr>
          <w:sz w:val="28"/>
          <w:szCs w:val="28"/>
          <w:lang w:val="ru-RU"/>
        </w:rPr>
        <w:t>.</w:t>
      </w:r>
      <w:r>
        <w:rPr>
          <w:sz w:val="28"/>
          <w:szCs w:val="28"/>
        </w:rPr>
        <w:t xml:space="preserve"> Досліджено, що паралелізм є доволі важливим в умовах вирішення, великих за обсягом, задач. Проте доволі часто використання паралелізму не є виправданим.</w:t>
      </w:r>
      <w:r w:rsidRPr="00847C66">
        <w:rPr>
          <w:sz w:val="28"/>
          <w:szCs w:val="28"/>
          <w:lang w:val="ru-RU"/>
        </w:rPr>
        <w:t xml:space="preserve"> </w:t>
      </w:r>
      <w:r>
        <w:rPr>
          <w:sz w:val="28"/>
          <w:szCs w:val="28"/>
        </w:rPr>
        <w:t>Оскільки, п</w:t>
      </w:r>
      <w:r w:rsidRPr="00F64E0B">
        <w:rPr>
          <w:sz w:val="28"/>
          <w:szCs w:val="28"/>
        </w:rPr>
        <w:t xml:space="preserve">ри виділенні паралельних ділянок програми і розробці паралельних процесів необхідно, щоб трудомісткість паралельних процесів була не менше 2000 операцій поділу. В іншому випадку паралельний варіант програми буде програвати у швидкодії послідовної програмі. </w:t>
      </w:r>
      <w:r>
        <w:rPr>
          <w:sz w:val="28"/>
          <w:szCs w:val="28"/>
        </w:rPr>
        <w:t xml:space="preserve"> Ресурсо-затратність не завжди позитивно впливає на роботу програми, яка використовує  паралелізм.</w:t>
      </w:r>
    </w:p>
    <w:p w:rsidR="0064518E" w:rsidRPr="00227DFC" w:rsidRDefault="0064518E" w:rsidP="000534FB">
      <w:pPr>
        <w:numPr>
          <w:ilvl w:val="0"/>
          <w:numId w:val="23"/>
        </w:numPr>
        <w:spacing w:line="360" w:lineRule="auto"/>
        <w:jc w:val="both"/>
        <w:rPr>
          <w:sz w:val="28"/>
          <w:szCs w:val="28"/>
        </w:rPr>
      </w:pPr>
      <w:r>
        <w:rPr>
          <w:sz w:val="28"/>
          <w:szCs w:val="28"/>
        </w:rPr>
        <w:t>Виявлено, що п</w:t>
      </w:r>
      <w:r w:rsidRPr="00F64E0B">
        <w:rPr>
          <w:sz w:val="28"/>
          <w:szCs w:val="28"/>
        </w:rPr>
        <w:t>роблема синхронізації паралельних потоків важлива не тільки для паралельного програмування з використанням OpenMP, а й для всього паралельного програмування в цілому. Проблема полягає в тому, що структурний паралельний блок за визначення</w:t>
      </w:r>
      <w:r>
        <w:rPr>
          <w:sz w:val="28"/>
          <w:szCs w:val="28"/>
        </w:rPr>
        <w:t>м має одну точку виходу, за якою</w:t>
      </w:r>
      <w:r w:rsidRPr="00F64E0B">
        <w:rPr>
          <w:sz w:val="28"/>
          <w:szCs w:val="28"/>
        </w:rPr>
        <w:t xml:space="preserve"> зазвичай знаходиться послідовний структурний блок. Обчислення в послідовному блоці, як правило, можуть бути продовжені, якщо завершені всі процеси в паралельному структурному блоці і їх результати коректно передані в послідовний блок. Саме для забезпечення такої коректної передачі даних і необхідна процедура си</w:t>
      </w:r>
      <w:r>
        <w:rPr>
          <w:sz w:val="28"/>
          <w:szCs w:val="28"/>
        </w:rPr>
        <w:t>нхронізації паралельних потоків.</w:t>
      </w:r>
    </w:p>
    <w:p w:rsidR="0064518E" w:rsidRDefault="0064518E" w:rsidP="000534FB">
      <w:pPr>
        <w:spacing w:line="360" w:lineRule="auto"/>
        <w:rPr>
          <w:b/>
          <w:sz w:val="28"/>
          <w:szCs w:val="28"/>
          <w:lang w:val="ru-RU"/>
        </w:rPr>
      </w:pPr>
    </w:p>
    <w:p w:rsidR="0064518E" w:rsidRDefault="0064518E" w:rsidP="000534FB">
      <w:pPr>
        <w:spacing w:line="360" w:lineRule="auto"/>
        <w:rPr>
          <w:b/>
          <w:sz w:val="28"/>
          <w:szCs w:val="28"/>
          <w:lang w:val="ru-RU"/>
        </w:rPr>
      </w:pPr>
    </w:p>
    <w:p w:rsidR="0064518E" w:rsidRDefault="0064518E" w:rsidP="000534FB">
      <w:pPr>
        <w:spacing w:line="360" w:lineRule="auto"/>
        <w:rPr>
          <w:b/>
          <w:sz w:val="28"/>
          <w:szCs w:val="28"/>
          <w:lang w:val="ru-RU"/>
        </w:rPr>
      </w:pPr>
    </w:p>
    <w:p w:rsidR="0064518E" w:rsidRDefault="0064518E" w:rsidP="000534FB">
      <w:pPr>
        <w:spacing w:line="360" w:lineRule="auto"/>
        <w:rPr>
          <w:b/>
          <w:sz w:val="28"/>
          <w:szCs w:val="28"/>
          <w:lang w:val="ru-RU"/>
        </w:rPr>
      </w:pPr>
    </w:p>
    <w:p w:rsidR="0064518E" w:rsidRDefault="0064518E" w:rsidP="000534FB">
      <w:pPr>
        <w:spacing w:line="360" w:lineRule="auto"/>
        <w:rPr>
          <w:b/>
          <w:sz w:val="28"/>
          <w:szCs w:val="28"/>
          <w:lang w:val="ru-RU"/>
        </w:rPr>
      </w:pPr>
    </w:p>
    <w:p w:rsidR="0064518E" w:rsidRDefault="0064518E" w:rsidP="000534FB">
      <w:pPr>
        <w:spacing w:line="360" w:lineRule="auto"/>
        <w:rPr>
          <w:b/>
          <w:sz w:val="28"/>
          <w:szCs w:val="28"/>
          <w:lang w:val="ru-RU"/>
        </w:rPr>
      </w:pPr>
    </w:p>
    <w:p w:rsidR="0064518E" w:rsidRDefault="0064518E" w:rsidP="000534FB">
      <w:pPr>
        <w:spacing w:line="360" w:lineRule="auto"/>
        <w:rPr>
          <w:b/>
          <w:sz w:val="28"/>
          <w:szCs w:val="28"/>
          <w:lang w:val="ru-RU"/>
        </w:rPr>
      </w:pPr>
    </w:p>
    <w:p w:rsidR="0064518E" w:rsidRDefault="0064518E" w:rsidP="000534FB">
      <w:pPr>
        <w:spacing w:line="360" w:lineRule="auto"/>
        <w:rPr>
          <w:b/>
          <w:sz w:val="28"/>
          <w:szCs w:val="28"/>
          <w:lang w:val="ru-RU"/>
        </w:rPr>
      </w:pPr>
    </w:p>
    <w:p w:rsidR="0064518E" w:rsidRDefault="0064518E" w:rsidP="000534FB">
      <w:pPr>
        <w:spacing w:line="360" w:lineRule="auto"/>
        <w:rPr>
          <w:b/>
          <w:sz w:val="28"/>
          <w:szCs w:val="28"/>
          <w:lang w:val="ru-RU"/>
        </w:rPr>
      </w:pPr>
    </w:p>
    <w:p w:rsidR="0064518E" w:rsidRPr="00B426C7" w:rsidRDefault="0064518E" w:rsidP="000534FB">
      <w:pPr>
        <w:spacing w:line="360" w:lineRule="auto"/>
        <w:rPr>
          <w:b/>
          <w:sz w:val="28"/>
          <w:szCs w:val="28"/>
          <w:lang w:val="ru-RU"/>
        </w:rPr>
      </w:pPr>
    </w:p>
    <w:p w:rsidR="0064518E" w:rsidRDefault="0064518E" w:rsidP="002313AF">
      <w:pPr>
        <w:spacing w:line="360" w:lineRule="auto"/>
        <w:jc w:val="center"/>
        <w:rPr>
          <w:b/>
          <w:sz w:val="28"/>
          <w:szCs w:val="28"/>
          <w:lang w:val="ru-RU"/>
        </w:rPr>
      </w:pPr>
      <w:r w:rsidRPr="00753933">
        <w:rPr>
          <w:b/>
          <w:sz w:val="28"/>
          <w:szCs w:val="28"/>
          <w:lang w:val="ru-RU"/>
        </w:rPr>
        <w:t xml:space="preserve">РОЗДІЛ 2. РОЗРОБКА ПРОГРАМИ </w:t>
      </w:r>
      <w:r>
        <w:rPr>
          <w:b/>
          <w:sz w:val="28"/>
          <w:szCs w:val="28"/>
          <w:lang w:val="ru-RU"/>
        </w:rPr>
        <w:t>ПРГ1 ДЛЯ ПКС</w:t>
      </w:r>
      <w:r w:rsidRPr="00753933">
        <w:rPr>
          <w:b/>
          <w:sz w:val="28"/>
          <w:szCs w:val="28"/>
          <w:lang w:val="ru-RU"/>
        </w:rPr>
        <w:t xml:space="preserve"> ОП</w:t>
      </w:r>
    </w:p>
    <w:p w:rsidR="0064518E" w:rsidRDefault="0064518E" w:rsidP="002313AF">
      <w:pPr>
        <w:spacing w:line="360" w:lineRule="auto"/>
        <w:jc w:val="center"/>
        <w:rPr>
          <w:b/>
          <w:sz w:val="28"/>
          <w:szCs w:val="28"/>
          <w:lang w:val="ru-RU"/>
        </w:rPr>
      </w:pPr>
    </w:p>
    <w:p w:rsidR="0064518E" w:rsidRDefault="0064518E" w:rsidP="00753933">
      <w:pPr>
        <w:spacing w:line="360" w:lineRule="auto"/>
        <w:ind w:firstLine="540"/>
        <w:jc w:val="both"/>
        <w:rPr>
          <w:sz w:val="28"/>
          <w:szCs w:val="28"/>
          <w:lang w:val="ru-RU"/>
        </w:rPr>
      </w:pPr>
      <w:r>
        <w:rPr>
          <w:sz w:val="28"/>
          <w:szCs w:val="28"/>
        </w:rPr>
        <w:t>У цьому розділі буде розглянуто та проаналізовано поставлену математичну задачу, розроблено алгоритм рішення та схему взаємодії потоків для системі з спільною пам’</w:t>
      </w:r>
      <w:r w:rsidRPr="00201539">
        <w:rPr>
          <w:sz w:val="28"/>
          <w:szCs w:val="28"/>
        </w:rPr>
        <w:t>яттю</w:t>
      </w:r>
      <w:r>
        <w:rPr>
          <w:sz w:val="28"/>
          <w:szCs w:val="28"/>
        </w:rPr>
        <w:t>, а на основі вищезазначених досліджень буде створена паралельна програма.</w:t>
      </w:r>
    </w:p>
    <w:p w:rsidR="0064518E" w:rsidRPr="00B426C7" w:rsidRDefault="0064518E" w:rsidP="00753933">
      <w:pPr>
        <w:spacing w:line="360" w:lineRule="auto"/>
        <w:ind w:firstLine="540"/>
        <w:jc w:val="both"/>
        <w:rPr>
          <w:sz w:val="28"/>
          <w:szCs w:val="28"/>
          <w:lang w:val="ru-RU"/>
        </w:rPr>
      </w:pPr>
      <w:r>
        <w:rPr>
          <w:sz w:val="28"/>
          <w:szCs w:val="28"/>
          <w:lang w:val="ru-RU"/>
        </w:rPr>
        <w:t xml:space="preserve">                                   </w:t>
      </w:r>
      <w:r w:rsidRPr="00B426C7">
        <w:rPr>
          <w:sz w:val="28"/>
          <w:szCs w:val="28"/>
          <w:highlight w:val="yellow"/>
          <w:lang w:val="ru-RU"/>
        </w:rPr>
        <w:t>ЗАВДАННЯ???</w:t>
      </w:r>
    </w:p>
    <w:p w:rsidR="0064518E" w:rsidRDefault="0064518E" w:rsidP="005B6E07"/>
    <w:p w:rsidR="0064518E" w:rsidRDefault="0064518E" w:rsidP="005B6E07"/>
    <w:p w:rsidR="0064518E" w:rsidRDefault="0064518E" w:rsidP="005B6E07">
      <w:pPr>
        <w:spacing w:line="360" w:lineRule="auto"/>
        <w:ind w:firstLine="540"/>
        <w:jc w:val="both"/>
        <w:rPr>
          <w:sz w:val="28"/>
          <w:szCs w:val="28"/>
          <w:lang w:val="ru-RU"/>
        </w:rPr>
      </w:pPr>
      <w:r w:rsidRPr="005F02DD">
        <w:rPr>
          <w:noProof/>
          <w:sz w:val="28"/>
          <w:szCs w:val="28"/>
          <w:lang w:val="ru-RU" w:eastAsia="ru-RU"/>
        </w:rPr>
        <w:pict>
          <v:shape id="Рисунок 2" o:spid="_x0000_i1026" type="#_x0000_t75" style="width:375pt;height:283.5pt;visibility:visible">
            <v:imagedata r:id="rId8" o:title=""/>
          </v:shape>
        </w:pict>
      </w:r>
    </w:p>
    <w:p w:rsidR="0064518E" w:rsidRDefault="0064518E" w:rsidP="005B6E07">
      <w:pPr>
        <w:spacing w:line="360" w:lineRule="auto"/>
        <w:ind w:firstLine="540"/>
        <w:jc w:val="both"/>
        <w:rPr>
          <w:sz w:val="28"/>
          <w:szCs w:val="28"/>
          <w:lang w:val="ru-RU"/>
        </w:rPr>
      </w:pPr>
      <w:r>
        <w:rPr>
          <w:sz w:val="28"/>
          <w:szCs w:val="28"/>
          <w:lang w:val="ru-RU"/>
        </w:rPr>
        <w:t xml:space="preserve">           </w:t>
      </w:r>
      <w:r w:rsidRPr="006C6438">
        <w:rPr>
          <w:sz w:val="28"/>
          <w:szCs w:val="28"/>
          <w:lang w:val="ru-RU"/>
        </w:rPr>
        <w:t>Рис. 2.1</w:t>
      </w:r>
      <w:r w:rsidRPr="003F41BE">
        <w:rPr>
          <w:sz w:val="28"/>
          <w:szCs w:val="28"/>
          <w:lang w:val="ru-RU"/>
        </w:rPr>
        <w:t xml:space="preserve"> </w:t>
      </w:r>
      <w:r w:rsidRPr="006F17F4">
        <w:rPr>
          <w:sz w:val="28"/>
          <w:szCs w:val="28"/>
          <w:lang w:val="ru-RU"/>
        </w:rPr>
        <w:t>–</w:t>
      </w:r>
      <w:r w:rsidRPr="006C6438">
        <w:rPr>
          <w:sz w:val="28"/>
          <w:szCs w:val="28"/>
          <w:lang w:val="ru-RU"/>
        </w:rPr>
        <w:t xml:space="preserve"> Структура </w:t>
      </w:r>
      <w:r w:rsidRPr="006C6438">
        <w:rPr>
          <w:sz w:val="28"/>
          <w:szCs w:val="28"/>
        </w:rPr>
        <w:t>ПКС з СП</w:t>
      </w:r>
    </w:p>
    <w:p w:rsidR="0064518E" w:rsidRPr="005B6E07" w:rsidRDefault="0064518E" w:rsidP="005B6E07">
      <w:pPr>
        <w:spacing w:line="360" w:lineRule="auto"/>
        <w:ind w:firstLine="540"/>
        <w:jc w:val="both"/>
        <w:rPr>
          <w:sz w:val="28"/>
          <w:szCs w:val="28"/>
          <w:lang w:val="ru-RU"/>
        </w:rPr>
      </w:pPr>
      <w:r>
        <w:rPr>
          <w:sz w:val="28"/>
          <w:szCs w:val="28"/>
          <w:lang w:val="ru-RU"/>
        </w:rPr>
        <w:t xml:space="preserve">                 </w:t>
      </w:r>
    </w:p>
    <w:p w:rsidR="0064518E" w:rsidRPr="00753933" w:rsidRDefault="0064518E" w:rsidP="00753933">
      <w:pPr>
        <w:spacing w:line="360" w:lineRule="auto"/>
        <w:ind w:firstLine="540"/>
        <w:jc w:val="both"/>
        <w:rPr>
          <w:sz w:val="28"/>
          <w:szCs w:val="28"/>
        </w:rPr>
      </w:pPr>
      <w:r>
        <w:rPr>
          <w:sz w:val="28"/>
          <w:szCs w:val="28"/>
        </w:rPr>
        <w:t>2.</w:t>
      </w:r>
      <w:r w:rsidRPr="00B80018">
        <w:rPr>
          <w:b/>
          <w:sz w:val="28"/>
          <w:szCs w:val="28"/>
          <w:lang w:val="ru-RU"/>
        </w:rPr>
        <w:t>1</w:t>
      </w:r>
      <w:r w:rsidRPr="00B80018">
        <w:rPr>
          <w:b/>
          <w:sz w:val="28"/>
          <w:szCs w:val="28"/>
        </w:rPr>
        <w:t xml:space="preserve"> Розробка паралельного математичного алгоритму</w:t>
      </w:r>
    </w:p>
    <w:p w:rsidR="0064518E" w:rsidRPr="00753933" w:rsidRDefault="0064518E" w:rsidP="00753933">
      <w:pPr>
        <w:spacing w:line="360" w:lineRule="auto"/>
        <w:ind w:firstLine="540"/>
        <w:jc w:val="both"/>
        <w:rPr>
          <w:sz w:val="28"/>
          <w:szCs w:val="28"/>
          <w:lang w:val="ru-RU"/>
        </w:rPr>
      </w:pPr>
      <w:r>
        <w:rPr>
          <w:sz w:val="28"/>
          <w:szCs w:val="28"/>
        </w:rPr>
        <w:t>Математична задача, для якої необхідно створити паралельну програму:</w:t>
      </w:r>
    </w:p>
    <w:p w:rsidR="0064518E" w:rsidRDefault="0064518E" w:rsidP="00753933">
      <w:pPr>
        <w:spacing w:line="360" w:lineRule="auto"/>
        <w:ind w:firstLine="540"/>
        <w:jc w:val="both"/>
        <w:rPr>
          <w:sz w:val="28"/>
          <w:szCs w:val="28"/>
        </w:rPr>
      </w:pPr>
      <w:r>
        <w:rPr>
          <w:sz w:val="28"/>
          <w:szCs w:val="28"/>
          <w:lang w:val="en-US"/>
        </w:rPr>
        <w:t>MA</w:t>
      </w:r>
      <w:r w:rsidRPr="00654D41">
        <w:rPr>
          <w:sz w:val="28"/>
          <w:szCs w:val="28"/>
          <w:lang w:val="en-US"/>
        </w:rPr>
        <w:t>=</w:t>
      </w:r>
      <w:r>
        <w:rPr>
          <w:sz w:val="28"/>
          <w:szCs w:val="28"/>
          <w:lang w:val="en-US"/>
        </w:rPr>
        <w:t>max</w:t>
      </w:r>
      <w:r w:rsidRPr="00654D41">
        <w:rPr>
          <w:sz w:val="28"/>
          <w:szCs w:val="28"/>
          <w:lang w:val="en-US"/>
        </w:rPr>
        <w:t>(</w:t>
      </w:r>
      <w:r>
        <w:rPr>
          <w:sz w:val="28"/>
          <w:szCs w:val="28"/>
          <w:lang w:val="en-US"/>
        </w:rPr>
        <w:t>Z</w:t>
      </w:r>
      <w:r w:rsidRPr="00654D41">
        <w:rPr>
          <w:sz w:val="28"/>
          <w:szCs w:val="28"/>
          <w:lang w:val="en-US"/>
        </w:rPr>
        <w:t>)(</w:t>
      </w:r>
      <w:r>
        <w:rPr>
          <w:sz w:val="28"/>
          <w:szCs w:val="28"/>
          <w:lang w:val="en-US"/>
        </w:rPr>
        <w:t>MO</w:t>
      </w:r>
      <w:r w:rsidRPr="00654D41">
        <w:rPr>
          <w:sz w:val="28"/>
          <w:szCs w:val="28"/>
          <w:lang w:val="en-US"/>
        </w:rPr>
        <w:t>*</w:t>
      </w:r>
      <w:r>
        <w:rPr>
          <w:sz w:val="28"/>
          <w:szCs w:val="28"/>
          <w:lang w:val="en-US"/>
        </w:rPr>
        <w:t>MK</w:t>
      </w:r>
      <w:r w:rsidRPr="00654D41">
        <w:rPr>
          <w:sz w:val="28"/>
          <w:szCs w:val="28"/>
          <w:lang w:val="en-US"/>
        </w:rPr>
        <w:t xml:space="preserve">) + </w:t>
      </w:r>
      <w:r>
        <w:rPr>
          <w:rFonts w:ascii="Symbol" w:hAnsi="Symbol"/>
          <w:sz w:val="28"/>
          <w:szCs w:val="28"/>
          <w:lang w:val="en-US"/>
        </w:rPr>
        <w:t></w:t>
      </w:r>
      <w:r w:rsidRPr="00654D41">
        <w:rPr>
          <w:sz w:val="28"/>
          <w:szCs w:val="28"/>
          <w:lang w:val="en-US"/>
        </w:rPr>
        <w:t>*</w:t>
      </w:r>
      <w:r>
        <w:rPr>
          <w:sz w:val="28"/>
          <w:szCs w:val="28"/>
          <w:lang w:val="en-US"/>
        </w:rPr>
        <w:t>MT</w:t>
      </w:r>
      <w:r>
        <w:rPr>
          <w:sz w:val="28"/>
          <w:szCs w:val="28"/>
        </w:rPr>
        <w:t xml:space="preserve">. </w:t>
      </w:r>
    </w:p>
    <w:p w:rsidR="0064518E" w:rsidRDefault="0064518E" w:rsidP="00753933">
      <w:pPr>
        <w:spacing w:line="360" w:lineRule="auto"/>
        <w:ind w:firstLine="540"/>
        <w:jc w:val="both"/>
        <w:rPr>
          <w:sz w:val="28"/>
          <w:szCs w:val="28"/>
        </w:rPr>
      </w:pPr>
      <w:r>
        <w:rPr>
          <w:sz w:val="28"/>
          <w:szCs w:val="28"/>
        </w:rPr>
        <w:t>Перш за все розроблюється математичний алгоритм, аналізується наявність спільних ресурсів</w:t>
      </w:r>
      <w:r w:rsidRPr="008A68F4">
        <w:rPr>
          <w:sz w:val="28"/>
          <w:szCs w:val="28"/>
        </w:rPr>
        <w:t xml:space="preserve">. </w:t>
      </w:r>
    </w:p>
    <w:p w:rsidR="0064518E" w:rsidRPr="00AA6D00" w:rsidRDefault="0064518E" w:rsidP="00AA6D00">
      <w:pPr>
        <w:pStyle w:val="ListParagraph"/>
        <w:numPr>
          <w:ilvl w:val="0"/>
          <w:numId w:val="26"/>
        </w:numPr>
        <w:rPr>
          <w:rFonts w:ascii="Times New Roman" w:hAnsi="Times New Roman"/>
          <w:sz w:val="28"/>
          <w:szCs w:val="28"/>
        </w:rPr>
      </w:pPr>
      <w:r w:rsidRPr="00AA6D00">
        <w:rPr>
          <w:rFonts w:ascii="Times New Roman" w:hAnsi="Times New Roman"/>
          <w:sz w:val="28"/>
          <w:szCs w:val="28"/>
        </w:rPr>
        <w:t>e</w:t>
      </w:r>
      <w:r w:rsidRPr="00AA6D00">
        <w:rPr>
          <w:rFonts w:ascii="Times New Roman" w:hAnsi="Times New Roman"/>
          <w:sz w:val="28"/>
          <w:szCs w:val="28"/>
          <w:vertAlign w:val="subscript"/>
        </w:rPr>
        <w:t>i</w:t>
      </w:r>
      <w:r w:rsidRPr="00AA6D00">
        <w:rPr>
          <w:rFonts w:ascii="Times New Roman" w:hAnsi="Times New Roman"/>
          <w:sz w:val="28"/>
          <w:szCs w:val="28"/>
        </w:rPr>
        <w:t>=max(Z</w:t>
      </w:r>
      <w:r w:rsidRPr="00AA6D00">
        <w:rPr>
          <w:rFonts w:ascii="Times New Roman" w:hAnsi="Times New Roman"/>
          <w:sz w:val="28"/>
          <w:szCs w:val="28"/>
          <w:vertAlign w:val="subscript"/>
        </w:rPr>
        <w:t>H</w:t>
      </w:r>
      <w:r w:rsidRPr="00AA6D00">
        <w:rPr>
          <w:rFonts w:ascii="Times New Roman" w:hAnsi="Times New Roman"/>
          <w:sz w:val="28"/>
          <w:szCs w:val="28"/>
        </w:rPr>
        <w:t>), i=(1,p);</w:t>
      </w:r>
    </w:p>
    <w:p w:rsidR="0064518E" w:rsidRPr="00AA6D00" w:rsidRDefault="0064518E" w:rsidP="00AA6D00">
      <w:pPr>
        <w:pStyle w:val="ListParagraph"/>
        <w:ind w:firstLine="360"/>
        <w:rPr>
          <w:rFonts w:ascii="Times New Roman" w:hAnsi="Times New Roman"/>
          <w:sz w:val="28"/>
          <w:szCs w:val="28"/>
        </w:rPr>
      </w:pPr>
      <w:r w:rsidRPr="00AA6D00">
        <w:rPr>
          <w:rFonts w:ascii="Times New Roman" w:hAnsi="Times New Roman"/>
          <w:sz w:val="28"/>
          <w:szCs w:val="28"/>
        </w:rPr>
        <w:t>e=max(e,e</w:t>
      </w:r>
      <w:r w:rsidRPr="00AA6D00">
        <w:rPr>
          <w:rFonts w:ascii="Times New Roman" w:hAnsi="Times New Roman"/>
          <w:sz w:val="28"/>
          <w:szCs w:val="28"/>
          <w:vertAlign w:val="subscript"/>
        </w:rPr>
        <w:t>i</w:t>
      </w:r>
      <w:r w:rsidRPr="00AA6D00">
        <w:rPr>
          <w:rFonts w:ascii="Times New Roman" w:hAnsi="Times New Roman"/>
          <w:sz w:val="28"/>
          <w:szCs w:val="28"/>
        </w:rPr>
        <w:t>);</w:t>
      </w:r>
    </w:p>
    <w:p w:rsidR="0064518E" w:rsidRPr="00AA6D00" w:rsidRDefault="0064518E" w:rsidP="00AA6D00">
      <w:pPr>
        <w:pStyle w:val="ListParagraph"/>
        <w:ind w:firstLine="360"/>
        <w:rPr>
          <w:rFonts w:ascii="Times New Roman" w:hAnsi="Times New Roman"/>
          <w:sz w:val="28"/>
          <w:szCs w:val="28"/>
        </w:rPr>
      </w:pPr>
      <w:r w:rsidRPr="00AA6D00">
        <w:rPr>
          <w:rFonts w:ascii="Times New Roman" w:hAnsi="Times New Roman"/>
          <w:sz w:val="28"/>
          <w:szCs w:val="28"/>
        </w:rPr>
        <w:t>Спільний ресурс: e;</w:t>
      </w:r>
    </w:p>
    <w:p w:rsidR="0064518E" w:rsidRPr="00AA6D00" w:rsidRDefault="0064518E" w:rsidP="00AA6D00">
      <w:pPr>
        <w:pStyle w:val="ListParagraph"/>
        <w:numPr>
          <w:ilvl w:val="0"/>
          <w:numId w:val="26"/>
        </w:numPr>
        <w:rPr>
          <w:rFonts w:ascii="Times New Roman" w:hAnsi="Times New Roman"/>
          <w:sz w:val="28"/>
          <w:szCs w:val="28"/>
        </w:rPr>
      </w:pPr>
      <w:r>
        <w:rPr>
          <w:rFonts w:ascii="Times New Roman" w:hAnsi="Times New Roman"/>
          <w:sz w:val="28"/>
          <w:szCs w:val="28"/>
          <w:lang w:val="en-US"/>
        </w:rPr>
        <w:t>M</w:t>
      </w:r>
      <w:r w:rsidRPr="00AA6D00">
        <w:rPr>
          <w:rFonts w:ascii="Times New Roman" w:hAnsi="Times New Roman"/>
          <w:sz w:val="28"/>
          <w:szCs w:val="28"/>
        </w:rPr>
        <w:t>A</w:t>
      </w:r>
      <w:r w:rsidRPr="00AA6D00">
        <w:rPr>
          <w:rFonts w:ascii="Times New Roman" w:hAnsi="Times New Roman"/>
          <w:sz w:val="28"/>
          <w:szCs w:val="28"/>
          <w:vertAlign w:val="subscript"/>
        </w:rPr>
        <w:t>H</w:t>
      </w:r>
      <w:r w:rsidRPr="00AA6D00">
        <w:rPr>
          <w:rFonts w:ascii="Times New Roman" w:hAnsi="Times New Roman"/>
          <w:sz w:val="28"/>
          <w:szCs w:val="28"/>
        </w:rPr>
        <w:t>=e*(MO*MK</w:t>
      </w:r>
      <w:r w:rsidRPr="00AA6D00">
        <w:rPr>
          <w:rFonts w:ascii="Times New Roman" w:hAnsi="Times New Roman"/>
          <w:sz w:val="28"/>
          <w:szCs w:val="28"/>
          <w:vertAlign w:val="subscript"/>
        </w:rPr>
        <w:t>H</w:t>
      </w:r>
      <w:r w:rsidRPr="00AA6D00">
        <w:rPr>
          <w:rFonts w:ascii="Times New Roman" w:hAnsi="Times New Roman"/>
          <w:sz w:val="28"/>
          <w:szCs w:val="28"/>
        </w:rPr>
        <w:t>)+аlpha*MT</w:t>
      </w:r>
      <w:r w:rsidRPr="00AA6D00">
        <w:rPr>
          <w:rFonts w:ascii="Times New Roman" w:hAnsi="Times New Roman"/>
          <w:sz w:val="28"/>
          <w:szCs w:val="28"/>
          <w:vertAlign w:val="subscript"/>
        </w:rPr>
        <w:t>H</w:t>
      </w:r>
      <w:r w:rsidRPr="00AA6D00">
        <w:rPr>
          <w:rFonts w:ascii="Times New Roman" w:hAnsi="Times New Roman"/>
          <w:sz w:val="28"/>
          <w:szCs w:val="28"/>
        </w:rPr>
        <w:t xml:space="preserve">;    </w:t>
      </w:r>
    </w:p>
    <w:p w:rsidR="0064518E" w:rsidRPr="00AA6D00" w:rsidRDefault="0064518E" w:rsidP="00AA6D00">
      <w:pPr>
        <w:pStyle w:val="ListParagraph"/>
        <w:ind w:firstLine="360"/>
        <w:rPr>
          <w:rFonts w:ascii="Times New Roman" w:hAnsi="Times New Roman"/>
          <w:sz w:val="28"/>
          <w:szCs w:val="28"/>
        </w:rPr>
      </w:pPr>
      <w:r w:rsidRPr="00AA6D00">
        <w:rPr>
          <w:rFonts w:ascii="Times New Roman" w:hAnsi="Times New Roman"/>
          <w:sz w:val="28"/>
          <w:szCs w:val="28"/>
        </w:rPr>
        <w:t xml:space="preserve">Спільний ресурс: аlpha, e, MO; </w:t>
      </w:r>
    </w:p>
    <w:p w:rsidR="0064518E" w:rsidRPr="00AA6D00" w:rsidRDefault="0064518E" w:rsidP="00AA6D00">
      <w:pPr>
        <w:pStyle w:val="1"/>
        <w:tabs>
          <w:tab w:val="left" w:pos="9350"/>
        </w:tabs>
        <w:ind w:left="0"/>
        <w:rPr>
          <w:rFonts w:ascii="Times New Roman" w:hAnsi="Times New Roman"/>
          <w:sz w:val="24"/>
          <w:szCs w:val="24"/>
        </w:rPr>
      </w:pPr>
    </w:p>
    <w:p w:rsidR="0064518E" w:rsidRPr="00B80018" w:rsidRDefault="0064518E" w:rsidP="00753933">
      <w:pPr>
        <w:pStyle w:val="1"/>
        <w:tabs>
          <w:tab w:val="left" w:pos="9350"/>
        </w:tabs>
        <w:spacing w:line="360" w:lineRule="auto"/>
        <w:ind w:left="0" w:firstLine="540"/>
        <w:jc w:val="both"/>
        <w:rPr>
          <w:rFonts w:ascii="Times New Roman" w:hAnsi="Times New Roman"/>
          <w:b/>
          <w:sz w:val="28"/>
          <w:szCs w:val="28"/>
          <w:lang w:eastAsia="ru-RU"/>
        </w:rPr>
      </w:pPr>
    </w:p>
    <w:p w:rsidR="0064518E" w:rsidRPr="00B80018" w:rsidRDefault="0064518E" w:rsidP="00753933">
      <w:pPr>
        <w:pStyle w:val="1"/>
        <w:tabs>
          <w:tab w:val="left" w:pos="9350"/>
        </w:tabs>
        <w:spacing w:line="360" w:lineRule="auto"/>
        <w:ind w:left="0" w:firstLine="540"/>
        <w:jc w:val="both"/>
        <w:rPr>
          <w:rFonts w:ascii="Times New Roman" w:hAnsi="Times New Roman"/>
          <w:b/>
          <w:sz w:val="28"/>
          <w:szCs w:val="28"/>
          <w:lang w:eastAsia="ru-RU"/>
        </w:rPr>
      </w:pPr>
      <w:r w:rsidRPr="00B80018">
        <w:rPr>
          <w:rFonts w:ascii="Times New Roman" w:hAnsi="Times New Roman"/>
          <w:b/>
          <w:sz w:val="28"/>
          <w:szCs w:val="28"/>
          <w:lang w:eastAsia="ru-RU"/>
        </w:rPr>
        <w:t>2.3 Розробка алгоритмів процесів</w:t>
      </w:r>
    </w:p>
    <w:p w:rsidR="0064518E" w:rsidRDefault="0064518E" w:rsidP="00753933">
      <w:pPr>
        <w:pStyle w:val="1"/>
        <w:tabs>
          <w:tab w:val="left" w:pos="9350"/>
        </w:tabs>
        <w:spacing w:line="360" w:lineRule="auto"/>
        <w:ind w:left="0" w:firstLine="540"/>
        <w:jc w:val="both"/>
        <w:rPr>
          <w:rFonts w:ascii="Times New Roman" w:hAnsi="Times New Roman"/>
          <w:sz w:val="28"/>
          <w:szCs w:val="28"/>
          <w:lang w:eastAsia="ru-RU"/>
        </w:rPr>
      </w:pPr>
      <w:r w:rsidRPr="00AA6D00">
        <w:rPr>
          <w:rFonts w:ascii="Times New Roman" w:hAnsi="Times New Roman"/>
          <w:sz w:val="28"/>
          <w:szCs w:val="28"/>
          <w:lang w:eastAsia="ru-RU"/>
        </w:rPr>
        <w:t>Наступним етапом є створення алгоритму для кожного паралельного процесу із зазначенням точок синхронізації та критичних ділянок.</w:t>
      </w:r>
    </w:p>
    <w:p w:rsidR="0064518E" w:rsidRPr="00737F04" w:rsidRDefault="0064518E" w:rsidP="00AA6D00">
      <w:pPr>
        <w:pStyle w:val="ListParagraph"/>
        <w:rPr>
          <w:rFonts w:ascii="Times New Roman" w:hAnsi="Times New Roman"/>
          <w:sz w:val="28"/>
          <w:szCs w:val="28"/>
          <w:lang w:val="en-US"/>
        </w:rPr>
      </w:pPr>
      <w:r w:rsidRPr="00737F04">
        <w:rPr>
          <w:rFonts w:ascii="Times New Roman" w:hAnsi="Times New Roman"/>
          <w:sz w:val="28"/>
          <w:szCs w:val="28"/>
        </w:rPr>
        <w:t>Задача Т</w:t>
      </w:r>
      <w:r w:rsidRPr="00884A1B">
        <w:rPr>
          <w:rFonts w:ascii="Times New Roman" w:hAnsi="Times New Roman"/>
          <w:sz w:val="28"/>
          <w:szCs w:val="28"/>
          <w:vertAlign w:val="subscript"/>
        </w:rPr>
        <w:t>1</w:t>
      </w:r>
      <w:r w:rsidRPr="00737F04">
        <w:rPr>
          <w:rFonts w:ascii="Times New Roman" w:hAnsi="Times New Roman"/>
          <w:sz w:val="28"/>
          <w:szCs w:val="28"/>
          <w:lang w:val="en-US"/>
        </w:rPr>
        <w:t>:</w:t>
      </w:r>
    </w:p>
    <w:p w:rsidR="0064518E" w:rsidRDefault="0064518E" w:rsidP="00AA6D00">
      <w:pPr>
        <w:pStyle w:val="ListParagraph"/>
        <w:rPr>
          <w:rFonts w:ascii="Times New Roman" w:hAnsi="Times New Roman"/>
          <w:lang w:val="en-US"/>
        </w:rPr>
      </w:pPr>
      <w:r>
        <w:rPr>
          <w:noProof/>
          <w:lang w:val="ru-RU" w:eastAsia="ru-RU"/>
        </w:rPr>
        <w:pict>
          <v:line id="Прямая соединительная линия 15" o:spid="_x0000_s1026" style="position:absolute;left:0;text-align:left;z-index:251643904;visibility:visible" from="341.7pt,8.15pt" to="344.85pt,30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" strokecolor="windowText">
            <o:lock v:ext="edit" shapetype="f"/>
          </v:line>
        </w:pict>
      </w:r>
      <w:r>
        <w:rPr>
          <w:noProof/>
          <w:lang w:val="ru-RU" w:eastAsia="ru-RU"/>
        </w:rPr>
        <w:pict>
          <v:line id="Прямая соединительная линия 24" o:spid="_x0000_s1027" style="position:absolute;left:0;text-align:left;z-index:251644928;visibility:visible" from="386.7pt,8.15pt" to="389.85pt,30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" strokecolor="windowText">
            <o:lock v:ext="edit" shapetype="f"/>
          </v:line>
        </w:pict>
      </w:r>
    </w:p>
    <w:p w:rsidR="0064518E" w:rsidRPr="008F6833" w:rsidRDefault="0064518E" w:rsidP="00AA6D00">
      <w:pPr>
        <w:pStyle w:val="ListParagraph"/>
        <w:numPr>
          <w:ilvl w:val="0"/>
          <w:numId w:val="27"/>
        </w:numPr>
        <w:spacing w:after="200" w:line="276" w:lineRule="auto"/>
        <w:rPr>
          <w:rFonts w:ascii="Times New Roman" w:hAnsi="Times New Roman"/>
          <w:sz w:val="28"/>
          <w:szCs w:val="28"/>
        </w:rPr>
      </w:pPr>
      <w:r w:rsidRPr="008F6833">
        <w:rPr>
          <w:rFonts w:ascii="Times New Roman" w:hAnsi="Times New Roman"/>
          <w:sz w:val="28"/>
          <w:szCs w:val="28"/>
        </w:rPr>
        <w:t xml:space="preserve">Введення </w:t>
      </w:r>
      <w:r w:rsidRPr="008F6833">
        <w:rPr>
          <w:rFonts w:ascii="Times New Roman" w:hAnsi="Times New Roman"/>
          <w:sz w:val="28"/>
          <w:szCs w:val="28"/>
          <w:lang w:val="en-US"/>
        </w:rPr>
        <w:t>MK, MT.</w:t>
      </w:r>
    </w:p>
    <w:p w:rsidR="0064518E" w:rsidRPr="008F6833" w:rsidRDefault="0064518E" w:rsidP="00AA6D00">
      <w:pPr>
        <w:pStyle w:val="ListParagraph"/>
        <w:numPr>
          <w:ilvl w:val="0"/>
          <w:numId w:val="27"/>
        </w:numPr>
        <w:spacing w:after="200" w:line="276" w:lineRule="auto"/>
        <w:rPr>
          <w:rFonts w:ascii="Times New Roman" w:hAnsi="Times New Roman"/>
          <w:sz w:val="28"/>
          <w:szCs w:val="28"/>
        </w:rPr>
      </w:pPr>
      <w:r w:rsidRPr="008F6833">
        <w:rPr>
          <w:rFonts w:ascii="Times New Roman" w:hAnsi="Times New Roman"/>
          <w:sz w:val="28"/>
          <w:szCs w:val="28"/>
        </w:rPr>
        <w:t>Сигнал</w:t>
      </w:r>
      <w:r w:rsidRPr="008F6833">
        <w:rPr>
          <w:rFonts w:ascii="Times New Roman" w:hAnsi="Times New Roman"/>
          <w:sz w:val="28"/>
          <w:szCs w:val="28"/>
          <w:lang w:val="ru-RU"/>
        </w:rPr>
        <w:t xml:space="preserve"> </w:t>
      </w:r>
      <w:r w:rsidRPr="008F6833">
        <w:rPr>
          <w:rFonts w:ascii="Times New Roman" w:hAnsi="Times New Roman"/>
          <w:sz w:val="28"/>
          <w:szCs w:val="28"/>
        </w:rPr>
        <w:t>всім Т про завершення вводу.</w:t>
      </w:r>
      <w:r w:rsidRPr="008F6833">
        <w:rPr>
          <w:rFonts w:ascii="Times New Roman" w:hAnsi="Times New Roman"/>
          <w:sz w:val="28"/>
          <w:szCs w:val="28"/>
        </w:rPr>
        <w:tab/>
      </w:r>
      <w:r w:rsidRPr="008F6833">
        <w:rPr>
          <w:rFonts w:ascii="Times New Roman" w:hAnsi="Times New Roman"/>
          <w:sz w:val="28"/>
          <w:szCs w:val="28"/>
        </w:rPr>
        <w:tab/>
      </w:r>
      <w:r>
        <w:rPr>
          <w:rFonts w:ascii="Times New Roman" w:hAnsi="Times New Roman"/>
          <w:sz w:val="28"/>
          <w:szCs w:val="28"/>
        </w:rPr>
        <w:tab/>
      </w:r>
      <w:r w:rsidRPr="008F6833">
        <w:rPr>
          <w:rFonts w:ascii="Times New Roman" w:hAnsi="Times New Roman"/>
          <w:sz w:val="28"/>
          <w:szCs w:val="28"/>
          <w:lang w:val="en-US"/>
        </w:rPr>
        <w:t>S</w:t>
      </w:r>
      <w:r w:rsidRPr="008F6833">
        <w:rPr>
          <w:rFonts w:ascii="Times New Roman" w:hAnsi="Times New Roman"/>
          <w:sz w:val="28"/>
          <w:szCs w:val="28"/>
          <w:vertAlign w:val="subscript"/>
          <w:lang w:val="ru-RU"/>
        </w:rPr>
        <w:t>2</w:t>
      </w:r>
      <w:r>
        <w:rPr>
          <w:rFonts w:ascii="Times New Roman" w:hAnsi="Times New Roman"/>
          <w:sz w:val="28"/>
          <w:szCs w:val="28"/>
          <w:vertAlign w:val="subscript"/>
          <w:lang w:val="ru-RU"/>
        </w:rPr>
        <w:t>-</w:t>
      </w:r>
      <w:r>
        <w:rPr>
          <w:rFonts w:ascii="Times New Roman" w:hAnsi="Times New Roman"/>
          <w:sz w:val="28"/>
          <w:szCs w:val="28"/>
          <w:vertAlign w:val="subscript"/>
          <w:lang w:val="en-US"/>
        </w:rPr>
        <w:t>p</w:t>
      </w:r>
      <w:r w:rsidRPr="008F6833">
        <w:rPr>
          <w:rFonts w:ascii="Times New Roman" w:hAnsi="Times New Roman"/>
          <w:sz w:val="28"/>
          <w:szCs w:val="28"/>
          <w:vertAlign w:val="subscript"/>
          <w:lang w:val="ru-RU"/>
        </w:rPr>
        <w:t>,1</w:t>
      </w:r>
    </w:p>
    <w:p w:rsidR="0064518E" w:rsidRPr="008F6833" w:rsidRDefault="0064518E" w:rsidP="00AA6D00">
      <w:pPr>
        <w:pStyle w:val="ListParagraph"/>
        <w:numPr>
          <w:ilvl w:val="0"/>
          <w:numId w:val="27"/>
        </w:numPr>
        <w:spacing w:after="200" w:line="276" w:lineRule="auto"/>
        <w:rPr>
          <w:rFonts w:ascii="Times New Roman" w:hAnsi="Times New Roman"/>
          <w:sz w:val="28"/>
          <w:szCs w:val="28"/>
        </w:rPr>
      </w:pPr>
      <w:r w:rsidRPr="008F6833">
        <w:rPr>
          <w:rFonts w:ascii="Times New Roman" w:hAnsi="Times New Roman"/>
          <w:sz w:val="28"/>
          <w:szCs w:val="28"/>
        </w:rPr>
        <w:t>Очікування введення даних в Т</w:t>
      </w:r>
      <w:r w:rsidRPr="008F6833">
        <w:rPr>
          <w:rFonts w:ascii="Times New Roman" w:hAnsi="Times New Roman"/>
          <w:sz w:val="28"/>
          <w:szCs w:val="28"/>
          <w:vertAlign w:val="subscript"/>
        </w:rPr>
        <w:t>P</w:t>
      </w:r>
      <w:r w:rsidRPr="008F6833">
        <w:rPr>
          <w:rFonts w:ascii="Times New Roman" w:hAnsi="Times New Roman"/>
          <w:sz w:val="28"/>
          <w:szCs w:val="28"/>
        </w:rPr>
        <w:t>.</w:t>
      </w:r>
      <w:r w:rsidRPr="008F6833">
        <w:rPr>
          <w:rFonts w:ascii="Times New Roman" w:hAnsi="Times New Roman"/>
          <w:sz w:val="28"/>
          <w:szCs w:val="28"/>
        </w:rPr>
        <w:tab/>
      </w:r>
      <w:r w:rsidRPr="008F6833">
        <w:rPr>
          <w:rFonts w:ascii="Times New Roman" w:hAnsi="Times New Roman"/>
          <w:sz w:val="28"/>
          <w:szCs w:val="28"/>
        </w:rPr>
        <w:tab/>
      </w:r>
      <w:r w:rsidRPr="008F6833">
        <w:rPr>
          <w:rFonts w:ascii="Times New Roman" w:hAnsi="Times New Roman"/>
          <w:sz w:val="28"/>
          <w:szCs w:val="28"/>
        </w:rPr>
        <w:tab/>
      </w:r>
      <w:r w:rsidRPr="008F6833">
        <w:rPr>
          <w:rFonts w:ascii="Times New Roman" w:hAnsi="Times New Roman"/>
          <w:sz w:val="28"/>
          <w:szCs w:val="28"/>
          <w:lang w:val="en-US"/>
        </w:rPr>
        <w:t>W</w:t>
      </w:r>
      <w:r>
        <w:rPr>
          <w:rFonts w:ascii="Times New Roman" w:hAnsi="Times New Roman"/>
          <w:sz w:val="28"/>
          <w:szCs w:val="28"/>
          <w:vertAlign w:val="subscript"/>
          <w:lang w:val="ru-RU"/>
        </w:rPr>
        <w:t>p</w:t>
      </w:r>
      <w:r w:rsidRPr="008F6833">
        <w:rPr>
          <w:rFonts w:ascii="Times New Roman" w:hAnsi="Times New Roman"/>
          <w:sz w:val="28"/>
          <w:szCs w:val="28"/>
          <w:vertAlign w:val="subscript"/>
          <w:lang w:val="ru-RU"/>
        </w:rPr>
        <w:t>,1</w:t>
      </w:r>
      <w:r w:rsidRPr="008F6833">
        <w:rPr>
          <w:rFonts w:ascii="Times New Roman" w:hAnsi="Times New Roman"/>
          <w:sz w:val="28"/>
          <w:szCs w:val="28"/>
          <w:vertAlign w:val="subscript"/>
        </w:rPr>
        <w:t xml:space="preserve"> </w:t>
      </w:r>
    </w:p>
    <w:p w:rsidR="0064518E" w:rsidRPr="008F6833" w:rsidRDefault="0064518E" w:rsidP="00AA6D00">
      <w:pPr>
        <w:pStyle w:val="ListParagraph"/>
        <w:numPr>
          <w:ilvl w:val="0"/>
          <w:numId w:val="27"/>
        </w:numPr>
        <w:spacing w:after="200" w:line="276" w:lineRule="auto"/>
        <w:rPr>
          <w:rFonts w:ascii="Times New Roman" w:hAnsi="Times New Roman"/>
          <w:sz w:val="28"/>
          <w:szCs w:val="28"/>
        </w:rPr>
      </w:pPr>
      <w:r w:rsidRPr="008F6833">
        <w:rPr>
          <w:rFonts w:ascii="Times New Roman" w:hAnsi="Times New Roman"/>
          <w:sz w:val="28"/>
          <w:szCs w:val="28"/>
        </w:rPr>
        <w:t>Розрахунок.</w:t>
      </w:r>
    </w:p>
    <w:p w:rsidR="0064518E" w:rsidRPr="008F6833" w:rsidRDefault="0064518E" w:rsidP="00AA6D00">
      <w:pPr>
        <w:pStyle w:val="ListParagraph"/>
        <w:numPr>
          <w:ilvl w:val="0"/>
          <w:numId w:val="30"/>
        </w:numPr>
        <w:spacing w:after="200" w:line="276" w:lineRule="auto"/>
        <w:rPr>
          <w:rFonts w:ascii="Times New Roman" w:hAnsi="Times New Roman"/>
          <w:sz w:val="28"/>
          <w:szCs w:val="28"/>
          <w:lang w:val="en-US"/>
        </w:rPr>
      </w:pPr>
      <w:r w:rsidRPr="008F6833">
        <w:rPr>
          <w:rFonts w:ascii="Times New Roman" w:hAnsi="Times New Roman"/>
          <w:sz w:val="28"/>
          <w:szCs w:val="28"/>
          <w:lang w:val="en-US"/>
        </w:rPr>
        <w:t>e</w:t>
      </w:r>
      <w:r w:rsidRPr="008F6833">
        <w:rPr>
          <w:rFonts w:ascii="Times New Roman" w:hAnsi="Times New Roman"/>
          <w:sz w:val="28"/>
          <w:szCs w:val="28"/>
          <w:vertAlign w:val="subscript"/>
          <w:lang w:val="en-US"/>
        </w:rPr>
        <w:t>1</w:t>
      </w:r>
      <w:r w:rsidRPr="008F6833">
        <w:rPr>
          <w:rFonts w:ascii="Times New Roman" w:hAnsi="Times New Roman"/>
          <w:sz w:val="28"/>
          <w:szCs w:val="28"/>
          <w:lang w:val="en-US"/>
        </w:rPr>
        <w:t>=max(Z</w:t>
      </w:r>
      <w:r w:rsidRPr="008F6833">
        <w:rPr>
          <w:rFonts w:ascii="Times New Roman" w:hAnsi="Times New Roman"/>
          <w:sz w:val="28"/>
          <w:szCs w:val="28"/>
          <w:vertAlign w:val="subscript"/>
          <w:lang w:val="en-US"/>
        </w:rPr>
        <w:t>H</w:t>
      </w:r>
      <w:r w:rsidRPr="008F6833">
        <w:rPr>
          <w:rFonts w:ascii="Times New Roman" w:hAnsi="Times New Roman"/>
          <w:sz w:val="28"/>
          <w:szCs w:val="28"/>
          <w:lang w:val="en-US"/>
        </w:rPr>
        <w:t>);</w:t>
      </w:r>
    </w:p>
    <w:p w:rsidR="0064518E" w:rsidRPr="008F6833" w:rsidRDefault="0064518E" w:rsidP="00AA6D00">
      <w:pPr>
        <w:pStyle w:val="ListParagraph"/>
        <w:numPr>
          <w:ilvl w:val="0"/>
          <w:numId w:val="30"/>
        </w:numPr>
        <w:spacing w:after="200" w:line="276" w:lineRule="auto"/>
        <w:rPr>
          <w:rFonts w:ascii="Times New Roman" w:hAnsi="Times New Roman"/>
          <w:sz w:val="28"/>
          <w:szCs w:val="28"/>
          <w:lang w:val="en-US"/>
        </w:rPr>
      </w:pPr>
      <w:r w:rsidRPr="008F6833">
        <w:rPr>
          <w:rFonts w:ascii="Times New Roman" w:hAnsi="Times New Roman"/>
          <w:sz w:val="28"/>
          <w:szCs w:val="28"/>
          <w:lang w:val="en-US"/>
        </w:rPr>
        <w:t>e=max(e,e</w:t>
      </w:r>
      <w:r w:rsidRPr="008F6833">
        <w:rPr>
          <w:rFonts w:ascii="Times New Roman" w:hAnsi="Times New Roman"/>
          <w:sz w:val="28"/>
          <w:szCs w:val="28"/>
          <w:vertAlign w:val="subscript"/>
          <w:lang w:val="en-US"/>
        </w:rPr>
        <w:t>1</w:t>
      </w:r>
      <w:r w:rsidRPr="008F6833">
        <w:rPr>
          <w:rFonts w:ascii="Times New Roman" w:hAnsi="Times New Roman"/>
          <w:sz w:val="28"/>
          <w:szCs w:val="28"/>
          <w:lang w:val="en-US"/>
        </w:rPr>
        <w:t>);</w:t>
      </w:r>
      <w:r w:rsidRPr="008F6833">
        <w:rPr>
          <w:rFonts w:ascii="Times New Roman" w:hAnsi="Times New Roman"/>
          <w:sz w:val="28"/>
          <w:szCs w:val="28"/>
          <w:lang w:val="en-US"/>
        </w:rPr>
        <w:tab/>
      </w:r>
      <w:r w:rsidRPr="008F6833">
        <w:rPr>
          <w:rFonts w:ascii="Times New Roman" w:hAnsi="Times New Roman"/>
          <w:sz w:val="28"/>
          <w:szCs w:val="28"/>
          <w:lang w:val="en-US"/>
        </w:rPr>
        <w:tab/>
      </w:r>
      <w:r w:rsidRPr="008F6833">
        <w:rPr>
          <w:rFonts w:ascii="Times New Roman" w:hAnsi="Times New Roman"/>
          <w:sz w:val="28"/>
          <w:szCs w:val="28"/>
          <w:lang w:val="en-US"/>
        </w:rPr>
        <w:tab/>
      </w:r>
      <w:r w:rsidRPr="008F6833">
        <w:rPr>
          <w:rFonts w:ascii="Times New Roman" w:hAnsi="Times New Roman"/>
          <w:sz w:val="28"/>
          <w:szCs w:val="28"/>
          <w:lang w:val="en-US"/>
        </w:rPr>
        <w:tab/>
      </w:r>
      <w:r w:rsidRPr="008F6833">
        <w:rPr>
          <w:rFonts w:ascii="Times New Roman" w:hAnsi="Times New Roman"/>
          <w:sz w:val="28"/>
          <w:szCs w:val="28"/>
          <w:lang w:val="en-US"/>
        </w:rPr>
        <w:tab/>
      </w:r>
      <w:r>
        <w:rPr>
          <w:rFonts w:ascii="Times New Roman" w:hAnsi="Times New Roman"/>
          <w:sz w:val="28"/>
          <w:szCs w:val="28"/>
          <w:lang w:val="en-US"/>
        </w:rPr>
        <w:tab/>
      </w:r>
      <w:r w:rsidRPr="008F6833">
        <w:rPr>
          <w:rFonts w:ascii="Times New Roman" w:hAnsi="Times New Roman"/>
          <w:sz w:val="28"/>
          <w:szCs w:val="28"/>
        </w:rPr>
        <w:t>КД</w:t>
      </w:r>
    </w:p>
    <w:p w:rsidR="0064518E" w:rsidRPr="008F6833" w:rsidRDefault="0064518E" w:rsidP="00AA6D00">
      <w:pPr>
        <w:pStyle w:val="ListParagraph"/>
        <w:numPr>
          <w:ilvl w:val="0"/>
          <w:numId w:val="27"/>
        </w:numPr>
        <w:spacing w:after="200" w:line="276" w:lineRule="auto"/>
        <w:rPr>
          <w:rFonts w:ascii="Times New Roman" w:hAnsi="Times New Roman"/>
          <w:sz w:val="28"/>
          <w:szCs w:val="28"/>
        </w:rPr>
      </w:pPr>
      <w:r w:rsidRPr="008F6833">
        <w:rPr>
          <w:rFonts w:ascii="Times New Roman" w:hAnsi="Times New Roman"/>
          <w:sz w:val="28"/>
          <w:szCs w:val="28"/>
        </w:rPr>
        <w:t>Сигнал</w:t>
      </w:r>
      <w:r w:rsidRPr="006C6438">
        <w:rPr>
          <w:rFonts w:ascii="Times New Roman" w:hAnsi="Times New Roman"/>
          <w:sz w:val="28"/>
          <w:szCs w:val="28"/>
          <w:lang w:val="ru-RU"/>
        </w:rPr>
        <w:t xml:space="preserve"> </w:t>
      </w:r>
      <w:r w:rsidRPr="008F6833">
        <w:rPr>
          <w:rFonts w:ascii="Times New Roman" w:hAnsi="Times New Roman"/>
          <w:sz w:val="28"/>
          <w:szCs w:val="28"/>
        </w:rPr>
        <w:t>всім Т про завершення обчислень в Т1.</w:t>
      </w:r>
      <w:r w:rsidRPr="006C6438">
        <w:rPr>
          <w:rFonts w:ascii="Times New Roman" w:hAnsi="Times New Roman"/>
          <w:sz w:val="28"/>
          <w:szCs w:val="28"/>
          <w:lang w:val="ru-RU"/>
        </w:rPr>
        <w:tab/>
      </w:r>
      <w:r>
        <w:rPr>
          <w:rFonts w:ascii="Times New Roman" w:hAnsi="Times New Roman"/>
          <w:sz w:val="28"/>
          <w:szCs w:val="28"/>
          <w:lang w:val="en-US"/>
        </w:rPr>
        <w:t>S</w:t>
      </w:r>
      <w:r w:rsidRPr="008F6833">
        <w:rPr>
          <w:rFonts w:ascii="Times New Roman" w:hAnsi="Times New Roman"/>
          <w:sz w:val="28"/>
          <w:szCs w:val="28"/>
          <w:vertAlign w:val="subscript"/>
          <w:lang w:val="en-US"/>
        </w:rPr>
        <w:t>2</w:t>
      </w:r>
      <w:r>
        <w:rPr>
          <w:rFonts w:ascii="Times New Roman" w:hAnsi="Times New Roman"/>
          <w:sz w:val="28"/>
          <w:szCs w:val="28"/>
          <w:vertAlign w:val="subscript"/>
          <w:lang w:val="en-US"/>
        </w:rPr>
        <w:t>-p</w:t>
      </w:r>
      <w:r w:rsidRPr="008F6833">
        <w:rPr>
          <w:rFonts w:ascii="Times New Roman" w:hAnsi="Times New Roman"/>
          <w:sz w:val="28"/>
          <w:szCs w:val="28"/>
          <w:vertAlign w:val="subscript"/>
          <w:lang w:val="en-US"/>
        </w:rPr>
        <w:t>,2</w:t>
      </w:r>
    </w:p>
    <w:p w:rsidR="0064518E" w:rsidRPr="008F6833" w:rsidRDefault="0064518E" w:rsidP="00AA6D00">
      <w:pPr>
        <w:pStyle w:val="ListParagraph"/>
        <w:numPr>
          <w:ilvl w:val="0"/>
          <w:numId w:val="27"/>
        </w:numPr>
        <w:spacing w:after="200" w:line="276" w:lineRule="auto"/>
        <w:rPr>
          <w:rFonts w:ascii="Times New Roman" w:hAnsi="Times New Roman"/>
          <w:sz w:val="28"/>
          <w:szCs w:val="28"/>
        </w:rPr>
      </w:pPr>
      <w:r w:rsidRPr="008F6833">
        <w:rPr>
          <w:rFonts w:ascii="Times New Roman" w:hAnsi="Times New Roman"/>
          <w:sz w:val="28"/>
          <w:szCs w:val="28"/>
        </w:rPr>
        <w:t>Очікування завершення розрахунку в</w:t>
      </w:r>
      <w:r>
        <w:rPr>
          <w:rFonts w:ascii="Times New Roman" w:hAnsi="Times New Roman"/>
          <w:sz w:val="28"/>
          <w:szCs w:val="28"/>
        </w:rPr>
        <w:t>сіх</w:t>
      </w:r>
      <w:r w:rsidRPr="008F6833">
        <w:rPr>
          <w:rFonts w:ascii="Times New Roman" w:hAnsi="Times New Roman"/>
          <w:sz w:val="28"/>
          <w:szCs w:val="28"/>
        </w:rPr>
        <w:t xml:space="preserve"> </w:t>
      </w:r>
      <w:r w:rsidRPr="008F6833">
        <w:rPr>
          <w:rFonts w:ascii="Times New Roman" w:hAnsi="Times New Roman"/>
          <w:sz w:val="28"/>
          <w:szCs w:val="28"/>
          <w:lang w:val="en-US"/>
        </w:rPr>
        <w:t>T</w:t>
      </w:r>
      <w:r w:rsidRPr="006C6438">
        <w:rPr>
          <w:rFonts w:ascii="Times New Roman" w:hAnsi="Times New Roman"/>
          <w:sz w:val="28"/>
          <w:szCs w:val="28"/>
          <w:lang w:val="ru-RU"/>
        </w:rPr>
        <w:t>.</w:t>
      </w:r>
      <w:r w:rsidRPr="006C6438">
        <w:rPr>
          <w:rFonts w:ascii="Times New Roman" w:hAnsi="Times New Roman"/>
          <w:sz w:val="28"/>
          <w:szCs w:val="28"/>
          <w:lang w:val="ru-RU"/>
        </w:rPr>
        <w:tab/>
      </w:r>
      <w:r w:rsidRPr="008F6833">
        <w:rPr>
          <w:rFonts w:ascii="Times New Roman" w:hAnsi="Times New Roman"/>
          <w:sz w:val="28"/>
          <w:szCs w:val="28"/>
        </w:rPr>
        <w:tab/>
      </w:r>
      <w:r>
        <w:rPr>
          <w:rFonts w:ascii="Times New Roman" w:hAnsi="Times New Roman"/>
          <w:sz w:val="28"/>
          <w:szCs w:val="28"/>
          <w:lang w:val="en-US"/>
        </w:rPr>
        <w:t>W</w:t>
      </w:r>
      <w:r w:rsidRPr="001518C6">
        <w:rPr>
          <w:rFonts w:ascii="Times New Roman" w:hAnsi="Times New Roman"/>
          <w:sz w:val="28"/>
          <w:szCs w:val="28"/>
          <w:vertAlign w:val="subscript"/>
          <w:lang w:val="en-US"/>
        </w:rPr>
        <w:t>2</w:t>
      </w:r>
      <w:r>
        <w:rPr>
          <w:rFonts w:ascii="Times New Roman" w:hAnsi="Times New Roman"/>
          <w:sz w:val="28"/>
          <w:szCs w:val="28"/>
          <w:vertAlign w:val="subscript"/>
          <w:lang w:val="en-US"/>
        </w:rPr>
        <w:t>-p</w:t>
      </w:r>
      <w:r w:rsidRPr="001518C6">
        <w:rPr>
          <w:rFonts w:ascii="Times New Roman" w:hAnsi="Times New Roman"/>
          <w:sz w:val="28"/>
          <w:szCs w:val="28"/>
          <w:vertAlign w:val="subscript"/>
          <w:lang w:val="en-US"/>
        </w:rPr>
        <w:t>,2</w:t>
      </w:r>
    </w:p>
    <w:p w:rsidR="0064518E" w:rsidRPr="008F6833" w:rsidRDefault="0064518E" w:rsidP="00AA6D00">
      <w:pPr>
        <w:pStyle w:val="ListParagraph"/>
        <w:numPr>
          <w:ilvl w:val="0"/>
          <w:numId w:val="27"/>
        </w:numPr>
        <w:spacing w:after="200" w:line="276" w:lineRule="auto"/>
        <w:rPr>
          <w:rFonts w:ascii="Times New Roman" w:hAnsi="Times New Roman"/>
          <w:sz w:val="28"/>
          <w:szCs w:val="28"/>
        </w:rPr>
      </w:pPr>
      <w:r w:rsidRPr="008F6833">
        <w:rPr>
          <w:rFonts w:ascii="Times New Roman" w:hAnsi="Times New Roman"/>
          <w:sz w:val="28"/>
          <w:szCs w:val="28"/>
        </w:rPr>
        <w:t>Копії:</w:t>
      </w:r>
      <w:r w:rsidRPr="008F6833">
        <w:rPr>
          <w:rFonts w:ascii="Times New Roman" w:hAnsi="Times New Roman"/>
          <w:sz w:val="28"/>
          <w:szCs w:val="28"/>
        </w:rPr>
        <w:tab/>
      </w:r>
      <w:r w:rsidRPr="008F6833">
        <w:rPr>
          <w:rFonts w:ascii="Times New Roman" w:hAnsi="Times New Roman"/>
          <w:sz w:val="28"/>
          <w:szCs w:val="28"/>
        </w:rPr>
        <w:tab/>
      </w:r>
      <w:r w:rsidRPr="008F6833">
        <w:rPr>
          <w:rFonts w:ascii="Times New Roman" w:hAnsi="Times New Roman"/>
          <w:sz w:val="28"/>
          <w:szCs w:val="28"/>
        </w:rPr>
        <w:tab/>
      </w:r>
      <w:r w:rsidRPr="008F6833">
        <w:rPr>
          <w:rFonts w:ascii="Times New Roman" w:hAnsi="Times New Roman"/>
          <w:sz w:val="28"/>
          <w:szCs w:val="28"/>
        </w:rPr>
        <w:tab/>
      </w:r>
      <w:r w:rsidRPr="008F6833">
        <w:rPr>
          <w:rFonts w:ascii="Times New Roman" w:hAnsi="Times New Roman"/>
          <w:sz w:val="28"/>
          <w:szCs w:val="28"/>
        </w:rPr>
        <w:tab/>
      </w:r>
      <w:r w:rsidRPr="008F6833">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8F6833">
        <w:rPr>
          <w:rFonts w:ascii="Times New Roman" w:hAnsi="Times New Roman"/>
          <w:sz w:val="28"/>
          <w:szCs w:val="28"/>
        </w:rPr>
        <w:t>КД</w:t>
      </w:r>
    </w:p>
    <w:p w:rsidR="0064518E" w:rsidRPr="008F6833" w:rsidRDefault="0064518E" w:rsidP="00AA6D00">
      <w:pPr>
        <w:pStyle w:val="ListParagraph"/>
        <w:numPr>
          <w:ilvl w:val="0"/>
          <w:numId w:val="28"/>
        </w:numPr>
        <w:spacing w:after="200" w:line="276" w:lineRule="auto"/>
        <w:rPr>
          <w:rFonts w:ascii="Times New Roman" w:hAnsi="Times New Roman"/>
          <w:sz w:val="28"/>
          <w:szCs w:val="28"/>
        </w:rPr>
      </w:pPr>
      <w:r w:rsidRPr="008F6833">
        <w:rPr>
          <w:rFonts w:ascii="Times New Roman" w:hAnsi="Times New Roman"/>
          <w:sz w:val="28"/>
          <w:szCs w:val="28"/>
          <w:lang w:val="en-US"/>
        </w:rPr>
        <w:t>e</w:t>
      </w:r>
      <w:r w:rsidRPr="008F6833">
        <w:rPr>
          <w:rFonts w:ascii="Times New Roman" w:hAnsi="Times New Roman"/>
          <w:sz w:val="28"/>
          <w:szCs w:val="28"/>
        </w:rPr>
        <w:t>;</w:t>
      </w:r>
    </w:p>
    <w:p w:rsidR="0064518E" w:rsidRPr="008F6833" w:rsidRDefault="0064518E" w:rsidP="008F6833">
      <w:pPr>
        <w:pStyle w:val="ListParagraph"/>
        <w:numPr>
          <w:ilvl w:val="0"/>
          <w:numId w:val="28"/>
        </w:numPr>
        <w:spacing w:after="200" w:line="276" w:lineRule="auto"/>
        <w:rPr>
          <w:rFonts w:ascii="Times New Roman" w:hAnsi="Times New Roman"/>
          <w:sz w:val="28"/>
          <w:szCs w:val="28"/>
        </w:rPr>
      </w:pPr>
      <w:r w:rsidRPr="008F6833">
        <w:rPr>
          <w:rFonts w:ascii="Times New Roman" w:hAnsi="Times New Roman"/>
          <w:sz w:val="28"/>
          <w:szCs w:val="28"/>
          <w:lang w:val="en-US"/>
        </w:rPr>
        <w:t>alpha</w:t>
      </w:r>
      <w:r w:rsidRPr="008F6833">
        <w:rPr>
          <w:rFonts w:ascii="Times New Roman" w:hAnsi="Times New Roman"/>
          <w:sz w:val="28"/>
          <w:szCs w:val="28"/>
        </w:rPr>
        <w:t>;</w:t>
      </w:r>
    </w:p>
    <w:p w:rsidR="0064518E" w:rsidRPr="008F6833" w:rsidRDefault="0064518E" w:rsidP="00AA6D00">
      <w:pPr>
        <w:pStyle w:val="ListParagraph"/>
        <w:numPr>
          <w:ilvl w:val="0"/>
          <w:numId w:val="28"/>
        </w:numPr>
        <w:spacing w:after="200" w:line="276" w:lineRule="auto"/>
        <w:rPr>
          <w:rFonts w:ascii="Times New Roman" w:hAnsi="Times New Roman"/>
          <w:sz w:val="28"/>
          <w:szCs w:val="28"/>
        </w:rPr>
      </w:pPr>
      <w:r w:rsidRPr="008F6833">
        <w:rPr>
          <w:rFonts w:ascii="Times New Roman" w:hAnsi="Times New Roman"/>
          <w:sz w:val="28"/>
          <w:szCs w:val="28"/>
          <w:lang w:val="en-US"/>
        </w:rPr>
        <w:t>MO</w:t>
      </w:r>
      <w:r w:rsidRPr="008F6833">
        <w:rPr>
          <w:rFonts w:ascii="Times New Roman" w:hAnsi="Times New Roman"/>
          <w:sz w:val="28"/>
          <w:szCs w:val="28"/>
        </w:rPr>
        <w:t>;</w:t>
      </w:r>
    </w:p>
    <w:p w:rsidR="0064518E" w:rsidRPr="008F6833" w:rsidRDefault="0064518E" w:rsidP="00AA6D00">
      <w:pPr>
        <w:pStyle w:val="ListParagraph"/>
        <w:numPr>
          <w:ilvl w:val="0"/>
          <w:numId w:val="27"/>
        </w:numPr>
        <w:spacing w:after="200" w:line="276" w:lineRule="auto"/>
        <w:rPr>
          <w:rFonts w:ascii="Times New Roman" w:hAnsi="Times New Roman"/>
          <w:sz w:val="28"/>
          <w:szCs w:val="28"/>
        </w:rPr>
      </w:pPr>
      <w:r w:rsidRPr="008F6833">
        <w:rPr>
          <w:rFonts w:ascii="Times New Roman" w:hAnsi="Times New Roman"/>
          <w:sz w:val="28"/>
          <w:szCs w:val="28"/>
        </w:rPr>
        <w:t>Розрахунок.</w:t>
      </w:r>
    </w:p>
    <w:p w:rsidR="0064518E" w:rsidRPr="008F6833" w:rsidRDefault="0064518E" w:rsidP="00AA6D00">
      <w:pPr>
        <w:pStyle w:val="ListParagraph"/>
        <w:ind w:left="1080"/>
        <w:rPr>
          <w:rFonts w:ascii="Times New Roman" w:hAnsi="Times New Roman"/>
          <w:sz w:val="28"/>
          <w:szCs w:val="28"/>
        </w:rPr>
      </w:pPr>
      <w:r>
        <w:rPr>
          <w:rFonts w:ascii="Times New Roman" w:hAnsi="Times New Roman"/>
          <w:sz w:val="28"/>
          <w:szCs w:val="28"/>
          <w:lang w:val="en-US"/>
        </w:rPr>
        <w:t>M</w:t>
      </w:r>
      <w:r w:rsidRPr="008F6833">
        <w:rPr>
          <w:rFonts w:ascii="Times New Roman" w:hAnsi="Times New Roman"/>
          <w:sz w:val="28"/>
          <w:szCs w:val="28"/>
        </w:rPr>
        <w:t>A</w:t>
      </w:r>
      <w:r w:rsidRPr="008F6833">
        <w:rPr>
          <w:rFonts w:ascii="Times New Roman" w:hAnsi="Times New Roman"/>
          <w:sz w:val="28"/>
          <w:szCs w:val="28"/>
          <w:vertAlign w:val="subscript"/>
        </w:rPr>
        <w:t>H</w:t>
      </w:r>
      <w:r w:rsidRPr="008F6833">
        <w:rPr>
          <w:rFonts w:ascii="Times New Roman" w:hAnsi="Times New Roman"/>
          <w:sz w:val="28"/>
          <w:szCs w:val="28"/>
        </w:rPr>
        <w:t>=e*(MO*MK</w:t>
      </w:r>
      <w:r w:rsidRPr="008F6833">
        <w:rPr>
          <w:rFonts w:ascii="Times New Roman" w:hAnsi="Times New Roman"/>
          <w:sz w:val="28"/>
          <w:szCs w:val="28"/>
          <w:vertAlign w:val="subscript"/>
        </w:rPr>
        <w:t>H</w:t>
      </w:r>
      <w:r w:rsidRPr="008F6833">
        <w:rPr>
          <w:rFonts w:ascii="Times New Roman" w:hAnsi="Times New Roman"/>
          <w:sz w:val="28"/>
          <w:szCs w:val="28"/>
        </w:rPr>
        <w:t>)+аlpha*MT</w:t>
      </w:r>
      <w:r w:rsidRPr="008F6833">
        <w:rPr>
          <w:rFonts w:ascii="Times New Roman" w:hAnsi="Times New Roman"/>
          <w:sz w:val="28"/>
          <w:szCs w:val="28"/>
          <w:vertAlign w:val="subscript"/>
        </w:rPr>
        <w:t>H</w:t>
      </w:r>
      <w:r w:rsidRPr="008F6833">
        <w:rPr>
          <w:rFonts w:ascii="Times New Roman" w:hAnsi="Times New Roman"/>
          <w:sz w:val="28"/>
          <w:szCs w:val="28"/>
        </w:rPr>
        <w:t>;</w:t>
      </w:r>
    </w:p>
    <w:p w:rsidR="0064518E" w:rsidRPr="008F6833" w:rsidRDefault="0064518E" w:rsidP="00AA6D00">
      <w:pPr>
        <w:pStyle w:val="ListParagraph"/>
        <w:numPr>
          <w:ilvl w:val="0"/>
          <w:numId w:val="27"/>
        </w:numPr>
        <w:spacing w:after="200" w:line="276" w:lineRule="auto"/>
        <w:rPr>
          <w:rFonts w:ascii="Times New Roman" w:hAnsi="Times New Roman"/>
          <w:sz w:val="28"/>
          <w:szCs w:val="28"/>
        </w:rPr>
      </w:pPr>
      <w:r w:rsidRPr="008F6833">
        <w:rPr>
          <w:rFonts w:ascii="Times New Roman" w:hAnsi="Times New Roman"/>
          <w:sz w:val="28"/>
          <w:szCs w:val="28"/>
        </w:rPr>
        <w:t>Сигна</w:t>
      </w:r>
      <w:r>
        <w:rPr>
          <w:rFonts w:ascii="Times New Roman" w:hAnsi="Times New Roman"/>
          <w:sz w:val="28"/>
          <w:szCs w:val="28"/>
        </w:rPr>
        <w:t>л про завершення розрахунку для</w:t>
      </w:r>
      <w:r w:rsidRPr="008F6833">
        <w:rPr>
          <w:rFonts w:ascii="Times New Roman" w:hAnsi="Times New Roman"/>
          <w:sz w:val="28"/>
          <w:szCs w:val="28"/>
        </w:rPr>
        <w:t xml:space="preserve"> Т</w:t>
      </w:r>
      <w:r w:rsidRPr="008F6833">
        <w:rPr>
          <w:rFonts w:ascii="Times New Roman" w:hAnsi="Times New Roman"/>
          <w:sz w:val="28"/>
          <w:szCs w:val="28"/>
          <w:vertAlign w:val="subscript"/>
        </w:rPr>
        <w:t>P</w:t>
      </w:r>
      <w:r w:rsidRPr="008F6833">
        <w:rPr>
          <w:rFonts w:ascii="Times New Roman" w:hAnsi="Times New Roman"/>
          <w:sz w:val="28"/>
          <w:szCs w:val="28"/>
        </w:rPr>
        <w:t>.</w:t>
      </w:r>
      <w:r w:rsidRPr="008F6833">
        <w:rPr>
          <w:rFonts w:ascii="Times New Roman" w:hAnsi="Times New Roman"/>
          <w:sz w:val="28"/>
          <w:szCs w:val="28"/>
        </w:rPr>
        <w:tab/>
      </w:r>
      <w:r>
        <w:rPr>
          <w:rFonts w:ascii="Times New Roman" w:hAnsi="Times New Roman"/>
          <w:sz w:val="28"/>
          <w:szCs w:val="28"/>
        </w:rPr>
        <w:tab/>
      </w:r>
      <w:r>
        <w:rPr>
          <w:rFonts w:ascii="Times New Roman" w:hAnsi="Times New Roman"/>
          <w:sz w:val="28"/>
          <w:szCs w:val="28"/>
          <w:lang w:val="en-US"/>
        </w:rPr>
        <w:t>S</w:t>
      </w:r>
      <w:r>
        <w:rPr>
          <w:rFonts w:ascii="Times New Roman" w:hAnsi="Times New Roman"/>
          <w:sz w:val="28"/>
          <w:szCs w:val="28"/>
          <w:vertAlign w:val="subscript"/>
        </w:rPr>
        <w:t>p</w:t>
      </w:r>
      <w:r w:rsidRPr="008F6833">
        <w:rPr>
          <w:rFonts w:ascii="Times New Roman" w:hAnsi="Times New Roman"/>
          <w:sz w:val="28"/>
          <w:szCs w:val="28"/>
          <w:vertAlign w:val="subscript"/>
        </w:rPr>
        <w:t>,3</w:t>
      </w:r>
    </w:p>
    <w:p w:rsidR="0064518E" w:rsidRDefault="0064518E" w:rsidP="005B6E07">
      <w:pPr>
        <w:pStyle w:val="ListParagraph"/>
        <w:rPr>
          <w:rFonts w:ascii="Times New Roman" w:hAnsi="Times New Roman"/>
          <w:sz w:val="28"/>
          <w:szCs w:val="28"/>
        </w:rPr>
      </w:pPr>
    </w:p>
    <w:p w:rsidR="0064518E" w:rsidRDefault="0064518E" w:rsidP="005B6E07">
      <w:pPr>
        <w:pStyle w:val="ListParagraph"/>
        <w:rPr>
          <w:rFonts w:ascii="Times New Roman" w:hAnsi="Times New Roman"/>
          <w:sz w:val="28"/>
          <w:szCs w:val="28"/>
        </w:rPr>
      </w:pPr>
    </w:p>
    <w:p w:rsidR="0064518E" w:rsidRDefault="0064518E" w:rsidP="005B6E07">
      <w:pPr>
        <w:pStyle w:val="ListParagraph"/>
        <w:rPr>
          <w:rFonts w:ascii="Times New Roman" w:hAnsi="Times New Roman"/>
          <w:sz w:val="28"/>
          <w:szCs w:val="28"/>
        </w:rPr>
      </w:pPr>
    </w:p>
    <w:p w:rsidR="0064518E" w:rsidRDefault="0064518E" w:rsidP="005B6E07">
      <w:pPr>
        <w:pStyle w:val="ListParagraph"/>
        <w:rPr>
          <w:rFonts w:ascii="Times New Roman" w:hAnsi="Times New Roman"/>
          <w:sz w:val="28"/>
          <w:szCs w:val="28"/>
        </w:rPr>
      </w:pPr>
    </w:p>
    <w:p w:rsidR="0064518E" w:rsidRDefault="0064518E" w:rsidP="005B6E07">
      <w:pPr>
        <w:pStyle w:val="ListParagraph"/>
        <w:rPr>
          <w:rFonts w:ascii="Times New Roman" w:hAnsi="Times New Roman"/>
          <w:sz w:val="28"/>
          <w:szCs w:val="28"/>
          <w:lang w:val="ru-RU"/>
        </w:rPr>
      </w:pPr>
      <w:r w:rsidRPr="00737F04">
        <w:rPr>
          <w:rFonts w:ascii="Times New Roman" w:hAnsi="Times New Roman"/>
          <w:sz w:val="28"/>
          <w:szCs w:val="28"/>
        </w:rPr>
        <w:t>Задача Т</w:t>
      </w:r>
      <w:r>
        <w:rPr>
          <w:rFonts w:ascii="Times New Roman" w:hAnsi="Times New Roman"/>
          <w:sz w:val="28"/>
          <w:szCs w:val="28"/>
          <w:vertAlign w:val="subscript"/>
        </w:rPr>
        <w:t>i</w:t>
      </w:r>
      <w:r w:rsidRPr="00884A1B">
        <w:rPr>
          <w:rFonts w:ascii="Times New Roman" w:hAnsi="Times New Roman"/>
          <w:sz w:val="28"/>
          <w:szCs w:val="28"/>
          <w:lang w:val="ru-RU"/>
        </w:rPr>
        <w:t>(1&lt;</w:t>
      </w:r>
      <w:r>
        <w:rPr>
          <w:rFonts w:ascii="Times New Roman" w:hAnsi="Times New Roman"/>
          <w:sz w:val="28"/>
          <w:szCs w:val="28"/>
          <w:lang w:val="en-US"/>
        </w:rPr>
        <w:t>i</w:t>
      </w:r>
      <w:r w:rsidRPr="00884A1B">
        <w:rPr>
          <w:rFonts w:ascii="Times New Roman" w:hAnsi="Times New Roman"/>
          <w:sz w:val="28"/>
          <w:szCs w:val="28"/>
          <w:lang w:val="ru-RU"/>
        </w:rPr>
        <w:t>&lt;</w:t>
      </w:r>
      <w:r>
        <w:rPr>
          <w:rFonts w:ascii="Times New Roman" w:hAnsi="Times New Roman"/>
          <w:sz w:val="28"/>
          <w:szCs w:val="28"/>
          <w:lang w:val="en-US"/>
        </w:rPr>
        <w:t>p</w:t>
      </w:r>
      <w:r w:rsidRPr="00884A1B">
        <w:rPr>
          <w:rFonts w:ascii="Times New Roman" w:hAnsi="Times New Roman"/>
          <w:sz w:val="28"/>
          <w:szCs w:val="28"/>
          <w:lang w:val="ru-RU"/>
        </w:rPr>
        <w:t>):</w:t>
      </w:r>
    </w:p>
    <w:p w:rsidR="0064518E" w:rsidRPr="005B6E07" w:rsidRDefault="0064518E" w:rsidP="005B6E07">
      <w:pPr>
        <w:pStyle w:val="ListParagraph"/>
        <w:rPr>
          <w:rFonts w:ascii="Times New Roman" w:hAnsi="Times New Roman"/>
          <w:sz w:val="28"/>
          <w:szCs w:val="28"/>
          <w:lang w:val="ru-RU"/>
        </w:rPr>
      </w:pPr>
      <w:r>
        <w:rPr>
          <w:noProof/>
          <w:lang w:val="ru-RU" w:eastAsia="ru-RU"/>
        </w:rPr>
        <w:pict>
          <v:line id="_x0000_s1028" style="position:absolute;left:0;text-align:left;z-index:251649024;visibility:visible" from="386.7pt,8.15pt" to="388.95pt,25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" strokecolor="windowText">
            <o:lock v:ext="edit" shapetype="f"/>
          </v:line>
        </w:pict>
      </w:r>
      <w:r>
        <w:rPr>
          <w:noProof/>
          <w:lang w:val="ru-RU" w:eastAsia="ru-RU"/>
        </w:rPr>
        <w:pict>
          <v:line id="_x0000_s1029" style="position:absolute;left:0;text-align:left;z-index:251648000;visibility:visible" from="341.7pt,8.15pt" to="343.9pt,25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" strokecolor="windowText">
            <o:lock v:ext="edit" shapetype="f"/>
          </v:line>
        </w:pict>
      </w:r>
    </w:p>
    <w:p w:rsidR="0064518E" w:rsidRDefault="0064518E" w:rsidP="00884A1B">
      <w:pPr>
        <w:pStyle w:val="ListParagraph"/>
        <w:numPr>
          <w:ilvl w:val="0"/>
          <w:numId w:val="31"/>
        </w:numPr>
        <w:spacing w:after="200" w:line="276" w:lineRule="auto"/>
        <w:rPr>
          <w:rFonts w:ascii="Times New Roman" w:hAnsi="Times New Roman"/>
          <w:sz w:val="28"/>
          <w:szCs w:val="28"/>
        </w:rPr>
      </w:pPr>
      <w:r>
        <w:rPr>
          <w:rFonts w:ascii="Times New Roman" w:hAnsi="Times New Roman"/>
          <w:sz w:val="28"/>
          <w:szCs w:val="28"/>
        </w:rPr>
        <w:t xml:space="preserve">Очікування завершення вводу </w:t>
      </w:r>
      <w:r>
        <w:rPr>
          <w:rFonts w:ascii="Times New Roman" w:hAnsi="Times New Roman"/>
          <w:sz w:val="28"/>
          <w:szCs w:val="28"/>
          <w:lang w:val="en-US"/>
        </w:rPr>
        <w:t>T</w:t>
      </w:r>
      <w:r w:rsidRPr="00884A1B">
        <w:rPr>
          <w:rFonts w:ascii="Times New Roman" w:hAnsi="Times New Roman"/>
          <w:sz w:val="28"/>
          <w:szCs w:val="28"/>
          <w:vertAlign w:val="subscript"/>
          <w:lang w:val="ru-RU"/>
        </w:rPr>
        <w:t>1</w:t>
      </w:r>
      <w:r w:rsidRPr="00884A1B">
        <w:rPr>
          <w:rFonts w:ascii="Times New Roman" w:hAnsi="Times New Roman"/>
          <w:sz w:val="28"/>
          <w:szCs w:val="28"/>
          <w:lang w:val="ru-RU"/>
        </w:rPr>
        <w:t xml:space="preserve"> </w:t>
      </w:r>
      <w:r>
        <w:rPr>
          <w:rFonts w:ascii="Times New Roman" w:hAnsi="Times New Roman"/>
          <w:sz w:val="28"/>
          <w:szCs w:val="28"/>
        </w:rPr>
        <w:t xml:space="preserve">і </w:t>
      </w:r>
      <w:r>
        <w:rPr>
          <w:rFonts w:ascii="Times New Roman" w:hAnsi="Times New Roman"/>
          <w:sz w:val="28"/>
          <w:szCs w:val="28"/>
          <w:lang w:val="en-US"/>
        </w:rPr>
        <w:t>T</w:t>
      </w:r>
      <w:r w:rsidRPr="00884A1B">
        <w:rPr>
          <w:rFonts w:ascii="Times New Roman" w:hAnsi="Times New Roman"/>
          <w:sz w:val="28"/>
          <w:szCs w:val="28"/>
          <w:vertAlign w:val="subscript"/>
          <w:lang w:val="en-US"/>
        </w:rPr>
        <w:t>P</w: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lang w:val="en-US"/>
        </w:rPr>
        <w:t>W</w:t>
      </w:r>
      <w:r>
        <w:rPr>
          <w:rFonts w:ascii="Times New Roman" w:hAnsi="Times New Roman"/>
          <w:sz w:val="28"/>
          <w:szCs w:val="28"/>
          <w:vertAlign w:val="subscript"/>
          <w:lang w:val="en-US"/>
        </w:rPr>
        <w:t>p</w:t>
      </w:r>
      <w:r w:rsidRPr="008F6833">
        <w:rPr>
          <w:rFonts w:ascii="Times New Roman" w:hAnsi="Times New Roman"/>
          <w:sz w:val="28"/>
          <w:szCs w:val="28"/>
          <w:vertAlign w:val="subscript"/>
          <w:lang w:val="ru-RU"/>
        </w:rPr>
        <w:t>1</w:t>
      </w:r>
      <w:r>
        <w:rPr>
          <w:rFonts w:ascii="Times New Roman" w:hAnsi="Times New Roman"/>
          <w:sz w:val="28"/>
          <w:szCs w:val="28"/>
          <w:vertAlign w:val="subscript"/>
          <w:lang w:val="en-US"/>
        </w:rPr>
        <w:t>,1</w:t>
      </w:r>
    </w:p>
    <w:p w:rsidR="0064518E" w:rsidRDefault="0064518E" w:rsidP="00884A1B">
      <w:pPr>
        <w:pStyle w:val="ListParagraph"/>
        <w:numPr>
          <w:ilvl w:val="0"/>
          <w:numId w:val="31"/>
        </w:numPr>
        <w:spacing w:after="200" w:line="276" w:lineRule="auto"/>
        <w:rPr>
          <w:rFonts w:ascii="Times New Roman" w:hAnsi="Times New Roman"/>
          <w:sz w:val="28"/>
          <w:szCs w:val="28"/>
        </w:rPr>
      </w:pPr>
      <w:r w:rsidRPr="008F6833">
        <w:rPr>
          <w:rFonts w:ascii="Times New Roman" w:hAnsi="Times New Roman"/>
          <w:sz w:val="28"/>
          <w:szCs w:val="28"/>
        </w:rPr>
        <w:t>Розрахунок.</w:t>
      </w:r>
    </w:p>
    <w:p w:rsidR="0064518E" w:rsidRPr="008F6833" w:rsidRDefault="0064518E" w:rsidP="00884A1B">
      <w:pPr>
        <w:pStyle w:val="ListParagraph"/>
        <w:numPr>
          <w:ilvl w:val="0"/>
          <w:numId w:val="28"/>
        </w:numPr>
        <w:spacing w:after="200" w:line="276" w:lineRule="auto"/>
        <w:rPr>
          <w:rFonts w:ascii="Times New Roman" w:hAnsi="Times New Roman"/>
          <w:sz w:val="28"/>
          <w:szCs w:val="28"/>
          <w:lang w:val="en-US"/>
        </w:rPr>
      </w:pPr>
      <w:r w:rsidRPr="008F6833">
        <w:rPr>
          <w:rFonts w:ascii="Times New Roman" w:hAnsi="Times New Roman"/>
          <w:sz w:val="28"/>
          <w:szCs w:val="28"/>
          <w:lang w:val="en-US"/>
        </w:rPr>
        <w:t>e</w:t>
      </w:r>
      <w:r w:rsidRPr="008F6833">
        <w:rPr>
          <w:rFonts w:ascii="Times New Roman" w:hAnsi="Times New Roman"/>
          <w:sz w:val="28"/>
          <w:szCs w:val="28"/>
          <w:vertAlign w:val="subscript"/>
          <w:lang w:val="en-US"/>
        </w:rPr>
        <w:t>1</w:t>
      </w:r>
      <w:r w:rsidRPr="008F6833">
        <w:rPr>
          <w:rFonts w:ascii="Times New Roman" w:hAnsi="Times New Roman"/>
          <w:sz w:val="28"/>
          <w:szCs w:val="28"/>
          <w:lang w:val="en-US"/>
        </w:rPr>
        <w:t>=max(Z</w:t>
      </w:r>
      <w:r w:rsidRPr="008F6833">
        <w:rPr>
          <w:rFonts w:ascii="Times New Roman" w:hAnsi="Times New Roman"/>
          <w:sz w:val="28"/>
          <w:szCs w:val="28"/>
          <w:vertAlign w:val="subscript"/>
          <w:lang w:val="en-US"/>
        </w:rPr>
        <w:t>H</w:t>
      </w:r>
      <w:r w:rsidRPr="008F6833">
        <w:rPr>
          <w:rFonts w:ascii="Times New Roman" w:hAnsi="Times New Roman"/>
          <w:sz w:val="28"/>
          <w:szCs w:val="28"/>
          <w:lang w:val="en-US"/>
        </w:rPr>
        <w:t>);</w:t>
      </w:r>
    </w:p>
    <w:p w:rsidR="0064518E" w:rsidRPr="00884A1B" w:rsidRDefault="0064518E" w:rsidP="00884A1B">
      <w:pPr>
        <w:pStyle w:val="ListParagraph"/>
        <w:numPr>
          <w:ilvl w:val="0"/>
          <w:numId w:val="28"/>
        </w:numPr>
        <w:spacing w:after="200" w:line="276" w:lineRule="auto"/>
        <w:rPr>
          <w:rFonts w:ascii="Times New Roman" w:hAnsi="Times New Roman"/>
          <w:sz w:val="28"/>
          <w:szCs w:val="28"/>
        </w:rPr>
      </w:pPr>
      <w:r w:rsidRPr="008F6833">
        <w:rPr>
          <w:rFonts w:ascii="Times New Roman" w:hAnsi="Times New Roman"/>
          <w:sz w:val="28"/>
          <w:szCs w:val="28"/>
          <w:lang w:val="en-US"/>
        </w:rPr>
        <w:t>e=max(e,e</w:t>
      </w:r>
      <w:r w:rsidRPr="008F6833">
        <w:rPr>
          <w:rFonts w:ascii="Times New Roman" w:hAnsi="Times New Roman"/>
          <w:sz w:val="28"/>
          <w:szCs w:val="28"/>
          <w:vertAlign w:val="subscript"/>
          <w:lang w:val="en-US"/>
        </w:rPr>
        <w:t>1</w:t>
      </w:r>
      <w:r w:rsidRPr="008F6833">
        <w:rPr>
          <w:rFonts w:ascii="Times New Roman" w:hAnsi="Times New Roman"/>
          <w:sz w:val="28"/>
          <w:szCs w:val="28"/>
          <w:lang w:val="en-US"/>
        </w:rPr>
        <w:t>);</w:t>
      </w:r>
      <w:r>
        <w:rPr>
          <w:rFonts w:ascii="Times New Roman" w:hAnsi="Times New Roman"/>
          <w:sz w:val="28"/>
          <w:szCs w:val="28"/>
          <w:lang w:val="en-US"/>
        </w:rPr>
        <w:tab/>
      </w:r>
      <w:r>
        <w:rPr>
          <w:rFonts w:ascii="Times New Roman" w:hAnsi="Times New Roman"/>
          <w:sz w:val="28"/>
          <w:szCs w:val="28"/>
          <w:lang w:val="en-US"/>
        </w:rPr>
        <w:tab/>
      </w:r>
      <w:r>
        <w:rPr>
          <w:rFonts w:ascii="Times New Roman" w:hAnsi="Times New Roman"/>
          <w:sz w:val="28"/>
          <w:szCs w:val="28"/>
          <w:lang w:val="en-US"/>
        </w:rPr>
        <w:tab/>
      </w:r>
      <w:r>
        <w:rPr>
          <w:rFonts w:ascii="Times New Roman" w:hAnsi="Times New Roman"/>
          <w:sz w:val="28"/>
          <w:szCs w:val="28"/>
          <w:lang w:val="en-US"/>
        </w:rPr>
        <w:tab/>
      </w:r>
      <w:r>
        <w:rPr>
          <w:rFonts w:ascii="Times New Roman" w:hAnsi="Times New Roman"/>
          <w:sz w:val="28"/>
          <w:szCs w:val="28"/>
          <w:lang w:val="en-US"/>
        </w:rPr>
        <w:tab/>
      </w:r>
      <w:r>
        <w:rPr>
          <w:rFonts w:ascii="Times New Roman" w:hAnsi="Times New Roman"/>
          <w:sz w:val="28"/>
          <w:szCs w:val="28"/>
          <w:lang w:val="en-US"/>
        </w:rPr>
        <w:tab/>
      </w:r>
      <w:r w:rsidRPr="008F6833">
        <w:rPr>
          <w:rFonts w:ascii="Times New Roman" w:hAnsi="Times New Roman"/>
          <w:sz w:val="28"/>
          <w:szCs w:val="28"/>
        </w:rPr>
        <w:t>КД</w:t>
      </w:r>
    </w:p>
    <w:p w:rsidR="0064518E" w:rsidRDefault="0064518E" w:rsidP="00884A1B">
      <w:pPr>
        <w:pStyle w:val="ListParagraph"/>
        <w:numPr>
          <w:ilvl w:val="0"/>
          <w:numId w:val="31"/>
        </w:numPr>
        <w:spacing w:after="200" w:line="276" w:lineRule="auto"/>
        <w:rPr>
          <w:rFonts w:ascii="Times New Roman" w:hAnsi="Times New Roman"/>
          <w:sz w:val="28"/>
          <w:szCs w:val="28"/>
        </w:rPr>
      </w:pPr>
      <w:r w:rsidRPr="00BA7141">
        <w:rPr>
          <w:rFonts w:ascii="Times New Roman" w:hAnsi="Times New Roman"/>
          <w:sz w:val="28"/>
          <w:szCs w:val="28"/>
        </w:rPr>
        <w:t>Сигнал про завершення розрахунку в Т</w:t>
      </w:r>
      <w:r>
        <w:rPr>
          <w:rFonts w:ascii="Times New Roman" w:hAnsi="Times New Roman"/>
          <w:sz w:val="28"/>
          <w:szCs w:val="28"/>
          <w:vertAlign w:val="subscript"/>
        </w:rPr>
        <w:t>i</w:t>
      </w:r>
      <w:r w:rsidRPr="00BA7141">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S</w:t>
      </w:r>
    </w:p>
    <w:p w:rsidR="0064518E" w:rsidRDefault="0064518E" w:rsidP="00884A1B">
      <w:pPr>
        <w:pStyle w:val="ListParagraph"/>
        <w:numPr>
          <w:ilvl w:val="0"/>
          <w:numId w:val="31"/>
        </w:numPr>
        <w:spacing w:after="200" w:line="276" w:lineRule="auto"/>
        <w:rPr>
          <w:rFonts w:ascii="Times New Roman" w:hAnsi="Times New Roman"/>
          <w:sz w:val="28"/>
          <w:szCs w:val="28"/>
        </w:rPr>
      </w:pPr>
      <w:r w:rsidRPr="00BA7141">
        <w:rPr>
          <w:rFonts w:ascii="Times New Roman" w:hAnsi="Times New Roman"/>
          <w:sz w:val="28"/>
          <w:szCs w:val="28"/>
        </w:rPr>
        <w:t>Очікування завершення розрахунку всіх Т.</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lang w:val="en-US"/>
        </w:rPr>
        <w:t>S</w:t>
      </w:r>
    </w:p>
    <w:p w:rsidR="0064518E" w:rsidRDefault="0064518E" w:rsidP="00884A1B">
      <w:pPr>
        <w:pStyle w:val="ListParagraph"/>
        <w:numPr>
          <w:ilvl w:val="0"/>
          <w:numId w:val="31"/>
        </w:numPr>
        <w:spacing w:after="200" w:line="276" w:lineRule="auto"/>
        <w:rPr>
          <w:rFonts w:ascii="Times New Roman" w:hAnsi="Times New Roman"/>
          <w:sz w:val="28"/>
          <w:szCs w:val="28"/>
        </w:rPr>
      </w:pPr>
      <w:r w:rsidRPr="00BA7141">
        <w:rPr>
          <w:rFonts w:ascii="Times New Roman" w:hAnsi="Times New Roman"/>
          <w:sz w:val="28"/>
          <w:szCs w:val="28"/>
        </w:rPr>
        <w:t>Копії:</w:t>
      </w:r>
    </w:p>
    <w:p w:rsidR="0064518E" w:rsidRDefault="0064518E" w:rsidP="00884A1B">
      <w:pPr>
        <w:pStyle w:val="ListParagraph"/>
        <w:numPr>
          <w:ilvl w:val="0"/>
          <w:numId w:val="28"/>
        </w:numPr>
        <w:spacing w:after="200" w:line="276" w:lineRule="auto"/>
        <w:rPr>
          <w:rFonts w:ascii="Times New Roman" w:hAnsi="Times New Roman"/>
          <w:sz w:val="28"/>
          <w:szCs w:val="28"/>
        </w:rPr>
      </w:pPr>
      <w:r w:rsidRPr="00BA7141">
        <w:rPr>
          <w:rFonts w:ascii="Times New Roman" w:hAnsi="Times New Roman"/>
          <w:sz w:val="28"/>
          <w:szCs w:val="28"/>
          <w:lang w:val="en-US"/>
        </w:rPr>
        <w:t>e</w:t>
      </w:r>
      <w:r w:rsidRPr="00BA7141">
        <w:rPr>
          <w:rFonts w:ascii="Times New Roman" w:hAnsi="Times New Roman"/>
          <w:sz w:val="28"/>
          <w:szCs w:val="28"/>
        </w:rPr>
        <w:t>;</w:t>
      </w:r>
    </w:p>
    <w:p w:rsidR="0064518E" w:rsidRDefault="0064518E" w:rsidP="00884A1B">
      <w:pPr>
        <w:pStyle w:val="ListParagraph"/>
        <w:numPr>
          <w:ilvl w:val="0"/>
          <w:numId w:val="28"/>
        </w:numPr>
        <w:spacing w:after="200" w:line="276" w:lineRule="auto"/>
        <w:rPr>
          <w:rFonts w:ascii="Times New Roman" w:hAnsi="Times New Roman"/>
          <w:sz w:val="28"/>
          <w:szCs w:val="28"/>
        </w:rPr>
      </w:pPr>
      <w:r w:rsidRPr="00BA7141">
        <w:rPr>
          <w:rFonts w:ascii="Times New Roman" w:hAnsi="Times New Roman"/>
          <w:sz w:val="28"/>
          <w:szCs w:val="28"/>
          <w:lang w:val="en-US"/>
        </w:rPr>
        <w:t>alpha</w:t>
      </w:r>
      <w:r w:rsidRPr="00BA7141">
        <w:rPr>
          <w:rFonts w:ascii="Times New Roman" w:hAnsi="Times New Roman"/>
          <w:sz w:val="28"/>
          <w:szCs w:val="28"/>
        </w:rPr>
        <w:t>;</w:t>
      </w:r>
    </w:p>
    <w:p w:rsidR="0064518E" w:rsidRPr="00884A1B" w:rsidRDefault="0064518E" w:rsidP="00884A1B">
      <w:pPr>
        <w:pStyle w:val="ListParagraph"/>
        <w:numPr>
          <w:ilvl w:val="0"/>
          <w:numId w:val="28"/>
        </w:numPr>
        <w:spacing w:after="200" w:line="276" w:lineRule="auto"/>
        <w:rPr>
          <w:rFonts w:ascii="Times New Roman" w:hAnsi="Times New Roman"/>
          <w:sz w:val="28"/>
          <w:szCs w:val="28"/>
        </w:rPr>
      </w:pPr>
      <w:r w:rsidRPr="00BA7141">
        <w:rPr>
          <w:rFonts w:ascii="Times New Roman" w:hAnsi="Times New Roman"/>
          <w:sz w:val="28"/>
          <w:szCs w:val="28"/>
          <w:lang w:val="en-US"/>
        </w:rPr>
        <w:t>MO</w:t>
      </w:r>
      <w:r w:rsidRPr="00BA7141">
        <w:rPr>
          <w:rFonts w:ascii="Times New Roman" w:hAnsi="Times New Roman"/>
          <w:sz w:val="28"/>
          <w:szCs w:val="28"/>
        </w:rPr>
        <w:t>;</w:t>
      </w:r>
    </w:p>
    <w:p w:rsidR="0064518E" w:rsidRPr="00BA7141" w:rsidRDefault="0064518E" w:rsidP="00884A1B">
      <w:pPr>
        <w:pStyle w:val="ListParagraph"/>
        <w:numPr>
          <w:ilvl w:val="0"/>
          <w:numId w:val="31"/>
        </w:numPr>
        <w:spacing w:after="200" w:line="276" w:lineRule="auto"/>
        <w:rPr>
          <w:rFonts w:ascii="Times New Roman" w:hAnsi="Times New Roman"/>
          <w:sz w:val="28"/>
          <w:szCs w:val="28"/>
        </w:rPr>
      </w:pPr>
      <w:r w:rsidRPr="00BA7141">
        <w:rPr>
          <w:rFonts w:ascii="Times New Roman" w:hAnsi="Times New Roman"/>
          <w:sz w:val="28"/>
          <w:szCs w:val="28"/>
        </w:rPr>
        <w:t>Розрахунок</w:t>
      </w:r>
      <w:r w:rsidRPr="005B6E07">
        <w:rPr>
          <w:rFonts w:ascii="Times New Roman" w:hAnsi="Times New Roman"/>
          <w:sz w:val="28"/>
          <w:szCs w:val="28"/>
        </w:rPr>
        <w:t>.</w:t>
      </w:r>
      <w:r w:rsidRPr="00BA7141">
        <w:rPr>
          <w:rFonts w:ascii="Times New Roman" w:hAnsi="Times New Roman"/>
          <w:noProof/>
          <w:sz w:val="28"/>
          <w:szCs w:val="28"/>
          <w:lang w:eastAsia="uk-UA"/>
        </w:rPr>
        <w:t xml:space="preserve"> </w:t>
      </w:r>
    </w:p>
    <w:p w:rsidR="0064518E" w:rsidRPr="00BA7141" w:rsidRDefault="0064518E" w:rsidP="005B6E07">
      <w:pPr>
        <w:pStyle w:val="ListParagraph"/>
        <w:ind w:left="1080"/>
        <w:rPr>
          <w:rFonts w:ascii="Times New Roman" w:hAnsi="Times New Roman"/>
          <w:sz w:val="28"/>
          <w:szCs w:val="28"/>
        </w:rPr>
      </w:pPr>
      <w:r>
        <w:rPr>
          <w:rFonts w:ascii="Times New Roman" w:hAnsi="Times New Roman"/>
          <w:sz w:val="28"/>
          <w:szCs w:val="28"/>
          <w:lang w:val="en-US"/>
        </w:rPr>
        <w:t>M</w:t>
      </w:r>
      <w:r w:rsidRPr="00BA7141">
        <w:rPr>
          <w:rFonts w:ascii="Times New Roman" w:hAnsi="Times New Roman"/>
          <w:sz w:val="28"/>
          <w:szCs w:val="28"/>
        </w:rPr>
        <w:t>A</w:t>
      </w:r>
      <w:r w:rsidRPr="00BA7141">
        <w:rPr>
          <w:rFonts w:ascii="Times New Roman" w:hAnsi="Times New Roman"/>
          <w:sz w:val="28"/>
          <w:szCs w:val="28"/>
          <w:vertAlign w:val="subscript"/>
        </w:rPr>
        <w:t>H</w:t>
      </w:r>
      <w:r w:rsidRPr="00BA7141">
        <w:rPr>
          <w:rFonts w:ascii="Times New Roman" w:hAnsi="Times New Roman"/>
          <w:sz w:val="28"/>
          <w:szCs w:val="28"/>
        </w:rPr>
        <w:t>=e*(MO*MK</w:t>
      </w:r>
      <w:r w:rsidRPr="00BA7141">
        <w:rPr>
          <w:rFonts w:ascii="Times New Roman" w:hAnsi="Times New Roman"/>
          <w:sz w:val="28"/>
          <w:szCs w:val="28"/>
          <w:vertAlign w:val="subscript"/>
        </w:rPr>
        <w:t>H</w:t>
      </w:r>
      <w:r w:rsidRPr="00BA7141">
        <w:rPr>
          <w:rFonts w:ascii="Times New Roman" w:hAnsi="Times New Roman"/>
          <w:sz w:val="28"/>
          <w:szCs w:val="28"/>
        </w:rPr>
        <w:t>)+аlpha*MT</w:t>
      </w:r>
      <w:r w:rsidRPr="00BA7141">
        <w:rPr>
          <w:rFonts w:ascii="Times New Roman" w:hAnsi="Times New Roman"/>
          <w:sz w:val="28"/>
          <w:szCs w:val="28"/>
          <w:vertAlign w:val="subscript"/>
        </w:rPr>
        <w:t>H</w:t>
      </w:r>
      <w:r w:rsidRPr="00BA7141">
        <w:rPr>
          <w:rFonts w:ascii="Times New Roman" w:hAnsi="Times New Roman"/>
          <w:sz w:val="28"/>
          <w:szCs w:val="28"/>
        </w:rPr>
        <w:t>;</w:t>
      </w:r>
    </w:p>
    <w:p w:rsidR="0064518E" w:rsidRPr="005B6E07" w:rsidRDefault="0064518E" w:rsidP="005B6E07">
      <w:pPr>
        <w:pStyle w:val="ListParagraph"/>
        <w:numPr>
          <w:ilvl w:val="0"/>
          <w:numId w:val="31"/>
        </w:numPr>
        <w:spacing w:after="200" w:line="276" w:lineRule="auto"/>
        <w:rPr>
          <w:rFonts w:ascii="Times New Roman" w:hAnsi="Times New Roman"/>
          <w:sz w:val="28"/>
          <w:szCs w:val="28"/>
        </w:rPr>
      </w:pPr>
      <w:r w:rsidRPr="008F6833">
        <w:rPr>
          <w:rFonts w:ascii="Times New Roman" w:hAnsi="Times New Roman"/>
          <w:sz w:val="28"/>
          <w:szCs w:val="28"/>
        </w:rPr>
        <w:t>Сигна</w:t>
      </w:r>
      <w:r>
        <w:rPr>
          <w:rFonts w:ascii="Times New Roman" w:hAnsi="Times New Roman"/>
          <w:sz w:val="28"/>
          <w:szCs w:val="28"/>
        </w:rPr>
        <w:t>л про завершення розрахунку для</w:t>
      </w:r>
      <w:r w:rsidRPr="008F6833">
        <w:rPr>
          <w:rFonts w:ascii="Times New Roman" w:hAnsi="Times New Roman"/>
          <w:sz w:val="28"/>
          <w:szCs w:val="28"/>
        </w:rPr>
        <w:t xml:space="preserve"> Т</w:t>
      </w:r>
      <w:r w:rsidRPr="008F6833">
        <w:rPr>
          <w:rFonts w:ascii="Times New Roman" w:hAnsi="Times New Roman"/>
          <w:sz w:val="28"/>
          <w:szCs w:val="28"/>
          <w:vertAlign w:val="subscript"/>
        </w:rPr>
        <w:t>P</w:t>
      </w:r>
      <w:r w:rsidRPr="008F6833">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lang w:val="en-US"/>
        </w:rPr>
        <w:t>S</w:t>
      </w:r>
    </w:p>
    <w:p w:rsidR="0064518E" w:rsidRPr="008F6833" w:rsidRDefault="0064518E" w:rsidP="005B6E07">
      <w:pPr>
        <w:pStyle w:val="ListParagraph"/>
        <w:spacing w:after="200" w:line="276" w:lineRule="auto"/>
        <w:ind w:left="0"/>
        <w:rPr>
          <w:rFonts w:ascii="Times New Roman" w:hAnsi="Times New Roman"/>
          <w:sz w:val="28"/>
          <w:szCs w:val="28"/>
        </w:rPr>
      </w:pPr>
    </w:p>
    <w:p w:rsidR="0064518E" w:rsidRDefault="0064518E" w:rsidP="00AA6D00">
      <w:pPr>
        <w:ind w:left="720"/>
        <w:rPr>
          <w:sz w:val="28"/>
          <w:szCs w:val="28"/>
        </w:rPr>
      </w:pPr>
      <w:r w:rsidRPr="00BA7141">
        <w:rPr>
          <w:sz w:val="28"/>
          <w:szCs w:val="28"/>
        </w:rPr>
        <w:t>Задача Т</w:t>
      </w:r>
      <w:r w:rsidRPr="00BA7141">
        <w:rPr>
          <w:sz w:val="28"/>
          <w:szCs w:val="28"/>
          <w:vertAlign w:val="subscript"/>
        </w:rPr>
        <w:t>P</w:t>
      </w:r>
      <w:r w:rsidRPr="00BA7141">
        <w:rPr>
          <w:sz w:val="28"/>
          <w:szCs w:val="28"/>
        </w:rPr>
        <w:t>:</w:t>
      </w:r>
    </w:p>
    <w:p w:rsidR="0064518E" w:rsidRPr="00BA7141" w:rsidRDefault="0064518E" w:rsidP="00AA6D00">
      <w:pPr>
        <w:ind w:left="720"/>
        <w:rPr>
          <w:sz w:val="28"/>
          <w:szCs w:val="28"/>
        </w:rPr>
      </w:pPr>
    </w:p>
    <w:p w:rsidR="0064518E" w:rsidRPr="00BA7141" w:rsidRDefault="0064518E" w:rsidP="00AA6D00">
      <w:pPr>
        <w:pStyle w:val="ListParagraph"/>
        <w:numPr>
          <w:ilvl w:val="0"/>
          <w:numId w:val="29"/>
        </w:numPr>
        <w:spacing w:after="200" w:line="276" w:lineRule="auto"/>
        <w:rPr>
          <w:rFonts w:ascii="Times New Roman" w:hAnsi="Times New Roman"/>
          <w:sz w:val="28"/>
          <w:szCs w:val="28"/>
        </w:rPr>
      </w:pPr>
      <w:r>
        <w:rPr>
          <w:noProof/>
          <w:lang w:val="ru-RU" w:eastAsia="ru-RU"/>
        </w:rPr>
        <w:pict>
          <v:line id="Прямая соединительная линия 26" o:spid="_x0000_s1030" style="position:absolute;left:0;text-align:left;z-index:251646976;visibility:visible" from="399pt,6.55pt" to="405pt,32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" strokecolor="windowText">
            <o:lock v:ext="edit" shapetype="f"/>
          </v:line>
        </w:pict>
      </w:r>
      <w:r>
        <w:rPr>
          <w:noProof/>
          <w:lang w:val="ru-RU" w:eastAsia="ru-RU"/>
        </w:rPr>
        <w:pict>
          <v:line id="Прямая соединительная линия 25" o:spid="_x0000_s1031" style="position:absolute;left:0;text-align:left;z-index:251645952;visibility:visible" from="341.7pt,5.2pt" to="344.9pt,3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" strokecolor="windowText">
            <o:lock v:ext="edit" shapetype="f"/>
          </v:line>
        </w:pict>
      </w:r>
      <w:r w:rsidRPr="00BA7141">
        <w:rPr>
          <w:rFonts w:ascii="Times New Roman" w:hAnsi="Times New Roman"/>
          <w:sz w:val="28"/>
          <w:szCs w:val="28"/>
        </w:rPr>
        <w:t xml:space="preserve">Введення </w:t>
      </w:r>
      <w:r w:rsidRPr="00BA7141">
        <w:rPr>
          <w:rFonts w:ascii="Times New Roman" w:hAnsi="Times New Roman"/>
          <w:sz w:val="28"/>
          <w:szCs w:val="28"/>
          <w:lang w:val="en-US"/>
        </w:rPr>
        <w:t>Z</w:t>
      </w:r>
      <w:r w:rsidRPr="005B6E07">
        <w:rPr>
          <w:rFonts w:ascii="Times New Roman" w:hAnsi="Times New Roman"/>
          <w:sz w:val="28"/>
          <w:szCs w:val="28"/>
        </w:rPr>
        <w:t xml:space="preserve">, </w:t>
      </w:r>
      <w:r w:rsidRPr="00BA7141">
        <w:rPr>
          <w:rFonts w:ascii="Times New Roman" w:hAnsi="Times New Roman"/>
          <w:sz w:val="28"/>
          <w:szCs w:val="28"/>
        </w:rPr>
        <w:t>а</w:t>
      </w:r>
      <w:r w:rsidRPr="00BA7141">
        <w:rPr>
          <w:rFonts w:ascii="Times New Roman" w:hAnsi="Times New Roman"/>
          <w:sz w:val="28"/>
          <w:szCs w:val="28"/>
          <w:lang w:val="en-US"/>
        </w:rPr>
        <w:t>lpha</w:t>
      </w:r>
      <w:r w:rsidRPr="00BA7141">
        <w:rPr>
          <w:rFonts w:ascii="Times New Roman" w:hAnsi="Times New Roman"/>
          <w:sz w:val="28"/>
          <w:szCs w:val="28"/>
        </w:rPr>
        <w:t xml:space="preserve">, </w:t>
      </w:r>
      <w:r w:rsidRPr="00BA7141">
        <w:rPr>
          <w:rFonts w:ascii="Times New Roman" w:hAnsi="Times New Roman"/>
          <w:sz w:val="28"/>
          <w:szCs w:val="28"/>
          <w:lang w:val="en-US"/>
        </w:rPr>
        <w:t>MO</w:t>
      </w:r>
      <w:r w:rsidRPr="005B6E07">
        <w:rPr>
          <w:rFonts w:ascii="Times New Roman" w:hAnsi="Times New Roman"/>
          <w:sz w:val="28"/>
          <w:szCs w:val="28"/>
        </w:rPr>
        <w:t>.</w:t>
      </w:r>
    </w:p>
    <w:p w:rsidR="0064518E" w:rsidRPr="00BA7141" w:rsidRDefault="0064518E" w:rsidP="00AA6D00">
      <w:pPr>
        <w:pStyle w:val="ListParagraph"/>
        <w:numPr>
          <w:ilvl w:val="0"/>
          <w:numId w:val="29"/>
        </w:numPr>
        <w:spacing w:after="200" w:line="276" w:lineRule="auto"/>
        <w:rPr>
          <w:rFonts w:ascii="Times New Roman" w:hAnsi="Times New Roman"/>
          <w:sz w:val="28"/>
          <w:szCs w:val="28"/>
        </w:rPr>
      </w:pPr>
      <w:r w:rsidRPr="00BA7141">
        <w:rPr>
          <w:rFonts w:ascii="Times New Roman" w:hAnsi="Times New Roman"/>
          <w:sz w:val="28"/>
          <w:szCs w:val="28"/>
        </w:rPr>
        <w:t>Сигнал</w:t>
      </w:r>
      <w:r w:rsidRPr="005B6E07">
        <w:rPr>
          <w:rFonts w:ascii="Times New Roman" w:hAnsi="Times New Roman"/>
          <w:sz w:val="28"/>
          <w:szCs w:val="28"/>
        </w:rPr>
        <w:t xml:space="preserve"> </w:t>
      </w:r>
      <w:r w:rsidRPr="00BA7141">
        <w:rPr>
          <w:rFonts w:ascii="Times New Roman" w:hAnsi="Times New Roman"/>
          <w:sz w:val="28"/>
          <w:szCs w:val="28"/>
        </w:rPr>
        <w:t>всім Т про завершення вводу.</w:t>
      </w:r>
      <w:r w:rsidRPr="00BA7141">
        <w:rPr>
          <w:rFonts w:ascii="Times New Roman" w:hAnsi="Times New Roman"/>
          <w:sz w:val="28"/>
          <w:szCs w:val="28"/>
        </w:rPr>
        <w:tab/>
      </w:r>
      <w:r w:rsidRPr="00BA7141">
        <w:rPr>
          <w:rFonts w:ascii="Times New Roman" w:hAnsi="Times New Roman"/>
          <w:sz w:val="28"/>
          <w:szCs w:val="28"/>
        </w:rPr>
        <w:tab/>
      </w:r>
      <w:r>
        <w:rPr>
          <w:rFonts w:ascii="Times New Roman" w:hAnsi="Times New Roman"/>
          <w:sz w:val="28"/>
          <w:szCs w:val="28"/>
        </w:rPr>
        <w:tab/>
      </w:r>
      <w:r w:rsidRPr="00BA7141">
        <w:rPr>
          <w:rFonts w:ascii="Times New Roman" w:hAnsi="Times New Roman"/>
          <w:sz w:val="28"/>
          <w:szCs w:val="28"/>
          <w:lang w:val="en-US"/>
        </w:rPr>
        <w:t>S</w:t>
      </w:r>
      <w:r w:rsidRPr="005B6E07">
        <w:rPr>
          <w:rFonts w:ascii="Times New Roman" w:hAnsi="Times New Roman"/>
          <w:sz w:val="28"/>
          <w:szCs w:val="28"/>
          <w:vertAlign w:val="subscript"/>
        </w:rPr>
        <w:t>1</w:t>
      </w:r>
      <w:r>
        <w:rPr>
          <w:rFonts w:ascii="Times New Roman" w:hAnsi="Times New Roman"/>
          <w:sz w:val="28"/>
          <w:szCs w:val="28"/>
          <w:vertAlign w:val="subscript"/>
          <w:lang w:val="en-US"/>
        </w:rPr>
        <w:t>-p</w:t>
      </w:r>
      <w:r w:rsidRPr="005B6E07">
        <w:rPr>
          <w:rFonts w:ascii="Times New Roman" w:hAnsi="Times New Roman"/>
          <w:sz w:val="28"/>
          <w:szCs w:val="28"/>
          <w:vertAlign w:val="subscript"/>
        </w:rPr>
        <w:t>,1</w:t>
      </w:r>
    </w:p>
    <w:p w:rsidR="0064518E" w:rsidRPr="00BA7141" w:rsidRDefault="0064518E" w:rsidP="00AA6D00">
      <w:pPr>
        <w:pStyle w:val="ListParagraph"/>
        <w:numPr>
          <w:ilvl w:val="0"/>
          <w:numId w:val="29"/>
        </w:numPr>
        <w:spacing w:after="200" w:line="276" w:lineRule="auto"/>
        <w:rPr>
          <w:rFonts w:ascii="Times New Roman" w:hAnsi="Times New Roman"/>
          <w:sz w:val="28"/>
          <w:szCs w:val="28"/>
        </w:rPr>
      </w:pPr>
      <w:r w:rsidRPr="00BA7141">
        <w:rPr>
          <w:rFonts w:ascii="Times New Roman" w:hAnsi="Times New Roman"/>
          <w:sz w:val="28"/>
          <w:szCs w:val="28"/>
        </w:rPr>
        <w:t>Очікування завершення вводу в Т1.</w:t>
      </w:r>
      <w:r w:rsidRPr="00BA7141">
        <w:rPr>
          <w:rFonts w:ascii="Times New Roman" w:hAnsi="Times New Roman"/>
          <w:sz w:val="28"/>
          <w:szCs w:val="28"/>
        </w:rPr>
        <w:tab/>
      </w:r>
      <w:r w:rsidRPr="00BA7141">
        <w:rPr>
          <w:rFonts w:ascii="Times New Roman" w:hAnsi="Times New Roman"/>
          <w:sz w:val="28"/>
          <w:szCs w:val="28"/>
        </w:rPr>
        <w:tab/>
      </w:r>
      <w:r>
        <w:rPr>
          <w:rFonts w:ascii="Times New Roman" w:hAnsi="Times New Roman"/>
          <w:sz w:val="28"/>
          <w:szCs w:val="28"/>
        </w:rPr>
        <w:tab/>
      </w:r>
      <w:r w:rsidRPr="00BA7141">
        <w:rPr>
          <w:rFonts w:ascii="Times New Roman" w:hAnsi="Times New Roman"/>
          <w:sz w:val="28"/>
          <w:szCs w:val="28"/>
          <w:lang w:val="en-US"/>
        </w:rPr>
        <w:t>W</w:t>
      </w:r>
      <w:r w:rsidRPr="005B6E07">
        <w:rPr>
          <w:rFonts w:ascii="Times New Roman" w:hAnsi="Times New Roman"/>
          <w:sz w:val="28"/>
          <w:szCs w:val="28"/>
          <w:vertAlign w:val="subscript"/>
        </w:rPr>
        <w:t>1,1</w:t>
      </w:r>
    </w:p>
    <w:p w:rsidR="0064518E" w:rsidRPr="00BA7141" w:rsidRDefault="0064518E" w:rsidP="00AA6D00">
      <w:pPr>
        <w:pStyle w:val="ListParagraph"/>
        <w:numPr>
          <w:ilvl w:val="0"/>
          <w:numId w:val="29"/>
        </w:numPr>
        <w:spacing w:after="200" w:line="276" w:lineRule="auto"/>
        <w:rPr>
          <w:rFonts w:ascii="Times New Roman" w:hAnsi="Times New Roman"/>
          <w:sz w:val="28"/>
          <w:szCs w:val="28"/>
        </w:rPr>
      </w:pPr>
      <w:r w:rsidRPr="00BA7141">
        <w:rPr>
          <w:rFonts w:ascii="Times New Roman" w:hAnsi="Times New Roman"/>
          <w:sz w:val="28"/>
          <w:szCs w:val="28"/>
        </w:rPr>
        <w:t>Розрахунок.</w:t>
      </w:r>
    </w:p>
    <w:p w:rsidR="0064518E" w:rsidRPr="00BA7141" w:rsidRDefault="0064518E" w:rsidP="00AA6D00">
      <w:pPr>
        <w:pStyle w:val="ListParagraph"/>
        <w:numPr>
          <w:ilvl w:val="0"/>
          <w:numId w:val="28"/>
        </w:numPr>
        <w:spacing w:after="200" w:line="276" w:lineRule="auto"/>
        <w:rPr>
          <w:rFonts w:ascii="Times New Roman" w:hAnsi="Times New Roman"/>
          <w:sz w:val="28"/>
          <w:szCs w:val="28"/>
        </w:rPr>
      </w:pPr>
      <w:r>
        <w:rPr>
          <w:rFonts w:ascii="Times New Roman" w:hAnsi="Times New Roman"/>
          <w:sz w:val="28"/>
          <w:szCs w:val="28"/>
          <w:lang w:val="en-US"/>
        </w:rPr>
        <w:t>eр</w:t>
      </w:r>
      <w:r w:rsidRPr="00BA7141">
        <w:rPr>
          <w:rFonts w:ascii="Times New Roman" w:hAnsi="Times New Roman"/>
          <w:sz w:val="28"/>
          <w:szCs w:val="28"/>
          <w:lang w:val="en-US"/>
        </w:rPr>
        <w:t>=max(Z</w:t>
      </w:r>
      <w:r w:rsidRPr="00BA7141">
        <w:rPr>
          <w:rFonts w:ascii="Times New Roman" w:hAnsi="Times New Roman"/>
          <w:sz w:val="28"/>
          <w:szCs w:val="28"/>
          <w:vertAlign w:val="subscript"/>
          <w:lang w:val="en-US"/>
        </w:rPr>
        <w:t>H</w:t>
      </w:r>
      <w:r w:rsidRPr="00BA7141">
        <w:rPr>
          <w:rFonts w:ascii="Times New Roman" w:hAnsi="Times New Roman"/>
          <w:sz w:val="28"/>
          <w:szCs w:val="28"/>
          <w:lang w:val="en-US"/>
        </w:rPr>
        <w:t>);</w:t>
      </w:r>
    </w:p>
    <w:p w:rsidR="0064518E" w:rsidRPr="00BA7141" w:rsidRDefault="0064518E" w:rsidP="00AA6D00">
      <w:pPr>
        <w:pStyle w:val="ListParagraph"/>
        <w:numPr>
          <w:ilvl w:val="0"/>
          <w:numId w:val="28"/>
        </w:numPr>
        <w:spacing w:after="200" w:line="276" w:lineRule="auto"/>
        <w:rPr>
          <w:rFonts w:ascii="Times New Roman" w:hAnsi="Times New Roman"/>
          <w:sz w:val="28"/>
          <w:szCs w:val="28"/>
        </w:rPr>
      </w:pPr>
      <w:r w:rsidRPr="00BA7141">
        <w:rPr>
          <w:rFonts w:ascii="Times New Roman" w:hAnsi="Times New Roman"/>
          <w:sz w:val="28"/>
          <w:szCs w:val="28"/>
          <w:lang w:val="en-US"/>
        </w:rPr>
        <w:t>e</w:t>
      </w:r>
      <w:r w:rsidRPr="00BA7141">
        <w:rPr>
          <w:rFonts w:ascii="Times New Roman" w:hAnsi="Times New Roman"/>
          <w:sz w:val="28"/>
          <w:szCs w:val="28"/>
        </w:rPr>
        <w:t>=</w:t>
      </w:r>
      <w:r w:rsidRPr="00BA7141">
        <w:rPr>
          <w:rFonts w:ascii="Times New Roman" w:hAnsi="Times New Roman"/>
          <w:sz w:val="28"/>
          <w:szCs w:val="28"/>
          <w:lang w:val="en-US"/>
        </w:rPr>
        <w:t>max</w:t>
      </w:r>
      <w:r w:rsidRPr="00BA7141">
        <w:rPr>
          <w:rFonts w:ascii="Times New Roman" w:hAnsi="Times New Roman"/>
          <w:sz w:val="28"/>
          <w:szCs w:val="28"/>
        </w:rPr>
        <w:t>(</w:t>
      </w:r>
      <w:r w:rsidRPr="00BA7141">
        <w:rPr>
          <w:rFonts w:ascii="Times New Roman" w:hAnsi="Times New Roman"/>
          <w:sz w:val="28"/>
          <w:szCs w:val="28"/>
          <w:lang w:val="en-US"/>
        </w:rPr>
        <w:t>e</w:t>
      </w:r>
      <w:r w:rsidRPr="00BA7141">
        <w:rPr>
          <w:rFonts w:ascii="Times New Roman" w:hAnsi="Times New Roman"/>
          <w:sz w:val="28"/>
          <w:szCs w:val="28"/>
        </w:rPr>
        <w:t>,</w:t>
      </w:r>
      <w:r w:rsidRPr="00BA7141">
        <w:rPr>
          <w:rFonts w:ascii="Times New Roman" w:hAnsi="Times New Roman"/>
          <w:sz w:val="28"/>
          <w:szCs w:val="28"/>
          <w:lang w:val="en-US"/>
        </w:rPr>
        <w:t>e</w:t>
      </w:r>
      <w:r>
        <w:rPr>
          <w:rFonts w:ascii="Times New Roman" w:hAnsi="Times New Roman"/>
          <w:sz w:val="28"/>
          <w:szCs w:val="28"/>
          <w:vertAlign w:val="subscript"/>
        </w:rPr>
        <w:t>p</w:t>
      </w:r>
      <w:r w:rsidRPr="00BA7141">
        <w:rPr>
          <w:rFonts w:ascii="Times New Roman" w:hAnsi="Times New Roman"/>
          <w:sz w:val="28"/>
          <w:szCs w:val="28"/>
        </w:rPr>
        <w:t>);</w:t>
      </w:r>
      <w:r w:rsidRPr="00BA7141">
        <w:rPr>
          <w:rFonts w:ascii="Times New Roman" w:hAnsi="Times New Roman"/>
          <w:sz w:val="28"/>
          <w:szCs w:val="28"/>
        </w:rPr>
        <w:tab/>
      </w:r>
      <w:r w:rsidRPr="00BA7141">
        <w:rPr>
          <w:rFonts w:ascii="Times New Roman" w:hAnsi="Times New Roman"/>
          <w:sz w:val="28"/>
          <w:szCs w:val="28"/>
        </w:rPr>
        <w:tab/>
      </w:r>
      <w:r w:rsidRPr="00BA7141">
        <w:rPr>
          <w:rFonts w:ascii="Times New Roman" w:hAnsi="Times New Roman"/>
          <w:sz w:val="28"/>
          <w:szCs w:val="28"/>
        </w:rPr>
        <w:tab/>
      </w:r>
      <w:r w:rsidRPr="00BA7141">
        <w:rPr>
          <w:rFonts w:ascii="Times New Roman" w:hAnsi="Times New Roman"/>
          <w:sz w:val="28"/>
          <w:szCs w:val="28"/>
        </w:rPr>
        <w:tab/>
      </w:r>
      <w:r w:rsidRPr="00BA7141">
        <w:rPr>
          <w:rFonts w:ascii="Times New Roman" w:hAnsi="Times New Roman"/>
          <w:sz w:val="28"/>
          <w:szCs w:val="28"/>
        </w:rPr>
        <w:tab/>
      </w:r>
      <w:r w:rsidRPr="00BA7141">
        <w:rPr>
          <w:rFonts w:ascii="Times New Roman" w:hAnsi="Times New Roman"/>
          <w:sz w:val="28"/>
          <w:szCs w:val="28"/>
        </w:rPr>
        <w:tab/>
        <w:t>КД</w:t>
      </w:r>
    </w:p>
    <w:p w:rsidR="0064518E" w:rsidRPr="00BA7141" w:rsidRDefault="0064518E" w:rsidP="00AA6D00">
      <w:pPr>
        <w:pStyle w:val="ListParagraph"/>
        <w:numPr>
          <w:ilvl w:val="0"/>
          <w:numId w:val="29"/>
        </w:numPr>
        <w:spacing w:after="200" w:line="276" w:lineRule="auto"/>
        <w:rPr>
          <w:rFonts w:ascii="Times New Roman" w:hAnsi="Times New Roman"/>
          <w:sz w:val="28"/>
          <w:szCs w:val="28"/>
        </w:rPr>
      </w:pPr>
      <w:r w:rsidRPr="00BA7141">
        <w:rPr>
          <w:rFonts w:ascii="Times New Roman" w:hAnsi="Times New Roman"/>
          <w:sz w:val="28"/>
          <w:szCs w:val="28"/>
        </w:rPr>
        <w:t>Сигнал про завершення розрахунку в Т</w:t>
      </w:r>
      <w:r w:rsidRPr="00BA7141">
        <w:rPr>
          <w:rFonts w:ascii="Times New Roman" w:hAnsi="Times New Roman"/>
          <w:sz w:val="28"/>
          <w:szCs w:val="28"/>
          <w:vertAlign w:val="subscript"/>
        </w:rPr>
        <w:t>P</w:t>
      </w:r>
      <w:r w:rsidRPr="00BA7141">
        <w:rPr>
          <w:rFonts w:ascii="Times New Roman" w:hAnsi="Times New Roman"/>
          <w:sz w:val="28"/>
          <w:szCs w:val="28"/>
        </w:rPr>
        <w:t>.</w:t>
      </w:r>
      <w:r w:rsidRPr="00BA7141">
        <w:rPr>
          <w:rFonts w:ascii="Times New Roman" w:hAnsi="Times New Roman"/>
          <w:sz w:val="28"/>
          <w:szCs w:val="28"/>
        </w:rPr>
        <w:tab/>
      </w:r>
      <w:r w:rsidRPr="00BA7141">
        <w:rPr>
          <w:rFonts w:ascii="Times New Roman" w:hAnsi="Times New Roman"/>
          <w:sz w:val="28"/>
          <w:szCs w:val="28"/>
        </w:rPr>
        <w:tab/>
      </w:r>
      <w:r w:rsidRPr="00BA7141">
        <w:rPr>
          <w:rFonts w:ascii="Times New Roman" w:hAnsi="Times New Roman"/>
          <w:sz w:val="28"/>
          <w:szCs w:val="28"/>
          <w:lang w:val="en-US"/>
        </w:rPr>
        <w:t>S</w:t>
      </w:r>
      <w:r w:rsidRPr="00BA7141">
        <w:rPr>
          <w:rFonts w:ascii="Times New Roman" w:hAnsi="Times New Roman"/>
          <w:sz w:val="28"/>
          <w:szCs w:val="28"/>
          <w:vertAlign w:val="subscript"/>
        </w:rPr>
        <w:t>1</w:t>
      </w:r>
      <w:r>
        <w:rPr>
          <w:rFonts w:ascii="Times New Roman" w:hAnsi="Times New Roman"/>
          <w:sz w:val="28"/>
          <w:szCs w:val="28"/>
          <w:vertAlign w:val="subscript"/>
          <w:lang w:val="en-US"/>
        </w:rPr>
        <w:t>-p-1</w:t>
      </w:r>
      <w:r w:rsidRPr="00BA7141">
        <w:rPr>
          <w:rFonts w:ascii="Times New Roman" w:hAnsi="Times New Roman"/>
          <w:sz w:val="28"/>
          <w:szCs w:val="28"/>
          <w:vertAlign w:val="subscript"/>
        </w:rPr>
        <w:t>,2</w:t>
      </w:r>
    </w:p>
    <w:p w:rsidR="0064518E" w:rsidRPr="00BA7141" w:rsidRDefault="0064518E" w:rsidP="00AA6D00">
      <w:pPr>
        <w:pStyle w:val="ListParagraph"/>
        <w:numPr>
          <w:ilvl w:val="0"/>
          <w:numId w:val="29"/>
        </w:numPr>
        <w:spacing w:after="200" w:line="276" w:lineRule="auto"/>
        <w:rPr>
          <w:rFonts w:ascii="Times New Roman" w:hAnsi="Times New Roman"/>
          <w:sz w:val="28"/>
          <w:szCs w:val="28"/>
        </w:rPr>
      </w:pPr>
      <w:r w:rsidRPr="00BA7141">
        <w:rPr>
          <w:rFonts w:ascii="Times New Roman" w:hAnsi="Times New Roman"/>
          <w:sz w:val="28"/>
          <w:szCs w:val="28"/>
        </w:rPr>
        <w:t>Очікування завершення розрахунку всіх Т.</w:t>
      </w:r>
      <w:r w:rsidRPr="00BA7141">
        <w:rPr>
          <w:rFonts w:ascii="Times New Roman" w:hAnsi="Times New Roman"/>
          <w:sz w:val="28"/>
          <w:szCs w:val="28"/>
        </w:rPr>
        <w:tab/>
      </w:r>
      <w:r>
        <w:rPr>
          <w:rFonts w:ascii="Times New Roman" w:hAnsi="Times New Roman"/>
          <w:sz w:val="28"/>
          <w:szCs w:val="28"/>
        </w:rPr>
        <w:tab/>
      </w:r>
      <w:r w:rsidRPr="00BA7141">
        <w:rPr>
          <w:rFonts w:ascii="Times New Roman" w:hAnsi="Times New Roman"/>
          <w:sz w:val="28"/>
          <w:szCs w:val="28"/>
          <w:lang w:val="en-US"/>
        </w:rPr>
        <w:t>W</w:t>
      </w:r>
      <w:r w:rsidRPr="00BA7141">
        <w:rPr>
          <w:rFonts w:ascii="Times New Roman" w:hAnsi="Times New Roman"/>
          <w:sz w:val="28"/>
          <w:szCs w:val="28"/>
          <w:vertAlign w:val="subscript"/>
        </w:rPr>
        <w:t>1</w:t>
      </w:r>
      <w:r>
        <w:rPr>
          <w:rFonts w:ascii="Times New Roman" w:hAnsi="Times New Roman"/>
          <w:sz w:val="28"/>
          <w:szCs w:val="28"/>
          <w:vertAlign w:val="subscript"/>
          <w:lang w:val="en-US"/>
        </w:rPr>
        <w:t>-p-1</w:t>
      </w:r>
      <w:r w:rsidRPr="00BA7141">
        <w:rPr>
          <w:rFonts w:ascii="Times New Roman" w:hAnsi="Times New Roman"/>
          <w:sz w:val="28"/>
          <w:szCs w:val="28"/>
          <w:vertAlign w:val="subscript"/>
        </w:rPr>
        <w:t>,2</w:t>
      </w:r>
    </w:p>
    <w:p w:rsidR="0064518E" w:rsidRPr="00BA7141" w:rsidRDefault="0064518E" w:rsidP="00AA6D00">
      <w:pPr>
        <w:pStyle w:val="ListParagraph"/>
        <w:numPr>
          <w:ilvl w:val="0"/>
          <w:numId w:val="29"/>
        </w:numPr>
        <w:spacing w:after="200" w:line="276" w:lineRule="auto"/>
        <w:rPr>
          <w:rFonts w:ascii="Times New Roman" w:hAnsi="Times New Roman"/>
          <w:sz w:val="28"/>
          <w:szCs w:val="28"/>
        </w:rPr>
      </w:pPr>
      <w:r w:rsidRPr="00BA7141">
        <w:rPr>
          <w:rFonts w:ascii="Times New Roman" w:hAnsi="Times New Roman"/>
          <w:sz w:val="28"/>
          <w:szCs w:val="28"/>
        </w:rPr>
        <w:t>Копії:</w:t>
      </w:r>
      <w:r w:rsidRPr="00BA7141">
        <w:rPr>
          <w:rFonts w:ascii="Times New Roman" w:hAnsi="Times New Roman"/>
          <w:sz w:val="28"/>
          <w:szCs w:val="28"/>
        </w:rPr>
        <w:tab/>
      </w:r>
      <w:r w:rsidRPr="00BA7141">
        <w:rPr>
          <w:rFonts w:ascii="Times New Roman" w:hAnsi="Times New Roman"/>
          <w:sz w:val="28"/>
          <w:szCs w:val="28"/>
        </w:rPr>
        <w:tab/>
      </w:r>
      <w:r w:rsidRPr="00BA7141">
        <w:rPr>
          <w:rFonts w:ascii="Times New Roman" w:hAnsi="Times New Roman"/>
          <w:sz w:val="28"/>
          <w:szCs w:val="28"/>
        </w:rPr>
        <w:tab/>
      </w:r>
      <w:r w:rsidRPr="00BA7141">
        <w:rPr>
          <w:rFonts w:ascii="Times New Roman" w:hAnsi="Times New Roman"/>
          <w:sz w:val="28"/>
          <w:szCs w:val="28"/>
        </w:rPr>
        <w:tab/>
      </w:r>
      <w:r w:rsidRPr="00BA7141">
        <w:rPr>
          <w:rFonts w:ascii="Times New Roman" w:hAnsi="Times New Roman"/>
          <w:sz w:val="28"/>
          <w:szCs w:val="28"/>
        </w:rPr>
        <w:tab/>
      </w:r>
      <w:r w:rsidRPr="00BA7141">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BA7141">
        <w:rPr>
          <w:rFonts w:ascii="Times New Roman" w:hAnsi="Times New Roman"/>
          <w:sz w:val="28"/>
          <w:szCs w:val="28"/>
        </w:rPr>
        <w:t>КД</w:t>
      </w:r>
    </w:p>
    <w:p w:rsidR="0064518E" w:rsidRPr="00BA7141" w:rsidRDefault="0064518E" w:rsidP="00AA6D00">
      <w:pPr>
        <w:pStyle w:val="ListParagraph"/>
        <w:numPr>
          <w:ilvl w:val="0"/>
          <w:numId w:val="28"/>
        </w:numPr>
        <w:spacing w:after="200" w:line="276" w:lineRule="auto"/>
        <w:rPr>
          <w:rFonts w:ascii="Times New Roman" w:hAnsi="Times New Roman"/>
          <w:sz w:val="28"/>
          <w:szCs w:val="28"/>
        </w:rPr>
      </w:pPr>
      <w:r w:rsidRPr="00BA7141">
        <w:rPr>
          <w:rFonts w:ascii="Times New Roman" w:hAnsi="Times New Roman"/>
          <w:sz w:val="28"/>
          <w:szCs w:val="28"/>
          <w:lang w:val="en-US"/>
        </w:rPr>
        <w:t>e</w:t>
      </w:r>
      <w:r w:rsidRPr="00BA7141">
        <w:rPr>
          <w:rFonts w:ascii="Times New Roman" w:hAnsi="Times New Roman"/>
          <w:sz w:val="28"/>
          <w:szCs w:val="28"/>
        </w:rPr>
        <w:t>;</w:t>
      </w:r>
    </w:p>
    <w:p w:rsidR="0064518E" w:rsidRPr="00884A1B" w:rsidRDefault="0064518E" w:rsidP="00884A1B">
      <w:pPr>
        <w:pStyle w:val="ListParagraph"/>
        <w:numPr>
          <w:ilvl w:val="0"/>
          <w:numId w:val="28"/>
        </w:numPr>
        <w:spacing w:after="200" w:line="276" w:lineRule="auto"/>
        <w:rPr>
          <w:rFonts w:ascii="Times New Roman" w:hAnsi="Times New Roman"/>
          <w:sz w:val="28"/>
          <w:szCs w:val="28"/>
        </w:rPr>
      </w:pPr>
      <w:r w:rsidRPr="00BA7141">
        <w:rPr>
          <w:rFonts w:ascii="Times New Roman" w:hAnsi="Times New Roman"/>
          <w:sz w:val="28"/>
          <w:szCs w:val="28"/>
          <w:lang w:val="en-US"/>
        </w:rPr>
        <w:t>alpha</w:t>
      </w:r>
      <w:r w:rsidRPr="00BA7141">
        <w:rPr>
          <w:rFonts w:ascii="Times New Roman" w:hAnsi="Times New Roman"/>
          <w:sz w:val="28"/>
          <w:szCs w:val="28"/>
        </w:rPr>
        <w:t>;</w:t>
      </w:r>
    </w:p>
    <w:p w:rsidR="0064518E" w:rsidRPr="00BA7141" w:rsidRDefault="0064518E" w:rsidP="00AA6D00">
      <w:pPr>
        <w:pStyle w:val="ListParagraph"/>
        <w:numPr>
          <w:ilvl w:val="0"/>
          <w:numId w:val="28"/>
        </w:numPr>
        <w:spacing w:after="200" w:line="276" w:lineRule="auto"/>
        <w:rPr>
          <w:rFonts w:ascii="Times New Roman" w:hAnsi="Times New Roman"/>
          <w:sz w:val="28"/>
          <w:szCs w:val="28"/>
        </w:rPr>
      </w:pPr>
      <w:r w:rsidRPr="00BA7141">
        <w:rPr>
          <w:rFonts w:ascii="Times New Roman" w:hAnsi="Times New Roman"/>
          <w:sz w:val="28"/>
          <w:szCs w:val="28"/>
          <w:lang w:val="en-US"/>
        </w:rPr>
        <w:t>MO</w:t>
      </w:r>
      <w:r w:rsidRPr="00BA7141">
        <w:rPr>
          <w:rFonts w:ascii="Times New Roman" w:hAnsi="Times New Roman"/>
          <w:sz w:val="28"/>
          <w:szCs w:val="28"/>
        </w:rPr>
        <w:t>;</w:t>
      </w:r>
    </w:p>
    <w:p w:rsidR="0064518E" w:rsidRPr="00BA7141" w:rsidRDefault="0064518E" w:rsidP="00AA6D00">
      <w:pPr>
        <w:pStyle w:val="ListParagraph"/>
        <w:numPr>
          <w:ilvl w:val="0"/>
          <w:numId w:val="29"/>
        </w:numPr>
        <w:spacing w:after="200" w:line="276" w:lineRule="auto"/>
        <w:rPr>
          <w:rFonts w:ascii="Times New Roman" w:hAnsi="Times New Roman"/>
          <w:sz w:val="28"/>
          <w:szCs w:val="28"/>
        </w:rPr>
      </w:pPr>
      <w:r w:rsidRPr="00BA7141">
        <w:rPr>
          <w:rFonts w:ascii="Times New Roman" w:hAnsi="Times New Roman"/>
          <w:sz w:val="28"/>
          <w:szCs w:val="28"/>
        </w:rPr>
        <w:t>Розрахунок.</w:t>
      </w:r>
    </w:p>
    <w:p w:rsidR="0064518E" w:rsidRPr="00BA7141" w:rsidRDefault="0064518E" w:rsidP="00AA6D00">
      <w:pPr>
        <w:pStyle w:val="ListParagraph"/>
        <w:ind w:left="1080"/>
        <w:rPr>
          <w:rFonts w:ascii="Times New Roman" w:hAnsi="Times New Roman"/>
          <w:sz w:val="28"/>
          <w:szCs w:val="28"/>
        </w:rPr>
      </w:pPr>
      <w:r>
        <w:rPr>
          <w:rFonts w:ascii="Times New Roman" w:hAnsi="Times New Roman"/>
          <w:sz w:val="28"/>
          <w:szCs w:val="28"/>
          <w:lang w:val="en-US"/>
        </w:rPr>
        <w:t>M</w:t>
      </w:r>
      <w:r w:rsidRPr="00BA7141">
        <w:rPr>
          <w:rFonts w:ascii="Times New Roman" w:hAnsi="Times New Roman"/>
          <w:sz w:val="28"/>
          <w:szCs w:val="28"/>
        </w:rPr>
        <w:t>A</w:t>
      </w:r>
      <w:r w:rsidRPr="00BA7141">
        <w:rPr>
          <w:rFonts w:ascii="Times New Roman" w:hAnsi="Times New Roman"/>
          <w:sz w:val="28"/>
          <w:szCs w:val="28"/>
          <w:vertAlign w:val="subscript"/>
        </w:rPr>
        <w:t>H</w:t>
      </w:r>
      <w:r w:rsidRPr="00BA7141">
        <w:rPr>
          <w:rFonts w:ascii="Times New Roman" w:hAnsi="Times New Roman"/>
          <w:sz w:val="28"/>
          <w:szCs w:val="28"/>
        </w:rPr>
        <w:t>=e*(MO*MK</w:t>
      </w:r>
      <w:r w:rsidRPr="00BA7141">
        <w:rPr>
          <w:rFonts w:ascii="Times New Roman" w:hAnsi="Times New Roman"/>
          <w:sz w:val="28"/>
          <w:szCs w:val="28"/>
          <w:vertAlign w:val="subscript"/>
        </w:rPr>
        <w:t>H</w:t>
      </w:r>
      <w:r w:rsidRPr="00BA7141">
        <w:rPr>
          <w:rFonts w:ascii="Times New Roman" w:hAnsi="Times New Roman"/>
          <w:sz w:val="28"/>
          <w:szCs w:val="28"/>
        </w:rPr>
        <w:t>)+аlpha*MT</w:t>
      </w:r>
      <w:r w:rsidRPr="00BA7141">
        <w:rPr>
          <w:rFonts w:ascii="Times New Roman" w:hAnsi="Times New Roman"/>
          <w:sz w:val="28"/>
          <w:szCs w:val="28"/>
          <w:vertAlign w:val="subscript"/>
        </w:rPr>
        <w:t>H</w:t>
      </w:r>
      <w:r w:rsidRPr="00BA7141">
        <w:rPr>
          <w:rFonts w:ascii="Times New Roman" w:hAnsi="Times New Roman"/>
          <w:sz w:val="28"/>
          <w:szCs w:val="28"/>
        </w:rPr>
        <w:t>;</w:t>
      </w:r>
    </w:p>
    <w:p w:rsidR="0064518E" w:rsidRPr="00BA7141" w:rsidRDefault="0064518E" w:rsidP="00AA6D00">
      <w:pPr>
        <w:pStyle w:val="ListParagraph"/>
        <w:numPr>
          <w:ilvl w:val="0"/>
          <w:numId w:val="29"/>
        </w:numPr>
        <w:spacing w:after="200" w:line="276" w:lineRule="auto"/>
        <w:rPr>
          <w:rFonts w:ascii="Times New Roman" w:hAnsi="Times New Roman"/>
          <w:sz w:val="28"/>
          <w:szCs w:val="28"/>
        </w:rPr>
      </w:pPr>
      <w:r w:rsidRPr="00BA7141">
        <w:rPr>
          <w:rFonts w:ascii="Times New Roman" w:hAnsi="Times New Roman"/>
          <w:sz w:val="28"/>
          <w:szCs w:val="28"/>
        </w:rPr>
        <w:t>Очікування завершення розрахунку всіх Т.</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lang w:val="en-US"/>
        </w:rPr>
        <w:t>W</w:t>
      </w:r>
      <w:r w:rsidRPr="00BA7141">
        <w:rPr>
          <w:rFonts w:ascii="Times New Roman" w:hAnsi="Times New Roman"/>
          <w:sz w:val="28"/>
          <w:szCs w:val="28"/>
          <w:vertAlign w:val="subscript"/>
        </w:rPr>
        <w:t>1</w:t>
      </w:r>
      <w:r>
        <w:rPr>
          <w:rFonts w:ascii="Times New Roman" w:hAnsi="Times New Roman"/>
          <w:sz w:val="28"/>
          <w:szCs w:val="28"/>
          <w:vertAlign w:val="subscript"/>
          <w:lang w:val="en-US"/>
        </w:rPr>
        <w:t>-p-1</w:t>
      </w:r>
      <w:r w:rsidRPr="00BA7141">
        <w:rPr>
          <w:rFonts w:ascii="Times New Roman" w:hAnsi="Times New Roman"/>
          <w:sz w:val="28"/>
          <w:szCs w:val="28"/>
          <w:vertAlign w:val="subscript"/>
        </w:rPr>
        <w:t>,3</w:t>
      </w:r>
    </w:p>
    <w:p w:rsidR="0064518E" w:rsidRPr="00BA7141" w:rsidRDefault="0064518E" w:rsidP="00BA7141">
      <w:pPr>
        <w:pStyle w:val="ListParagraph"/>
        <w:numPr>
          <w:ilvl w:val="0"/>
          <w:numId w:val="29"/>
        </w:numPr>
        <w:spacing w:after="200" w:line="276" w:lineRule="auto"/>
        <w:rPr>
          <w:rFonts w:ascii="Times New Roman" w:hAnsi="Times New Roman"/>
          <w:sz w:val="28"/>
          <w:szCs w:val="28"/>
        </w:rPr>
      </w:pPr>
      <w:r w:rsidRPr="00BA7141">
        <w:rPr>
          <w:rFonts w:ascii="Times New Roman" w:hAnsi="Times New Roman"/>
          <w:sz w:val="28"/>
          <w:szCs w:val="28"/>
        </w:rPr>
        <w:t xml:space="preserve">Виведення </w:t>
      </w:r>
      <w:r w:rsidRPr="00BA7141">
        <w:rPr>
          <w:rFonts w:ascii="Times New Roman" w:hAnsi="Times New Roman"/>
          <w:sz w:val="28"/>
          <w:szCs w:val="28"/>
          <w:lang w:val="en-US"/>
        </w:rPr>
        <w:t>MA</w:t>
      </w:r>
      <w:r w:rsidRPr="00BA7141">
        <w:rPr>
          <w:rFonts w:ascii="Times New Roman" w:hAnsi="Times New Roman"/>
          <w:sz w:val="28"/>
          <w:szCs w:val="28"/>
        </w:rPr>
        <w:t>.</w:t>
      </w:r>
      <w:r w:rsidRPr="00BA7141">
        <w:rPr>
          <w:rFonts w:ascii="Times New Roman" w:hAnsi="Times New Roman"/>
          <w:sz w:val="28"/>
          <w:szCs w:val="28"/>
        </w:rPr>
        <w:tab/>
      </w:r>
      <w:r w:rsidRPr="00BA7141">
        <w:rPr>
          <w:rFonts w:ascii="Times New Roman" w:hAnsi="Times New Roman"/>
          <w:sz w:val="28"/>
          <w:szCs w:val="28"/>
        </w:rPr>
        <w:tab/>
      </w:r>
      <w:r w:rsidRPr="00BA7141">
        <w:rPr>
          <w:rFonts w:ascii="Times New Roman" w:hAnsi="Times New Roman"/>
          <w:sz w:val="28"/>
          <w:szCs w:val="28"/>
        </w:rPr>
        <w:tab/>
      </w:r>
      <w:r w:rsidRPr="00BA7141">
        <w:rPr>
          <w:rFonts w:ascii="Times New Roman" w:hAnsi="Times New Roman"/>
          <w:sz w:val="28"/>
          <w:szCs w:val="28"/>
        </w:rPr>
        <w:tab/>
      </w:r>
      <w:r w:rsidRPr="00BA7141">
        <w:rPr>
          <w:rFonts w:ascii="Times New Roman" w:hAnsi="Times New Roman"/>
          <w:sz w:val="28"/>
          <w:szCs w:val="28"/>
        </w:rPr>
        <w:tab/>
      </w:r>
      <w:r>
        <w:rPr>
          <w:rFonts w:ascii="Times New Roman" w:hAnsi="Times New Roman"/>
          <w:sz w:val="28"/>
          <w:szCs w:val="28"/>
        </w:rPr>
        <w:tab/>
      </w:r>
    </w:p>
    <w:p w:rsidR="0064518E" w:rsidRPr="00AA6D00" w:rsidRDefault="0064518E" w:rsidP="00753933">
      <w:pPr>
        <w:pStyle w:val="1"/>
        <w:tabs>
          <w:tab w:val="left" w:pos="9350"/>
        </w:tabs>
        <w:spacing w:line="360" w:lineRule="auto"/>
        <w:ind w:left="0" w:firstLine="540"/>
        <w:jc w:val="both"/>
        <w:rPr>
          <w:rFonts w:ascii="Times New Roman" w:hAnsi="Times New Roman"/>
          <w:sz w:val="28"/>
          <w:szCs w:val="28"/>
          <w:lang w:eastAsia="ru-RU"/>
        </w:rPr>
      </w:pPr>
    </w:p>
    <w:p w:rsidR="0064518E" w:rsidRPr="00B80018" w:rsidRDefault="0064518E" w:rsidP="000534FB">
      <w:pPr>
        <w:spacing w:line="360" w:lineRule="auto"/>
        <w:rPr>
          <w:b/>
          <w:sz w:val="28"/>
          <w:szCs w:val="28"/>
          <w:lang w:val="ru-RU"/>
        </w:rPr>
      </w:pPr>
    </w:p>
    <w:p w:rsidR="0064518E" w:rsidRPr="00B426C7" w:rsidRDefault="0064518E" w:rsidP="00B426C7">
      <w:pPr>
        <w:spacing w:line="360" w:lineRule="auto"/>
        <w:ind w:firstLine="708"/>
        <w:rPr>
          <w:b/>
          <w:sz w:val="28"/>
          <w:szCs w:val="28"/>
        </w:rPr>
      </w:pPr>
      <w:r w:rsidRPr="00B426C7">
        <w:rPr>
          <w:b/>
          <w:sz w:val="28"/>
          <w:szCs w:val="28"/>
          <w:highlight w:val="yellow"/>
        </w:rPr>
        <w:t>2.4 Розробка схеми взаємодії процесів</w:t>
      </w:r>
    </w:p>
    <w:p w:rsidR="0064518E" w:rsidRDefault="0064518E" w:rsidP="00B80018">
      <w:pPr>
        <w:spacing w:line="360" w:lineRule="auto"/>
        <w:ind w:firstLine="708"/>
        <w:rPr>
          <w:sz w:val="28"/>
          <w:szCs w:val="28"/>
        </w:rPr>
      </w:pPr>
      <w:r w:rsidRPr="004D26F4">
        <w:rPr>
          <w:sz w:val="28"/>
          <w:szCs w:val="28"/>
        </w:rPr>
        <w:t>На підставі даного алгоритму будується схема взаємодії процесів</w:t>
      </w:r>
      <w:r w:rsidRPr="00900D8C">
        <w:rPr>
          <w:sz w:val="28"/>
          <w:szCs w:val="28"/>
        </w:rPr>
        <w:t>.</w:t>
      </w:r>
      <w:r>
        <w:rPr>
          <w:sz w:val="28"/>
          <w:szCs w:val="28"/>
        </w:rPr>
        <w:t xml:space="preserve"> </w:t>
      </w:r>
      <w:r w:rsidRPr="004D26F4">
        <w:rPr>
          <w:sz w:val="28"/>
          <w:szCs w:val="28"/>
        </w:rPr>
        <w:t>Як засіб синхронізації обраний механізм монітора,</w:t>
      </w:r>
      <w:r>
        <w:rPr>
          <w:sz w:val="28"/>
          <w:szCs w:val="28"/>
        </w:rPr>
        <w:t xml:space="preserve"> зображеного на рисунку 2.1,</w:t>
      </w:r>
      <w:r w:rsidRPr="004D26F4">
        <w:rPr>
          <w:sz w:val="28"/>
          <w:szCs w:val="28"/>
        </w:rPr>
        <w:t xml:space="preserve"> в програмі створений клас з дан</w:t>
      </w:r>
      <w:r>
        <w:rPr>
          <w:sz w:val="28"/>
          <w:szCs w:val="28"/>
        </w:rPr>
        <w:t>ою</w:t>
      </w:r>
      <w:r w:rsidRPr="004D26F4">
        <w:rPr>
          <w:sz w:val="28"/>
          <w:szCs w:val="28"/>
        </w:rPr>
        <w:t xml:space="preserve"> назвою, який реалізує виконання </w:t>
      </w:r>
      <w:r>
        <w:rPr>
          <w:sz w:val="28"/>
          <w:szCs w:val="28"/>
        </w:rPr>
        <w:t>задач</w:t>
      </w:r>
      <w:r w:rsidRPr="004D26F4">
        <w:rPr>
          <w:sz w:val="28"/>
          <w:szCs w:val="28"/>
        </w:rPr>
        <w:t xml:space="preserve"> взаємного виключення і синхронізації, представлених вище в алгоритмі.</w:t>
      </w:r>
    </w:p>
    <w:p w:rsidR="0064518E" w:rsidRDefault="0064518E" w:rsidP="00B80018">
      <w:pPr>
        <w:spacing w:line="360" w:lineRule="auto"/>
        <w:ind w:firstLine="708"/>
        <w:rPr>
          <w:sz w:val="28"/>
          <w:szCs w:val="28"/>
          <w:lang w:val="ru-RU"/>
        </w:rPr>
      </w:pPr>
    </w:p>
    <w:p w:rsidR="0064518E" w:rsidRDefault="0064518E" w:rsidP="00B80018">
      <w:pPr>
        <w:spacing w:line="360" w:lineRule="auto"/>
        <w:ind w:firstLine="708"/>
        <w:rPr>
          <w:sz w:val="28"/>
          <w:szCs w:val="28"/>
          <w:lang w:val="ru-RU"/>
        </w:rPr>
      </w:pPr>
      <w:r>
        <w:rPr>
          <w:sz w:val="28"/>
          <w:szCs w:val="28"/>
          <w:highlight w:val="yellow"/>
          <w:lang w:val="ru-RU"/>
        </w:rPr>
        <w:t>ДЕ ОПИС ВЗАЄМОДІЇ</w:t>
      </w:r>
      <w:r>
        <w:rPr>
          <w:sz w:val="28"/>
          <w:szCs w:val="28"/>
          <w:lang w:val="ru-RU"/>
        </w:rPr>
        <w:t>????</w:t>
      </w:r>
    </w:p>
    <w:p w:rsidR="0064518E" w:rsidRDefault="0064518E" w:rsidP="00B80018">
      <w:pPr>
        <w:spacing w:line="360" w:lineRule="auto"/>
        <w:ind w:firstLine="708"/>
        <w:rPr>
          <w:sz w:val="28"/>
          <w:szCs w:val="28"/>
          <w:lang w:val="ru-RU"/>
        </w:rPr>
      </w:pPr>
    </w:p>
    <w:p w:rsidR="0064518E" w:rsidRPr="00B426C7" w:rsidRDefault="0064518E" w:rsidP="00B80018">
      <w:pPr>
        <w:spacing w:line="360" w:lineRule="auto"/>
        <w:ind w:firstLine="708"/>
        <w:rPr>
          <w:sz w:val="28"/>
          <w:szCs w:val="28"/>
        </w:rPr>
      </w:pPr>
      <w:r w:rsidRPr="00B426C7">
        <w:rPr>
          <w:sz w:val="28"/>
          <w:szCs w:val="28"/>
          <w:highlight w:val="yellow"/>
          <w:lang w:val="ru-RU"/>
        </w:rPr>
        <w:t>РОЗРОБКА ПРГ1?</w:t>
      </w:r>
      <w:r>
        <w:rPr>
          <w:sz w:val="28"/>
          <w:szCs w:val="28"/>
          <w:lang w:val="ru-RU"/>
        </w:rPr>
        <w:t xml:space="preserve">  ДЕ?</w:t>
      </w:r>
    </w:p>
    <w:p w:rsidR="0064518E" w:rsidRDefault="0064518E" w:rsidP="000534FB">
      <w:pPr>
        <w:spacing w:line="360" w:lineRule="auto"/>
        <w:rPr>
          <w:sz w:val="28"/>
          <w:szCs w:val="28"/>
        </w:rPr>
      </w:pPr>
    </w:p>
    <w:p w:rsidR="0064518E" w:rsidRDefault="0064518E" w:rsidP="000534FB">
      <w:pPr>
        <w:spacing w:line="360" w:lineRule="auto"/>
        <w:rPr>
          <w:sz w:val="28"/>
          <w:szCs w:val="28"/>
        </w:rPr>
      </w:pPr>
    </w:p>
    <w:p w:rsidR="0064518E" w:rsidRDefault="0064518E" w:rsidP="000534FB">
      <w:pPr>
        <w:spacing w:line="360" w:lineRule="auto"/>
        <w:rPr>
          <w:sz w:val="28"/>
          <w:szCs w:val="28"/>
        </w:rPr>
      </w:pPr>
      <w:r>
        <w:rPr>
          <w:noProof/>
          <w:lang w:val="ru-RU" w:eastAsia="ru-RU"/>
        </w:rPr>
      </w:r>
      <w:r w:rsidRPr="0042274B">
        <w:rPr>
          <w:noProof/>
          <w:sz w:val="28"/>
          <w:szCs w:val="28"/>
        </w:rPr>
        <w:pict>
          <v:group id="Полотно 8" o:spid="_x0000_s1032" editas="canvas" style="width:467.75pt;height:312.9pt;mso-position-horizontal-relative:char;mso-position-vertical-relative:line" coordsize="59404,39738">
            <v:shape id="_x0000_s1033" type="#_x0000_t75" style="position:absolute;width:59404;height:39738;visibility:visible">
              <v:fill o:detectmouseclick="t"/>
              <v:path o:connecttype="none"/>
            </v:shape>
            <v:shapetype id="_x0000_t32" coordsize="21600,21600" o:spt="32" o:oned="t" path="m,l21600,21600e" filled="f">
              <v:path arrowok="t" fillok="f" o:connecttype="none"/>
              <o:lock v:ext="edit" shapetype="t"/>
            </v:shapetype>
            <v:shape id="AutoShape 10" o:spid="_x0000_s1034" type="#_x0000_t32" style="position:absolute;left:39875;top:2607;width:198;height:3609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us6MQAAADaAAAADwAAAGRycy9kb3ducmV2LnhtbESPT2sCMRTE74V+h/AEL0WzWhTZGmVb&#10;EGrBg396f928boKbl+0m6vrtTUHwOMzMb5j5snO1OFMbrGcFo2EGgrj02nKl4LBfDWYgQkTWWHsm&#10;BVcKsFw8P80x1/7CWzrvYiUShEOOCkyMTS5lKA05DEPfECfv17cOY5JtJXWLlwR3tRxn2VQ6tJwW&#10;DDb0Yag87k5OwWY9ei9+jF1/bf/sZrIq6lP18q1Uv9cVbyAidfERvrc/tYJX+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W6zoxAAAANoAAAAPAAAAAAAAAAAA&#10;AAAAAKECAABkcnMvZG93bnJldi54bWxQSwUGAAAAAAQABAD5AAAAkgMAAAAA&#10;"/>
            <v:shape id="AutoShape 11" o:spid="_x0000_s1035" type="#_x0000_t32" style="position:absolute;left:21682;top:2599;width:18193;height: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0GIsIAAADaAAAADwAAAGRycy9kb3ducmV2LnhtbESPQYvCMBSE7wv+h/CEvSyaVmSRahQR&#10;BPGwsNqDx0fybIvNS01i7f77zYKwx2FmvmFWm8G2oicfGscK8mkGglg703CloDzvJwsQISIbbB2T&#10;gh8KsFmP3lZYGPfkb+pPsRIJwqFABXWMXSFl0DVZDFPXESfv6rzFmKSvpPH4THDbylmWfUqLDaeF&#10;Gjva1aRvp4dV0BzLr7L/uEevF8f84vNwvrRaqffxsF2CiDTE//CrfTAK5vB3Jd0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90GIsIAAADaAAAADwAAAAAAAAAAAAAA&#10;AAChAgAAZHJzL2Rvd25yZXYueG1sUEsFBgAAAAAEAAQA+QAAAJADAAAAAA==&#10;"/>
            <v:shape id="AutoShape 12" o:spid="_x0000_s1036" type="#_x0000_t32" style="position:absolute;left:7483;top:2607;width:14199;height:3591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YVcIAAADaAAAADwAAAGRycy9kb3ducmV2LnhtbESPQYvCMBSE7wv+h/CEvSya1oMr1Sgi&#10;COJhYbUHj4/k2Rabl5rE2v33mwVhj8PMfMOsNoNtRU8+NI4V5NMMBLF2puFKQXneTxYgQkQ22Dom&#10;BT8UYLMeva2wMO7J39SfYiUShEOBCuoYu0LKoGuyGKauI07e1XmLMUlfSePxmeC2lbMsm0uLDaeF&#10;Gjva1aRvp4dV0BzLr7L/uEevF8f84vNwvrRaqffxsF2CiDTE//CrfTAKPuHvSroB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w+YVcIAAADaAAAADwAAAAAAAAAAAAAA&#10;AAChAgAAZHJzL2Rvd25yZXYueG1sUEsFBgAAAAAEAAQA+QAAAJADAAAAAA==&#10;"/>
            <v:shape id="AutoShape 13" o:spid="_x0000_s1037" type="#_x0000_t32" style="position:absolute;left:7293;top:38517;width:32862;height:9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mcEAAADaAAAADwAAAGRycy9kb3ducmV2LnhtbERPz2vCMBS+D/wfwhO8jJk62BidaamC&#10;MAce7PT+1rw1wealNlHrf78cBjt+fL+X5eg6caUhWM8KFvMMBHHjteVWweFr8/QGIkRkjZ1nUnCn&#10;AGUxeVhirv2N93StYytSCIccFZgY+1zK0BhyGOa+J07cjx8cxgSHVuoBbyncdfI5y16lQ8upwWBP&#10;a0PNqb44BbvtYlV9G7v93J/t7mVTdZf28ajUbDpW7yAijfFf/Of+0ArS1nQl3QBZ/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z6ZwQAAANoAAAAPAAAAAAAAAAAAAAAA&#10;AKECAABkcnMvZG93bnJldi54bWxQSwUGAAAAAAQABAD5AAAAjwMAAAAA&#10;"/>
            <v:rect id="Rectangle 14" o:spid="_x0000_s1038" style="position:absolute;left:35106;top:3564;width:8869;height:30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aHMEA&#10;AADaAAAADwAAAGRycy9kb3ducmV2LnhtbESPQYvCMBSE74L/ITzBm6a6sGg1iigu7lHrxduzebbV&#10;5qU0Uau/3giCx2FmvmGm88aU4ka1KywrGPQjEMSp1QVnCvbJujcC4TyyxtIyKXiQg/ms3ZpirO2d&#10;t3Tb+UwECLsYFeTeV7GULs3JoOvbijh4J1sb9EHWmdQ13gPclHIYRb/SYMFhIceKljmll93VKDgW&#10;wz0+t8lfZMbrH//fJOfrYaVUt9MsJiA8Nf4b/rQ3WsEY3lfCD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9WhzBAAAA2gAAAA8AAAAAAAAAAAAAAAAAmAIAAGRycy9kb3du&#10;cmV2LnhtbFBLBQYAAAAABAAEAPUAAACGAwAAAAA=&#10;"/>
            <v:rect id="Rectangle 15" o:spid="_x0000_s1039" style="position:absolute;left:35213;top:7846;width:8853;height:30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rect id="Rectangle 16" o:spid="_x0000_s1040" style="position:absolute;left:35304;top:12319;width:8861;height:30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PoBb8A&#10;AADbAAAADwAAAGRycy9kb3ducmV2LnhtbERPTYvCMBC9C/6HMII3TXVh0WoUUVzco9aLt7EZ22oz&#10;KU3U6q83guBtHu9zpvPGlOJGtSssKxj0IxDEqdUFZwr2ybo3AuE8ssbSMil4kIP5rN2aYqztnbd0&#10;2/lMhBB2MSrIva9iKV2ak0HXtxVx4E62NugDrDOpa7yHcFPKYRT9SoMFh4YcK1rmlF52V6PgWAz3&#10;+Nwmf5EZr3/8f5Ocr4eVUt1Os5iA8NT4r/jj3ugwfwDvX8IBcvY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4+gFvwAAANsAAAAPAAAAAAAAAAAAAAAAAJgCAABkcnMvZG93bnJl&#10;di54bWxQSwUGAAAAAAQABAD1AAAAhAMAAAAA&#10;"/>
            <v:rect id="Rectangle 17" o:spid="_x0000_s1041" style="position:absolute;left:35304;top:16700;width:8861;height:30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rect id="Rectangle 18" o:spid="_x0000_s1042" style="position:absolute;left:35304;top:20991;width:8861;height:30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rect id="Rectangle 19" o:spid="_x0000_s1043" style="position:absolute;left:35304;top:25471;width:8861;height:30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RLncEA&#10;AADbAAAADwAAAGRycy9kb3ducmV2LnhtbERPTYvCMBC9C/6HMMLeNNVdZK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US53BAAAA2wAAAA8AAAAAAAAAAAAAAAAAmAIAAGRycy9kb3du&#10;cmV2LnhtbFBLBQYAAAAABAAEAPUAAACGAwAAAAA=&#10;"/>
            <v:rect id="Rectangle 20" o:spid="_x0000_s1044" style="position:absolute;left:35304;top:29853;width:8861;height:30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v:rect id="Rectangle 21" o:spid="_x0000_s1045" style="position:absolute;left:35403;top:34234;width:8853;height:30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wccEA&#10;AADbAAAADwAAAGRycy9kb3ducmV2LnhtbERPTWvCQBC9F/wPyxS8NZsqhJq6iihKPcbk4m2aHZNo&#10;djZkV0399d1Cwds83ufMl4NpxY1611hW8B7FIIhLqxuuFBT59u0DhPPIGlvLpOCHHCwXo5c5ptre&#10;OaPbwVcihLBLUUHtfZdK6cqaDLrIdsSBO9neoA+wr6Tu8R7CTSsncZxIgw2Hhho7WtdUXg5Xo+C7&#10;mRT4yPJdbGbbqd8P+fl63Cg1fh1WnyA8Df4p/nd/6TA/gb9fwgF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KcHHBAAAA2wAAAA8AAAAAAAAAAAAAAAAAmAIAAGRycy9kb3du&#10;cmV2LnhtbFBLBQYAAAAABAAEAPUAAACGAwAAAAA=&#10;"/>
            <v:shape id="AutoShape 22" o:spid="_x0000_s1046" type="#_x0000_t32" style="position:absolute;left:43975;top:5082;width:6180;height: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OIL8AAAADbAAAADwAAAGRycy9kb3ducmV2LnhtbERPS2vCQBC+C/0Pywi96UahVqJraAMF&#10;6aX4gPY4ZMdkaXY2ZNds/PddQehtPr7nbIvRtmKg3hvHChbzDARx5bThWsH59DFbg/ABWWPrmBTc&#10;yEOxe5psMdcu8oGGY6hFCmGfo4ImhC6X0lcNWfRz1xEn7uJ6iyHBvpa6x5jCbSuXWbaSFg2nhgY7&#10;Khuqfo9Xq8DELzN0+zK+f37/eB3J3F6cUep5Or5tQAQaw7/44d7rNP8V7r+kA+Tu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iTiC/AAAAA2wAAAA8AAAAAAAAAAAAAAAAA&#10;oQIAAGRycy9kb3ducmV2LnhtbFBLBQYAAAAABAAEAPkAAACOAwAAAAA=&#10;">
              <v:stroke endarrow="block"/>
            </v:shape>
            <v:shape id="AutoShape 23" o:spid="_x0000_s1047" type="#_x0000_t32" style="position:absolute;left:43967;top:9266;width:6188;height: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wcXcIAAADbAAAADwAAAGRycy9kb3ducmV2LnhtbESPQWsCMRCF7wX/QxjBW80qWMrWKFUQ&#10;pBepFfQ4bKa7oZvJskk36793DoXeZnhv3vtmvR19qwbqowtsYDEvQBFXwTquDVy+Ds+voGJCttgG&#10;JgN3irDdTJ7WWNqQ+ZOGc6qVhHAs0UCTUldqHauGPMZ56IhF+w69xyRrX2vbY5Zw3+plUbxoj46l&#10;ocGO9g1VP+dfb8Dlkxu64z7vPq63aDO5+yo4Y2bT8f0NVKIx/Zv/ro9W8AVWfpEB9OY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QwcXcIAAADbAAAADwAAAAAAAAAAAAAA&#10;AAChAgAAZHJzL2Rvd25yZXYueG1sUEsFBgAAAAAEAAQA+QAAAJADAAAAAA==&#10;">
              <v:stroke endarrow="block"/>
            </v:shape>
            <v:shape id="AutoShape 24" o:spid="_x0000_s1048" type="#_x0000_t32" style="position:absolute;left:44066;top:13754;width:6188;height: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C5xsAAAADbAAAADwAAAGRycy9kb3ducmV2LnhtbERPS2vCQBC+C/0Pywi96UahUqNraAMF&#10;6aX4gPY4ZMdkaXY2ZNds/PddQehtPr7nbIvRtmKg3hvHChbzDARx5bThWsH59DF7BeEDssbWMSm4&#10;kYdi9zTZYq5d5AMNx1CLFMI+RwVNCF0upa8asujnriNO3MX1FkOCfS11jzGF21Yus2wlLRpODQ12&#10;VDZU/R6vVoGJX2bo9mV8//z+8TqSub04o9TzdHzbgAg0hn/xw73Xaf4a7r+kA+Tu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ZAucbAAAAA2wAAAA8AAAAAAAAAAAAAAAAA&#10;oQIAAGRycy9kb3ducmV2LnhtbFBLBQYAAAAABAAEAPkAAACOAwAAAAA=&#10;">
              <v:stroke endarrow="block"/>
            </v:shape>
            <v:shape id="AutoShape 25" o:spid="_x0000_s1049" type="#_x0000_t32" style="position:absolute;left:44066;top:18119;width:6188;height:1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ba5r4AAADbAAAADwAAAGRycy9kb3ducmV2LnhtbERPTYvCMBC9C/6HMII3myooUo2yKwji&#10;ZdEV9Dg0s23YZlKa2NR/vzkIe3y87+1+sI3oqfPGsYJ5loMgLp02XCm4fR9naxA+IGtsHJOCF3nY&#10;78ajLRbaRb5Qfw2VSCHsC1RQh9AWUvqyJos+cy1x4n5cZzEk2FVSdxhTuG3kIs9X0qLh1FBjS4ea&#10;yt/r0yow8cv07ekQP8/3h9eRzGvpjFLTyfCxARFoCP/it/ukFSzS+vQl/QC5+w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5FtrmvgAAANsAAAAPAAAAAAAAAAAAAAAAAKEC&#10;AABkcnMvZG93bnJldi54bWxQSwUGAAAAAAQABAD5AAAAjAMAAAAA&#10;">
              <v:stroke endarrow="block"/>
            </v:shape>
            <v:shape id="AutoShape 26" o:spid="_x0000_s1050" type="#_x0000_t32" style="position:absolute;left:44165;top:22418;width:6180;height: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p/fcIAAADbAAAADwAAAGRycy9kb3ducmV2LnhtbESPwWrDMBBE74X8g9hAbo0cQ0txo4Q2&#10;EDC9hLqF9rhYG1vEWhlLsey/jwKFHoeZecNs95PtxEiDN44VbNYZCOLaacONgu+v4+MLCB+QNXaO&#10;ScFMHva7xcMWC+0if9JYhUYkCPsCFbQh9IWUvm7Jol+7njh5ZzdYDEkOjdQDxgS3ncyz7FlaNJwW&#10;Wuzp0FJ9qa5WgYknM/blIb5//Px6HcnMT84otVpOb68gAk3hP/zXLrWCfAP3L+kHyN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p/fcIAAADbAAAADwAAAAAAAAAAAAAA&#10;AAChAgAAZHJzL2Rvd25yZXYueG1sUEsFBgAAAAAEAAQA+QAAAJADAAAAAA==&#10;">
              <v:stroke endarrow="block"/>
            </v:shape>
            <v:shape id="AutoShape 27" o:spid="_x0000_s1051" type="#_x0000_t32" style="position:absolute;left:44157;top:26891;width:6188;height:1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jhCsIAAADbAAAADwAAAGRycy9kb3ducmV2LnhtbESPT4vCMBTE74LfITxhb5puQZFqFFcQ&#10;xMviH9g9PppnG2xeShOb+u03Cwt7HGbmN8x6O9hG9NR541jB+ywDQVw6bbhScLsepksQPiBrbByT&#10;ghd52G7GozUW2kU+U38JlUgQ9gUqqENoCyl9WZNFP3MtcfLurrMYkuwqqTuMCW4bmWfZQlo0nBZq&#10;bGlfU/m4PK0CEz9N3x738eP09e11JPOaO6PU22TYrUAEGsJ/+K991AryHH6/pB8gN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ojhCsIAAADbAAAADwAAAAAAAAAAAAAA&#10;AAChAgAAZHJzL2Rvd25yZXYueG1sUEsFBgAAAAAEAAQA+QAAAJADAAAAAA==&#10;">
              <v:stroke endarrow="block"/>
            </v:shape>
            <v:shape id="AutoShape 28" o:spid="_x0000_s1052" type="#_x0000_t32" style="position:absolute;left:44157;top:31371;width:6188;height: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REkcMAAADbAAAADwAAAGRycy9kb3ducmV2LnhtbESPT2sCMRTE7wW/Q3hCb91sLRZZjVKF&#10;gvRS/AN6fGyeu8HNy7KJm/XbN4LQ4zAzv2EWq8E2oqfOG8cK3rMcBHHptOFKwfHw/TYD4QOyxsYx&#10;KbiTh9Vy9LLAQrvIO+r3oRIJwr5ABXUIbSGlL2uy6DPXEifv4jqLIcmukrrDmOC2kZM8/5QWDaeF&#10;Glva1FRe9zerwMRf07fbTVz/nM5eRzL3qTNKvY6HrzmIQEP4Dz/bW61g8gG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ERJHDAAAA2wAAAA8AAAAAAAAAAAAA&#10;AAAAoQIAAGRycy9kb3ducmV2LnhtbFBLBQYAAAAABAAEAPkAAACRAwAAAAA=&#10;">
              <v:stroke endarrow="block"/>
            </v:shape>
            <v:shape id="AutoShape 29" o:spid="_x0000_s1053" type="#_x0000_t32" style="position:absolute;left:44256;top:35835;width:6179;height:1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3c5cMAAADbAAAADwAAAGRycy9kb3ducmV2LnhtbESPT2sCMRTE7wW/Q3hCb91spRZZjVKF&#10;gvRS/AN6fGyeu8HNy7KJm/XbN4LQ4zAzv2EWq8E2oqfOG8cK3rMcBHHptOFKwfHw/TYD4QOyxsYx&#10;KbiTh9Vy9LLAQrvIO+r3oRIJwr5ABXUIbSGlL2uy6DPXEifv4jqLIcmukrrDmOC2kZM8/5QWDaeF&#10;Glva1FRe9zerwMRf07fbTVz/nM5eRzL3qTNKvY6HrzmIQEP4Dz/bW61g8gG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t3OXDAAAA2wAAAA8AAAAAAAAAAAAA&#10;AAAAoQIAAGRycy9kb3ducmV2LnhtbFBLBQYAAAAABAAEAPkAAACRAwAAAAA=&#10;">
              <v:stroke endarrow="block"/>
            </v:shape>
            <v:oval id="Oval 30" o:spid="_x0000_s1054" style="position:absolute;left:24826;top:5940;width:3902;height:39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1" o:spid="_x0000_s1055" style="position:absolute;left:24826;top:10990;width:3910;height:39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shapetype id="_x0000_t202" coordsize="21600,21600" o:spt="202" path="m,l,21600r21600,l21600,xe">
              <v:stroke joinstyle="miter"/>
              <v:path gradientshapeok="t" o:connecttype="rect"/>
            </v:shapetype>
            <v:shape id="_x0000_s1056" type="#_x0000_t202" style="position:absolute;left:25486;top:6617;width:2698;height:26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Y18cIA&#10;AADbAAAADwAAAGRycy9kb3ducmV2LnhtbESPT2vCQBTE7wW/w/IKvdWNQqukriL+AQ+9qPH+yL5m&#10;Q7NvQ/Zp4rd3hUKPw8z8hlmsBt+oG3WxDmxgMs5AEZfB1lwZKM779zmoKMgWm8Bk4E4RVsvRywJz&#10;G3o+0u0klUoQjjkacCJtrnUsHXmM49ASJ+8ndB4lya7StsM+wX2jp1n2qT3WnBYctrRxVP6ert6A&#10;iF1P7sXOx8Nl+N72Lis/sDDm7XVYf4ESGuQ//Nc+WAPTG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BjXxwgAAANsAAAAPAAAAAAAAAAAAAAAAAJgCAABkcnMvZG93&#10;bnJldi54bWxQSwUGAAAAAAQABAD1AAAAhwMAAAAA&#10;" filled="f" stroked="f">
              <v:textbox style="mso-fit-shape-to-text:t">
                <w:txbxContent>
                  <w:p w:rsidR="0064518E" w:rsidRPr="00D24FDE" w:rsidRDefault="0064518E" w:rsidP="002B0301">
                    <w:pPr>
                      <w:rPr>
                        <w:lang w:val="en-US"/>
                      </w:rPr>
                    </w:pPr>
                    <w:r>
                      <w:rPr>
                        <w:lang w:val="en-US"/>
                      </w:rPr>
                      <w:t>e</w:t>
                    </w:r>
                  </w:p>
                </w:txbxContent>
              </v:textbox>
            </v:shape>
            <v:shape id="_x0000_s1057" type="#_x0000_t202" style="position:absolute;left:24636;top:11568;width:5041;height:26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hg70A&#10;AADbAAAADwAAAGRycy9kb3ducmV2LnhtbERPTYvCMBC9C/6HMII3TRVclmoU0V3wsJd1631oxqbY&#10;TEoz2vrvNwfB4+N9b3aDb9SDulgHNrCYZ6CIy2BrrgwUf9+zT1BRkC02gcnAkyLstuPRBnMbev6l&#10;x1kqlUI45mjAibS51rF05DHOQ0ucuGvoPEqCXaVth30K941eZtmH9lhzanDY0sFReTvfvQERu188&#10;iy8fT5fh59i7rFxhYcx0MuzXoIQGeYtf7pM1sExj05f0A/T2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mhg70AAADbAAAADwAAAAAAAAAAAAAAAACYAgAAZHJzL2Rvd25yZXYu&#10;eG1sUEsFBgAAAAAEAAQA9QAAAIIDAAAAAA==&#10;" filled="f" stroked="f">
              <v:textbox style="mso-fit-shape-to-text:t">
                <w:txbxContent>
                  <w:p w:rsidR="0064518E" w:rsidRPr="00D24FDE" w:rsidRDefault="0064518E" w:rsidP="002B0301">
                    <w:pPr>
                      <w:rPr>
                        <w:lang w:val="en-US"/>
                      </w:rPr>
                    </w:pPr>
                    <w:r>
                      <w:rPr>
                        <w:lang w:val="en-US"/>
                      </w:rPr>
                      <w:t>MO</w:t>
                    </w:r>
                  </w:p>
                </w:txbxContent>
              </v:textbox>
            </v:shape>
            <v:oval id="Oval 34" o:spid="_x0000_s1058" style="position:absolute;left:24817;top:15834;width:3911;height:39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PdMMA&#10;AADbAAAADwAAAGRycy9kb3ducmV2LnhtbESPQWvCQBSE70L/w/IKvelGg6LRVaRS0EMPxvb+yD6T&#10;YPZtyL7G9N93hYLHYWa+YTa7wTWqpy7Ung1MJwko4sLbmksDX5eP8RJUEGSLjWcy8EsBdtuX0QYz&#10;6+98pj6XUkUIhwwNVCJtpnUoKnIYJr4ljt7Vdw4lyq7UtsN7hLtGz5JkoR3WHBcqbOm9ouKW/zgD&#10;h3KfL3qdyjy9Ho4yv31/ntKpMW+vw34NSmiQZ/i/fbQGZit4fIk/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PdMMAAADbAAAADwAAAAAAAAAAAAAAAACYAgAAZHJzL2Rv&#10;d25yZXYueG1sUEsFBgAAAAAEAAQA9QAAAIgDAAAAAA==&#10;"/>
            <v:shape id="_x0000_s1059" type="#_x0000_t202" style="position:absolute;left:35403;top:3762;width:8564;height:26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Y7WL4A&#10;AADbAAAADwAAAGRycy9kb3ducmV2LnhtbERPTWvCQBC9F/wPywi91Y2VFomuIlbBQy9qvA/ZMRvM&#10;zobsaOK/7x4KHh/ve7kefKMe1MU6sIHpJANFXAZbc2WgOO8/5qCiIFtsApOBJ0VYr0ZvS8xt6PlI&#10;j5NUKoVwzNGAE2lzrWPpyGOchJY4cdfQeZQEu0rbDvsU7hv9mWXf2mPNqcFhS1tH5e109wZE7Gb6&#10;LHY+Hi7D70/vsvILC2Pex8NmAUpokJf4332wBmZpff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E2O1i+AAAA2wAAAA8AAAAAAAAAAAAAAAAAmAIAAGRycy9kb3ducmV2&#10;LnhtbFBLBQYAAAAABAAEAPUAAACDAwAAAAA=&#10;" filled="f" stroked="f">
              <v:textbox style="mso-fit-shape-to-text:t">
                <w:txbxContent>
                  <w:p w:rsidR="0064518E" w:rsidRPr="00D24FDE" w:rsidRDefault="0064518E" w:rsidP="002B0301">
                    <w:pPr>
                      <w:rPr>
                        <w:lang w:val="en-US"/>
                      </w:rPr>
                    </w:pPr>
                    <w:r>
                      <w:rPr>
                        <w:lang w:val="en-US"/>
                      </w:rPr>
                      <w:t>WriteData</w:t>
                    </w:r>
                  </w:p>
                </w:txbxContent>
              </v:textbox>
            </v:shape>
            <v:shape id="_x0000_s1060" type="#_x0000_t202" style="position:absolute;left:35304;top:7962;width:8572;height:26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qew8IA&#10;AADbAAAADwAAAGRycy9kb3ducmV2LnhtbESPzWrDMBCE74W+g9hCb43slIbiRAkhP5BDL0md+2Jt&#10;LVNrZaxN7Lx9FCj0OMzMN8xiNfpWXamPTWAD+SQDRVwF23BtoPzev32CioJssQ1MBm4UYbV8flpg&#10;YcPAR7qepFYJwrFAA06kK7SOlSOPcRI64uT9hN6jJNnX2vY4JLhv9TTLZtpjw2nBYUcbR9Xv6eIN&#10;iNh1fit3Ph7O49d2cFn1gaUxry/jeg5KaJT/8F/7YA285/D4kn6AX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ep7DwgAAANsAAAAPAAAAAAAAAAAAAAAAAJgCAABkcnMvZG93&#10;bnJldi54bWxQSwUGAAAAAAQABAD1AAAAhwMAAAAA&#10;" filled="f" stroked="f">
              <v:textbox style="mso-fit-shape-to-text:t">
                <w:txbxContent>
                  <w:p w:rsidR="0064518E" w:rsidRPr="00D24FDE" w:rsidRDefault="0064518E" w:rsidP="002B0301">
                    <w:pPr>
                      <w:rPr>
                        <w:lang w:val="en-US"/>
                      </w:rPr>
                    </w:pPr>
                    <w:r>
                      <w:rPr>
                        <w:lang w:val="en-US"/>
                      </w:rPr>
                      <w:t>CopyMO</w:t>
                    </w:r>
                  </w:p>
                </w:txbxContent>
              </v:textbox>
            </v:shape>
            <v:shape id="_x0000_s1061" type="#_x0000_t202" style="position:absolute;left:35494;top:12533;width:9430;height:26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gAtMIA&#10;AADbAAAADwAAAGRycy9kb3ducmV2LnhtbESPT2vCQBTE7wW/w/IKvdWNloqkriL+AQ+9qPH+yL5m&#10;Q7NvQ/Zp4rd3hUKPw8z8hlmsBt+oG3WxDmxgMs5AEZfB1lwZKM779zmoKMgWm8Bk4E4RVsvRywJz&#10;G3o+0u0klUoQjjkacCJtrnUsHXmM49ASJ+8ndB4lya7StsM+wX2jp1k20x5rTgsOW9o4Kn9PV29A&#10;xK4n92Ln4+EyfG97l5WfWBjz9jqsv0AJDfIf/msfrIGP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qAC0wgAAANsAAAAPAAAAAAAAAAAAAAAAAJgCAABkcnMvZG93&#10;bnJldi54bWxQSwUGAAAAAAQABAD1AAAAhwMAAAAA&#10;" filled="f" stroked="f">
              <v:textbox style="mso-fit-shape-to-text:t">
                <w:txbxContent>
                  <w:p w:rsidR="0064518E" w:rsidRPr="00D24FDE" w:rsidRDefault="0064518E" w:rsidP="002B0301">
                    <w:pPr>
                      <w:rPr>
                        <w:lang w:val="en-US"/>
                      </w:rPr>
                    </w:pPr>
                    <w:r>
                      <w:rPr>
                        <w:lang w:val="en-US"/>
                      </w:rPr>
                      <w:t>CopyAlpha</w:t>
                    </w:r>
                  </w:p>
                </w:txbxContent>
              </v:textbox>
            </v:shape>
            <v:shape id="_x0000_s1062" type="#_x0000_t202" style="position:absolute;left:35213;top:16824;width:9430;height:26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SlL8EA&#10;AADbAAAADwAAAGRycy9kb3ducmV2LnhtbESPQWvCQBSE7wX/w/IK3upGpSKpq4hW8NCLGu+P7Gs2&#10;NPs2ZF9N/PfdguBxmJlvmNVm8I26URfrwAamkwwUcRlszZWB4nJ4W4KKgmyxCUwG7hRhsx69rDC3&#10;oecT3c5SqQThmKMBJ9LmWsfSkcc4CS1x8r5D51GS7CptO+wT3Dd6lmUL7bHmtOCwpZ2j8uf86w2I&#10;2O30Xnz6eLwOX/veZeU7FsaMX4ftByihQZ7hR/toDczn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HkpS/BAAAA2wAAAA8AAAAAAAAAAAAAAAAAmAIAAGRycy9kb3du&#10;cmV2LnhtbFBLBQYAAAAABAAEAPUAAACGAwAAAAA=&#10;" filled="f" stroked="f">
              <v:textbox style="mso-fit-shape-to-text:t">
                <w:txbxContent>
                  <w:p w:rsidR="0064518E" w:rsidRPr="00D24FDE" w:rsidRDefault="0064518E" w:rsidP="002B0301">
                    <w:pPr>
                      <w:rPr>
                        <w:lang w:val="en-US"/>
                      </w:rPr>
                    </w:pPr>
                    <w:r>
                      <w:rPr>
                        <w:lang w:val="en-US"/>
                      </w:rPr>
                      <w:t>WriteE</w:t>
                    </w:r>
                  </w:p>
                </w:txbxContent>
              </v:textbox>
            </v:shape>
            <v:shape id="_x0000_s1063" type="#_x0000_t202" style="position:absolute;left:24058;top:16411;width:9439;height:23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9W8IA&#10;AADbAAAADwAAAGRycy9kb3ducmV2LnhtbESPQWvCQBSE7wX/w/KE3upGbaWkriJqwYOXarw/sq/Z&#10;0OzbkH2a+O+7hYLHYWa+YZbrwTfqRl2sAxuYTjJQxGWwNVcGivPnyzuoKMgWm8Bk4E4R1qvR0xJz&#10;G3r+ottJKpUgHHM04ETaXOtYOvIYJ6ElTt536DxKkl2lbYd9gvtGz7JsoT3WnBYctrR1VP6crt6A&#10;iN1M78Xex8NlOO56l5VvWBjzPB42H6CEBnmE/9sHa2D+C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T1bwgAAANsAAAAPAAAAAAAAAAAAAAAAAJgCAABkcnMvZG93&#10;bnJldi54bWxQSwUGAAAAAAQABAD1AAAAhwMAAAAA&#10;" filled="f" stroked="f">
              <v:textbox style="mso-fit-shape-to-text:t">
                <w:txbxContent>
                  <w:p w:rsidR="0064518E" w:rsidRPr="00C9389E" w:rsidRDefault="0064518E" w:rsidP="002B0301">
                    <w:pPr>
                      <w:rPr>
                        <w:sz w:val="20"/>
                        <w:szCs w:val="20"/>
                        <w:lang w:val="en-US"/>
                      </w:rPr>
                    </w:pPr>
                    <w:r w:rsidRPr="00C9389E">
                      <w:rPr>
                        <w:sz w:val="20"/>
                        <w:szCs w:val="20"/>
                        <w:lang w:val="en-US"/>
                      </w:rPr>
                      <w:t>Alpha</w:t>
                    </w:r>
                  </w:p>
                </w:txbxContent>
              </v:textbox>
            </v:shape>
            <v:shape id="_x0000_s1064" type="#_x0000_t202" style="position:absolute;left:35494;top:21106;width:8572;height:26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GYwMEA&#10;AADbAAAADwAAAGRycy9kb3ducmV2LnhtbESPQWvCQBSE7wX/w/IKvdWNiiKpq4hW8OBFjfdH9jUb&#10;mn0bsq8m/vuuUOhxmJlvmNVm8I26UxfrwAYm4wwUcRlszZWB4np4X4KKgmyxCUwGHhRhsx69rDC3&#10;oecz3S9SqQThmKMBJ9LmWsfSkcc4Di1x8r5C51GS7CptO+wT3Dd6mmUL7bHmtOCwpZ2j8vvy4w2I&#10;2O3kUXz6eLwNp33vsnKOhTFvr8P2A5TQIP/hv/bRGpjN4f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FBmMDBAAAA2wAAAA8AAAAAAAAAAAAAAAAAmAIAAGRycy9kb3du&#10;cmV2LnhtbFBLBQYAAAAABAAEAPUAAACGAwAAAAA=&#10;" filled="f" stroked="f">
              <v:textbox style="mso-fit-shape-to-text:t">
                <w:txbxContent>
                  <w:p w:rsidR="0064518E" w:rsidRPr="00D24FDE" w:rsidRDefault="0064518E" w:rsidP="002B0301">
                    <w:pPr>
                      <w:rPr>
                        <w:lang w:val="en-US"/>
                      </w:rPr>
                    </w:pPr>
                    <w:r>
                      <w:rPr>
                        <w:lang w:val="en-US"/>
                      </w:rPr>
                      <w:t>CopyE</w:t>
                    </w:r>
                  </w:p>
                </w:txbxContent>
              </v:textbox>
            </v:shape>
            <v:shape id="_x0000_s1065" type="#_x0000_t202" style="position:absolute;left:35304;top:25686;width:8572;height:26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MGt8IA&#10;AADbAAAADwAAAGRycy9kb3ducmV2LnhtbESPzWrDMBCE74W+g9hAbo2clobgRDahP5BDL02c+2Jt&#10;LBNrZaxt7Lx9VCj0OMzMN8y2nHynrjTENrCB5SIDRVwH23JjoDp+Pq1BRUG22AUmAzeKUBaPD1vM&#10;bRj5m64HaVSCcMzRgBPpc61j7chjXISeOHnnMHiUJIdG2wHHBPedfs6ylfbYclpw2NObo/py+PEG&#10;ROxueas+fNyfpq/30WX1K1bGzGfTbgNKaJL/8F97bw28rO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kwa3wgAAANsAAAAPAAAAAAAAAAAAAAAAAJgCAABkcnMvZG93&#10;bnJldi54bWxQSwUGAAAAAAQABAD1AAAAhwMAAAAA&#10;" filled="f" stroked="f">
              <v:textbox style="mso-fit-shape-to-text:t">
                <w:txbxContent>
                  <w:p w:rsidR="0064518E" w:rsidRPr="00D24FDE" w:rsidRDefault="0064518E" w:rsidP="002B0301">
                    <w:pPr>
                      <w:rPr>
                        <w:lang w:val="en-US"/>
                      </w:rPr>
                    </w:pPr>
                    <w:r>
                      <w:rPr>
                        <w:lang w:val="en-US"/>
                      </w:rPr>
                      <w:t>WaitIn</w:t>
                    </w:r>
                  </w:p>
                </w:txbxContent>
              </v:textbox>
            </v:shape>
            <v:shape id="_x0000_s1066" type="#_x0000_t202" style="position:absolute;left:35494;top:29968;width:8572;height:26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jLMIA&#10;AADbAAAADwAAAGRycy9kb3ducmV2LnhtbESPQWvCQBSE7wX/w/KE3upGpbWkriJqwYOXarw/sq/Z&#10;0OzbkH2a+O+7hYLHYWa+YZbrwTfqRl2sAxuYTjJQxGWwNVcGivPnyzuoKMgWm8Bk4E4R1qvR0xJz&#10;G3r+ottJKpUgHHM04ETaXOtYOvIYJ6ElTt536DxKkl2lbYd9gvtGz7LsTXusOS04bGnrqPw5Xb0B&#10;EbuZ3ou9j4fLcNz1LitfsTDmeTxsPkAJDfII/7cP1sB8AX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36MswgAAANsAAAAPAAAAAAAAAAAAAAAAAJgCAABkcnMvZG93&#10;bnJldi54bWxQSwUGAAAAAAQABAD1AAAAhwMAAAAA&#10;" filled="f" stroked="f">
              <v:textbox style="mso-fit-shape-to-text:t">
                <w:txbxContent>
                  <w:p w:rsidR="0064518E" w:rsidRPr="00D24FDE" w:rsidRDefault="0064518E" w:rsidP="002B0301">
                    <w:pPr>
                      <w:rPr>
                        <w:lang w:val="en-US"/>
                      </w:rPr>
                    </w:pPr>
                    <w:r>
                      <w:rPr>
                        <w:lang w:val="en-US"/>
                      </w:rPr>
                      <w:t>WaitE</w:t>
                    </w:r>
                  </w:p>
                </w:txbxContent>
              </v:textbox>
            </v:shape>
            <v:shape id="_x0000_s1067" type="#_x0000_t202" style="position:absolute;left:35494;top:34350;width:8572;height:26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A3Xr4A&#10;AADbAAAADwAAAGRycy9kb3ducmV2LnhtbERPTWvCQBC9F/wPywi91Y2VFomuIlbBQy9qvA/ZMRvM&#10;zobsaOK/7x4KHh/ve7kefKMe1MU6sIHpJANFXAZbc2WgOO8/5qCiIFtsApOBJ0VYr0ZvS8xt6PlI&#10;j5NUKoVwzNGAE2lzrWPpyGOchJY4cdfQeZQEu0rbDvsU7hv9mWXf2mPNqcFhS1tH5e109wZE7Gb6&#10;LHY+Hi7D70/vsvILC2Pex8NmAUpokJf4332wBmZpbP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9AN16+AAAA2wAAAA8AAAAAAAAAAAAAAAAAmAIAAGRycy9kb3ducmV2&#10;LnhtbFBLBQYAAAAABAAEAPUAAACDAwAAAAA=&#10;" filled="f" stroked="f">
              <v:textbox style="mso-fit-shape-to-text:t">
                <w:txbxContent>
                  <w:p w:rsidR="0064518E" w:rsidRPr="00D24FDE" w:rsidRDefault="0064518E" w:rsidP="002B0301">
                    <w:pPr>
                      <w:rPr>
                        <w:lang w:val="en-US"/>
                      </w:rPr>
                    </w:pPr>
                    <w:r>
                      <w:rPr>
                        <w:lang w:val="en-US"/>
                      </w:rPr>
                      <w:t>WaitCalc</w:t>
                    </w:r>
                  </w:p>
                </w:txbxContent>
              </v:textbox>
            </v:shape>
            <v:rect id="Rectangle 44" o:spid="_x0000_s1068" style="position:absolute;left:7483;top:25463;width:8861;height:30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C4Y8QA&#10;AADbAAAADwAAAGRycy9kb3ducmV2LnhtbESPT2vCQBTE74LfYXlCb7rRQKmpqxRFaY8aL95es88k&#10;Nvs2ZDd/2k/vCgWPw8z8hlltBlOJjhpXWlYwn0UgiDOrS84VnNP99A2E88gaK8uk4JccbNbj0QoT&#10;bXs+UnfyuQgQdgkqKLyvEyldVpBBN7M1cfCutjHog2xyqRvsA9xUchFFr9JgyWGhwJq2BWU/p9Yo&#10;+C4XZ/w7pofILPex/xrSW3vZKfUyGT7eQXga/DP83/7UCuIl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guGPEAAAA2wAAAA8AAAAAAAAAAAAAAAAAmAIAAGRycy9k&#10;b3ducmV2LnhtbFBLBQYAAAAABAAEAPUAAACJAwAAAAA=&#10;"/>
            <v:rect id="Rectangle 45" o:spid="_x0000_s1069" style="position:absolute;left:6245;top:30026;width:8861;height:30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rect id="Rectangle 46" o:spid="_x0000_s1070" style="position:absolute;left:4867;top:34515;width:8870;height:30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HGMQA&#10;AADbAAAADwAAAGRycy9kb3ducmV2LnhtbESPQWvCQBSE74X+h+UVems2WpE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xxjEAAAA2wAAAA8AAAAAAAAAAAAAAAAAmAIAAGRycy9k&#10;b3ducmV2LnhtbFBLBQYAAAAABAAEAPUAAACJAwAAAAA=&#10;"/>
            <v:shape id="_x0000_s1071" type="#_x0000_t202" style="position:absolute;left:7590;top:25686;width:8572;height:26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5zycIA&#10;AADbAAAADwAAAGRycy9kb3ducmV2LnhtbESPT2vCQBTE7wW/w/IKvdWN0oqkriL+AQ+9qPH+yL5m&#10;Q7NvQ/Zp4rd3hUKPw8z8hlmsBt+oG3WxDmxgMs5AEZfB1lwZKM779zmoKMgWm8Bk4E4RVsvRywJz&#10;G3o+0u0klUoQjjkacCJtrnUsHXmM49ASJ+8ndB4lya7StsM+wX2jp1k20x5rTgsOW9o4Kn9PV29A&#10;xK4n92Ln4+EyfG97l5WfWBjz9jqsv0AJDfIf/msfrIGP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rnPJwgAAANsAAAAPAAAAAAAAAAAAAAAAAJgCAABkcnMvZG93&#10;bnJldi54bWxQSwUGAAAAAAQABAD1AAAAhwMAAAAA&#10;" filled="f" stroked="f">
              <v:textbox style="mso-fit-shape-to-text:t">
                <w:txbxContent>
                  <w:p w:rsidR="0064518E" w:rsidRPr="00D24FDE" w:rsidRDefault="0064518E" w:rsidP="002B0301">
                    <w:pPr>
                      <w:rPr>
                        <w:lang w:val="en-US"/>
                      </w:rPr>
                    </w:pPr>
                    <w:r>
                      <w:rPr>
                        <w:lang w:val="en-US"/>
                      </w:rPr>
                      <w:t>SignalIn</w:t>
                    </w:r>
                  </w:p>
                </w:txbxContent>
              </v:textbox>
            </v:shape>
            <v:shape id="_x0000_s1072" type="#_x0000_t202" style="position:absolute;left:6402;top:30216;width:8572;height:26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LWUsIA&#10;AADbAAAADwAAAGRycy9kb3ducmV2LnhtbESPQWvCQBSE7wX/w/KE3upGbaWkriJqwYOXarw/sq/Z&#10;0OzbkH2a+O+7hYLHYWa+YZbrwTfqRl2sAxuYTjJQxGWwNVcGivPnyzuoKMgWm8Bk4E4R1qvR0xJz&#10;G3r+ottJKpUgHHM04ETaXOtYOvIYJ6ElTt536DxKkl2lbYd9gvtGz7JsoT3WnBYctrR1VP6crt6A&#10;iN1M78Xex8NlOO56l5VvWBjzPB42H6CEBnmE/9sHa+B1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4tZSwgAAANsAAAAPAAAAAAAAAAAAAAAAAJgCAABkcnMvZG93&#10;bnJldi54bWxQSwUGAAAAAAQABAD1AAAAhwMAAAAA&#10;" filled="f" stroked="f">
              <v:textbox style="mso-fit-shape-to-text:t">
                <w:txbxContent>
                  <w:p w:rsidR="0064518E" w:rsidRPr="00D24FDE" w:rsidRDefault="0064518E" w:rsidP="002B0301">
                    <w:pPr>
                      <w:rPr>
                        <w:lang w:val="en-US"/>
                      </w:rPr>
                    </w:pPr>
                    <w:r>
                      <w:rPr>
                        <w:lang w:val="en-US"/>
                      </w:rPr>
                      <w:t>SignalCalc</w:t>
                    </w:r>
                  </w:p>
                </w:txbxContent>
              </v:textbox>
            </v:shape>
            <v:shape id="_x0000_s1073" type="#_x0000_t202" style="position:absolute;left:4867;top:34688;width:8573;height:26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tOJsEA&#10;AADbAAAADwAAAGRycy9kb3ducmV2LnhtbESPQWvCQBSE7wX/w/IK3upGsSKpq4hW8NCLGu+P7Gs2&#10;NPs2ZF9N/PfdguBxmJlvmNVm8I26URfrwAamkwwUcRlszZWB4nJ4W4KKgmyxCUwG7hRhsx69rDC3&#10;oecT3c5SqQThmKMBJ9LmWsfSkcc4CS1x8r5D51GS7CptO+wT3Dd6lmUL7bHmtOCwpZ2j8uf86w2I&#10;2O30Xnz6eLwOX/veZeU7FsaMX4ftByihQZ7hR/toDczn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YLTibBAAAA2wAAAA8AAAAAAAAAAAAAAAAAmAIAAGRycy9kb3du&#10;cmV2LnhtbFBLBQYAAAAABAAEAPUAAACGAwAAAAA=&#10;" filled="f" stroked="f">
              <v:textbox style="mso-fit-shape-to-text:t">
                <w:txbxContent>
                  <w:p w:rsidR="0064518E" w:rsidRPr="00D24FDE" w:rsidRDefault="0064518E" w:rsidP="002B0301">
                    <w:pPr>
                      <w:rPr>
                        <w:lang w:val="en-US"/>
                      </w:rPr>
                    </w:pPr>
                    <w:r>
                      <w:rPr>
                        <w:lang w:val="en-US"/>
                      </w:rPr>
                      <w:t>SignalE</w:t>
                    </w:r>
                  </w:p>
                </w:txbxContent>
              </v:textbox>
            </v:shape>
            <v:shape id="_x0000_s1074" type="#_x0000_t202" style="position:absolute;left:44643;top:2599;width:8573;height:26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frvcEA&#10;AADbAAAADwAAAGRycy9kb3ducmV2LnhtbESPQWvCQBSE7wX/w/IKvdWNoiKpq4hW8OBFjfdH9jUb&#10;mn0bsq8m/vuuUOhxmJlvmNVm8I26UxfrwAYm4wwUcRlszZWB4np4X4KKgmyxCUwGHhRhsx69rDC3&#10;oecz3S9SqQThmKMBJ9LmWsfSkcc4Di1x8r5C51GS7CptO+wT3Dd6mmUL7bHmtOCwpZ2j8vvy4w2I&#10;2O3kUXz6eLwNp33vsnKOhTFvr8P2A5TQIP/hv/bRGpjN4f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H673BAAAA2wAAAA8AAAAAAAAAAAAAAAAAmAIAAGRycy9kb3du&#10;cmV2LnhtbFBLBQYAAAAABAAEAPUAAACGAwAAAAA=&#10;" filled="f" stroked="f">
              <v:textbox style="mso-fit-shape-to-text:t">
                <w:txbxContent>
                  <w:p w:rsidR="0064518E" w:rsidRPr="00D24FDE" w:rsidRDefault="0064518E" w:rsidP="002B0301">
                    <w:pPr>
                      <w:rPr>
                        <w:lang w:val="en-US"/>
                      </w:rPr>
                    </w:pPr>
                    <w:r>
                      <w:rPr>
                        <w:lang w:val="en-US"/>
                      </w:rPr>
                      <w:t>Tp</w:t>
                    </w:r>
                  </w:p>
                </w:txbxContent>
              </v:textbox>
            </v:shape>
            <v:shape id="_x0000_s1075" type="#_x0000_t202" style="position:absolute;left:44445;top:6881;width:8581;height:26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V1ysIA&#10;AADbAAAADwAAAGRycy9kb3ducmV2LnhtbESPzWrDMBCE74W+g9hAbo2c0obgRDahP5BDL02c+2Jt&#10;LBNrZaxt7Lx9VCj0OMzMN8y2nHynrjTENrCB5SIDRVwH23JjoDp+Pq1BRUG22AUmAzeKUBaPD1vM&#10;bRj5m64HaVSCcMzRgBPpc61j7chjXISeOHnnMHiUJIdG2wHHBPedfs6ylfbYclpw2NObo/py+PEG&#10;ROxueas+fNyfpq/30WX1K1bGzGfTbgNKaJL/8F97bw28rO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lXXKwgAAANsAAAAPAAAAAAAAAAAAAAAAAJgCAABkcnMvZG93&#10;bnJldi54bWxQSwUGAAAAAAQABAD1AAAAhwMAAAAA&#10;" filled="f" stroked="f">
              <v:textbox style="mso-fit-shape-to-text:t">
                <w:txbxContent>
                  <w:p w:rsidR="0064518E" w:rsidRPr="00D24FDE" w:rsidRDefault="0064518E" w:rsidP="002B0301">
                    <w:pPr>
                      <w:rPr>
                        <w:lang w:val="en-US"/>
                      </w:rPr>
                    </w:pPr>
                    <w:r>
                      <w:rPr>
                        <w:lang w:val="en-US"/>
                      </w:rPr>
                      <w:t>T</w:t>
                    </w:r>
                    <w:r w:rsidRPr="003936CE">
                      <w:rPr>
                        <w:vertAlign w:val="subscript"/>
                        <w:lang w:val="en-US"/>
                      </w:rPr>
                      <w:t>1</w:t>
                    </w:r>
                    <w:r>
                      <w:rPr>
                        <w:lang w:val="en-US"/>
                      </w:rPr>
                      <w:t>..Tp</w:t>
                    </w:r>
                  </w:p>
                </w:txbxContent>
              </v:textbox>
            </v:shape>
            <v:shape id="_x0000_s1076" type="#_x0000_t202" style="position:absolute;left:44924;top:15933;width:8597;height:26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nQUcIA&#10;AADbAAAADwAAAGRycy9kb3ducmV2LnhtbESPQWvCQBSE7wX/w/KE3upGsbWkriJqwYOXarw/sq/Z&#10;0OzbkH2a+O+7hYLHYWa+YZbrwTfqRl2sAxuYTjJQxGWwNVcGivPnyzuoKMgWm8Bk4E4R1qvR0xJz&#10;G3r+ottJKpUgHHM04ETaXOtYOvIYJ6ElTt536DxKkl2lbYd9gvtGz7LsTXusOS04bGnrqPw5Xb0B&#10;EbuZ3ou9j4fLcNz1LitfsTDmeTxsPkAJDfII/7cP1sB8AX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2dBRwgAAANsAAAAPAAAAAAAAAAAAAAAAAJgCAABkcnMvZG93&#10;bnJldi54bWxQSwUGAAAAAAQABAD1AAAAhwMAAAAA&#10;" filled="f" stroked="f">
              <v:textbox style="mso-fit-shape-to-text:t">
                <w:txbxContent>
                  <w:p w:rsidR="0064518E" w:rsidRPr="00D24FDE" w:rsidRDefault="0064518E" w:rsidP="002B0301">
                    <w:pPr>
                      <w:rPr>
                        <w:lang w:val="en-US"/>
                      </w:rPr>
                    </w:pPr>
                    <w:r>
                      <w:rPr>
                        <w:lang w:val="en-US"/>
                      </w:rPr>
                      <w:t>T</w:t>
                    </w:r>
                    <w:r w:rsidRPr="003936CE">
                      <w:rPr>
                        <w:vertAlign w:val="subscript"/>
                        <w:lang w:val="en-US"/>
                      </w:rPr>
                      <w:t>1</w:t>
                    </w:r>
                    <w:r>
                      <w:rPr>
                        <w:lang w:val="en-US"/>
                      </w:rPr>
                      <w:t>..Tp</w:t>
                    </w:r>
                  </w:p>
                </w:txbxContent>
              </v:textbox>
            </v:shape>
            <v:shape id="_x0000_s1077" type="#_x0000_t202" style="position:absolute;left:44627;top:11568;width:8589;height:26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ZEI74A&#10;AADbAAAADwAAAGRycy9kb3ducmV2LnhtbERPTWvCQBC9F/wPywi91Y3FFomuIlbBQy9qvA/ZMRvM&#10;zobsaOK/7x4KHh/ve7kefKMe1MU6sIHpJANFXAZbc2WgOO8/5qCiIFtsApOBJ0VYr0ZvS8xt6PlI&#10;j5NUKoVwzNGAE2lzrWPpyGOchJY4cdfQeZQEu0rbDvsU7hv9mWXf2mPNqcFhS1tH5e109wZE7Gb6&#10;LHY+Hi7D70/vsvILC2Pex8NmAUpokJf4332wBmZpbP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dGRCO+AAAA2wAAAA8AAAAAAAAAAAAAAAAAmAIAAGRycy9kb3ducmV2&#10;LnhtbFBLBQYAAAAABAAEAPUAAACDAwAAAAA=&#10;" filled="f" stroked="f">
              <v:textbox style="mso-fit-shape-to-text:t">
                <w:txbxContent>
                  <w:p w:rsidR="0064518E" w:rsidRPr="00D24FDE" w:rsidRDefault="0064518E" w:rsidP="002B0301">
                    <w:pPr>
                      <w:rPr>
                        <w:lang w:val="en-US"/>
                      </w:rPr>
                    </w:pPr>
                    <w:r>
                      <w:rPr>
                        <w:lang w:val="en-US"/>
                      </w:rPr>
                      <w:t>T</w:t>
                    </w:r>
                    <w:r w:rsidRPr="003936CE">
                      <w:rPr>
                        <w:vertAlign w:val="subscript"/>
                        <w:lang w:val="en-US"/>
                      </w:rPr>
                      <w:t>1</w:t>
                    </w:r>
                    <w:r>
                      <w:rPr>
                        <w:lang w:val="en-US"/>
                      </w:rPr>
                      <w:t>..Tp</w:t>
                    </w:r>
                  </w:p>
                </w:txbxContent>
              </v:textbox>
            </v:shape>
            <v:shape id="_x0000_s1078" type="#_x0000_t202" style="position:absolute;left:44924;top:20124;width:6501;height:26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rhuMIA&#10;AADbAAAADwAAAGRycy9kb3ducmV2LnhtbESPQWvCQBSE7wX/w/KE3upGscWmriJqwYOXarw/sq/Z&#10;0OzbkH2a+O+7hYLHYWa+YZbrwTfqRl2sAxuYTjJQxGWwNVcGivPnywJUFGSLTWAycKcI69XoaYm5&#10;DT1/0e0klUoQjjkacCJtrnUsHXmMk9ASJ+87dB4lya7StsM+wX2jZ1n2pj3WnBYctrR1VP6crt6A&#10;iN1M78Xex8NlOO56l5WvWBjzPB42H6CEBnmE/9sHa2D+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CuG4wgAAANsAAAAPAAAAAAAAAAAAAAAAAJgCAABkcnMvZG93&#10;bnJldi54bWxQSwUGAAAAAAQABAD1AAAAhwMAAAAA&#10;" filled="f" stroked="f">
              <v:textbox style="mso-fit-shape-to-text:t">
                <w:txbxContent>
                  <w:p w:rsidR="0064518E" w:rsidRPr="00D24FDE" w:rsidRDefault="0064518E" w:rsidP="002B0301">
                    <w:pPr>
                      <w:rPr>
                        <w:lang w:val="en-US"/>
                      </w:rPr>
                    </w:pPr>
                    <w:r>
                      <w:rPr>
                        <w:lang w:val="en-US"/>
                      </w:rPr>
                      <w:t>T</w:t>
                    </w:r>
                    <w:r w:rsidRPr="003936CE">
                      <w:rPr>
                        <w:vertAlign w:val="subscript"/>
                        <w:lang w:val="en-US"/>
                      </w:rPr>
                      <w:t>1</w:t>
                    </w:r>
                    <w:r>
                      <w:rPr>
                        <w:lang w:val="en-US"/>
                      </w:rPr>
                      <w:t>..Tp</w:t>
                    </w:r>
                  </w:p>
                </w:txbxContent>
              </v:textbox>
            </v:shape>
            <v:shape id="_x0000_s1079" type="#_x0000_t202" style="position:absolute;left:44932;top:24613;width:6493;height:26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ne+L4A&#10;AADbAAAADwAAAGRycy9kb3ducmV2LnhtbERPS4vCMBC+L/gfwgje1lTBZalGER/gwcu69T40Y1Ns&#10;JqUZbf335rCwx4/vvdoMvlFP6mId2MBsmoEiLoOtuTJQ/B4/v0FFQbbYBCYDL4qwWY8+Vpjb0PMP&#10;PS9SqRTCMUcDTqTNtY6lI49xGlrixN1C51ES7CptO+xTuG/0PMu+tMeaU4PDlnaOyvvl4Q2I2O3s&#10;VRx8PF2H8753WbnAwpjJeNguQQkN8i/+c5+sgUVan76kH6DX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zp3vi+AAAA2wAAAA8AAAAAAAAAAAAAAAAAmAIAAGRycy9kb3ducmV2&#10;LnhtbFBLBQYAAAAABAAEAPUAAACDAwAAAAA=&#10;" filled="f" stroked="f">
              <v:textbox style="mso-fit-shape-to-text:t">
                <w:txbxContent>
                  <w:p w:rsidR="0064518E" w:rsidRPr="00D24FDE" w:rsidRDefault="0064518E" w:rsidP="002B0301">
                    <w:pPr>
                      <w:rPr>
                        <w:lang w:val="en-US"/>
                      </w:rPr>
                    </w:pPr>
                    <w:r>
                      <w:rPr>
                        <w:lang w:val="en-US"/>
                      </w:rPr>
                      <w:t>T</w:t>
                    </w:r>
                    <w:r w:rsidRPr="003936CE">
                      <w:rPr>
                        <w:vertAlign w:val="subscript"/>
                        <w:lang w:val="en-US"/>
                      </w:rPr>
                      <w:t>1</w:t>
                    </w:r>
                    <w:r>
                      <w:rPr>
                        <w:lang w:val="en-US"/>
                      </w:rPr>
                      <w:t>..Tp</w:t>
                    </w:r>
                  </w:p>
                </w:txbxContent>
              </v:textbox>
            </v:shape>
            <v:shape id="_x0000_s1080" type="#_x0000_t202" style="position:absolute;left:45089;top:29011;width:6501;height:26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V7Y8EA&#10;AADbAAAADwAAAGRycy9kb3ducmV2LnhtbESPQWvCQBSE7wX/w/IK3uomgiKpq0it4MGLNr0/sq/Z&#10;0OzbkH018d+7gtDjMDPfMOvt6Ft1pT42gQ3kswwUcRVsw7WB8uvwtgIVBdliG5gM3CjCdjN5WWNh&#10;w8Bnul6kVgnCsUADTqQrtI6VI49xFjri5P2E3qMk2dfa9jgkuG/1PMuW2mPDacFhRx+Oqt/Lnzcg&#10;Ynf5rfz08fg9nvaDy6oFlsZMX8fdOyihUf7Dz/bRGljk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le2PBAAAA2wAAAA8AAAAAAAAAAAAAAAAAmAIAAGRycy9kb3du&#10;cmV2LnhtbFBLBQYAAAAABAAEAPUAAACGAwAAAAA=&#10;" filled="f" stroked="f">
              <v:textbox style="mso-fit-shape-to-text:t">
                <w:txbxContent>
                  <w:p w:rsidR="0064518E" w:rsidRPr="00D24FDE" w:rsidRDefault="0064518E" w:rsidP="002B0301">
                    <w:pPr>
                      <w:rPr>
                        <w:lang w:val="en-US"/>
                      </w:rPr>
                    </w:pPr>
                    <w:r>
                      <w:rPr>
                        <w:lang w:val="en-US"/>
                      </w:rPr>
                      <w:t>T</w:t>
                    </w:r>
                    <w:r w:rsidRPr="003936CE">
                      <w:rPr>
                        <w:vertAlign w:val="subscript"/>
                        <w:lang w:val="en-US"/>
                      </w:rPr>
                      <w:t>1</w:t>
                    </w:r>
                    <w:r>
                      <w:rPr>
                        <w:lang w:val="en-US"/>
                      </w:rPr>
                      <w:t>..Tp</w:t>
                    </w:r>
                  </w:p>
                </w:txbxContent>
              </v:textbox>
            </v:shape>
            <v:shape id="_x0000_s1081" type="#_x0000_t202" style="position:absolute;left:45097;top:33360;width:6493;height:26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flFMEA&#10;AADbAAAADwAAAGRycy9kb3ducmV2LnhtbESPQWvCQBSE74X+h+UVvNWNgiLRVaS24MGLNt4f2Wc2&#10;NPs2ZJ8m/ntXEHocZuYbZrUZfKNu1MU6sIHJOANFXAZbc2Wg+P35XICKgmyxCUwG7hRhs35/W2Fu&#10;Q89Hup2kUgnCMUcDTqTNtY6lI49xHFri5F1C51GS7CptO+wT3Dd6mmVz7bHmtOCwpS9H5d/p6g2I&#10;2O3kXnz7uD8Ph13vsnKGhTGjj2G7BCU0yH/41d5bA7MpPL+kH6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35RTBAAAA2wAAAA8AAAAAAAAAAAAAAAAAmAIAAGRycy9kb3du&#10;cmV2LnhtbFBLBQYAAAAABAAEAPUAAACGAwAAAAA=&#10;" filled="f" stroked="f">
              <v:textbox style="mso-fit-shape-to-text:t">
                <w:txbxContent>
                  <w:p w:rsidR="0064518E" w:rsidRPr="00D24FDE" w:rsidRDefault="0064518E" w:rsidP="002B0301">
                    <w:pPr>
                      <w:rPr>
                        <w:lang w:val="en-US"/>
                      </w:rPr>
                    </w:pPr>
                    <w:r>
                      <w:rPr>
                        <w:lang w:val="en-US"/>
                      </w:rPr>
                      <w:t>Tp</w:t>
                    </w:r>
                  </w:p>
                </w:txbxContent>
              </v:textbox>
            </v:shape>
            <v:shape id="AutoShape 58" o:spid="_x0000_s1082" type="#_x0000_t32" style="position:absolute;left:2442;top:27023;width:5148;height: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nPzsYAAADbAAAADwAAAGRycy9kb3ducmV2LnhtbESPT2vCQBTE7wW/w/KE3urGlhaNriJC&#10;S7H04B+C3h7ZZxLMvg27axL76buFgsdhZn7DzJe9qUVLzleWFYxHCQji3OqKCwWH/fvTBIQPyBpr&#10;y6TgRh6Wi8HDHFNtO95SuwuFiBD2KSooQ2hSKX1ekkE/sg1x9M7WGQxRukJqh12Em1o+J8mbNFhx&#10;XCixoXVJ+WV3NQqOX9Nrdsu+aZONp5sTOuN/9h9KPQ771QxEoD7cw//tT63g9Q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5z87GAAAA2wAAAA8AAAAAAAAA&#10;AAAAAAAAoQIAAGRycy9kb3ducmV2LnhtbFBLBQYAAAAABAAEAPkAAACUAwAAAAA=&#10;">
              <v:stroke endarrow="block"/>
            </v:shape>
            <v:shape id="AutoShape 59" o:spid="_x0000_s1083" type="#_x0000_t32" style="position:absolute;left:1526;top:31363;width:5140;height: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BXusYAAADbAAAADwAAAGRycy9kb3ducmV2LnhtbESPT2vCQBTE7wW/w/KE3urG0haNriJC&#10;S7H04B+C3h7ZZxLMvg27axL76buFgsdhZn7DzJe9qUVLzleWFYxHCQji3OqKCwWH/fvTBIQPyBpr&#10;y6TgRh6Wi8HDHFNtO95SuwuFiBD2KSooQ2hSKX1ekkE/sg1x9M7WGQxRukJqh12Em1o+J8mbNFhx&#10;XCixoXVJ+WV3NQqOX9Nrdsu+aZONp5sTOuN/9h9KPQ771QxEoD7cw//tT63g9Q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QV7rGAAAA2wAAAA8AAAAAAAAA&#10;AAAAAAAAoQIAAGRycy9kb3ducmV2LnhtbFBLBQYAAAAABAAEAPkAAACUAwAAAAA=&#10;">
              <v:stroke endarrow="block"/>
            </v:shape>
            <v:shape id="AutoShape 60" o:spid="_x0000_s1084" type="#_x0000_t32" style="position:absolute;top:35860;width:5140;height: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zyIcQAAADbAAAADwAAAGRycy9kb3ducmV2LnhtbESPQWvCQBSE74X+h+UVvNWNgqVGVymF&#10;ilg81EjQ2yP7TEKzb8PuqtFf7wqCx2FmvmGm88404kTO15YVDPoJCOLC6ppLBdvs5/0ThA/IGhvL&#10;pOBCHuaz15cpptqe+Y9Om1CKCGGfooIqhDaV0hcVGfR92xJH72CdwRClK6V2eI5w08hhknxIgzXH&#10;hQpb+q6o+N8cjYLd7/iYX/I1rfLBeLVHZ/w1WyjVe+u+JiACdeEZfrS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HPIhxAAAANsAAAAPAAAAAAAAAAAA&#10;AAAAAKECAABkcnMvZG93bnJldi54bWxQSwUGAAAAAAQABAD5AAAAkgMAAAAA&#10;">
              <v:stroke endarrow="block"/>
            </v:shape>
            <v:shape id="_x0000_s1085" type="#_x0000_t202" style="position:absolute;left:2442;top:24762;width:6501;height:23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zjF8EA&#10;AADbAAAADwAAAGRycy9kb3ducmV2LnhtbESPQWvCQBSE70L/w/IK3nRjQSnRVaRW8OBFG++P7DMb&#10;mn0bsk8T/71bKHgcZuYbZrUZfKPu1MU6sIHZNANFXAZbc2Wg+NlPPkFFQbbYBCYDD4qwWb+NVpjb&#10;0POJ7mepVIJwzNGAE2lzrWPpyGOchpY4edfQeZQku0rbDvsE943+yLKF9lhzWnDY0pej8vd88wZE&#10;7Hb2KL59PFyG4653WTnHwpjx+7BdghIa5BX+bx+sgfkC/r6kH6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M4xfBAAAA2wAAAA8AAAAAAAAAAAAAAAAAmAIAAGRycy9kb3du&#10;cmV2LnhtbFBLBQYAAAAABAAEAPUAAACGAwAAAAA=&#10;" filled="f" stroked="f">
              <v:textbox style="mso-fit-shape-to-text:t">
                <w:txbxContent>
                  <w:p w:rsidR="0064518E" w:rsidRPr="002006D3" w:rsidRDefault="0064518E" w:rsidP="002B0301">
                    <w:pPr>
                      <w:rPr>
                        <w:sz w:val="20"/>
                        <w:szCs w:val="20"/>
                        <w:lang w:val="en-US"/>
                      </w:rPr>
                    </w:pPr>
                    <w:r w:rsidRPr="002006D3">
                      <w:rPr>
                        <w:sz w:val="20"/>
                        <w:szCs w:val="20"/>
                        <w:lang w:val="en-US"/>
                      </w:rPr>
                      <w:t>T</w:t>
                    </w:r>
                    <w:r w:rsidRPr="002006D3">
                      <w:rPr>
                        <w:sz w:val="20"/>
                        <w:szCs w:val="20"/>
                        <w:vertAlign w:val="subscript"/>
                        <w:lang w:val="en-US"/>
                      </w:rPr>
                      <w:t>1</w:t>
                    </w:r>
                    <w:r w:rsidRPr="002006D3">
                      <w:rPr>
                        <w:sz w:val="20"/>
                        <w:szCs w:val="20"/>
                        <w:lang w:val="en-US"/>
                      </w:rPr>
                      <w:t>,Tp</w:t>
                    </w:r>
                  </w:p>
                </w:txbxContent>
              </v:textbox>
            </v:shape>
            <v:shape id="_x0000_s1086" type="#_x0000_t202" style="position:absolute;left:981;top:28863;width:6502;height:23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BGjMEA&#10;AADbAAAADwAAAGRycy9kb3ducmV2LnhtbESPQWvCQBSE7wX/w/IK3upGwSqpq4hW8NCLGu+P7Gs2&#10;NPs2ZF9N/PfdguBxmJlvmNVm8I26URfrwAamkwwUcRlszZWB4nJ4W4KKgmyxCUwG7hRhsx69rDC3&#10;oecT3c5SqQThmKMBJ9LmWsfSkcc4CS1x8r5D51GS7CptO+wT3Dd6lmXv2mPNacFhSztH5c/51xsQ&#10;sdvpvfj08Xgdvva9y8o5FsaMX4ftByihQZ7hR/toDcwX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MARozBAAAA2wAAAA8AAAAAAAAAAAAAAAAAmAIAAGRycy9kb3du&#10;cmV2LnhtbFBLBQYAAAAABAAEAPUAAACGAwAAAAA=&#10;" filled="f" stroked="f">
              <v:textbox style="mso-fit-shape-to-text:t">
                <w:txbxContent>
                  <w:p w:rsidR="0064518E" w:rsidRPr="003936CE" w:rsidRDefault="0064518E" w:rsidP="002B0301">
                    <w:pPr>
                      <w:rPr>
                        <w:sz w:val="20"/>
                        <w:szCs w:val="20"/>
                        <w:lang w:val="en-US"/>
                      </w:rPr>
                    </w:pPr>
                    <w:r w:rsidRPr="003936CE">
                      <w:rPr>
                        <w:sz w:val="20"/>
                        <w:szCs w:val="20"/>
                        <w:lang w:val="en-US"/>
                      </w:rPr>
                      <w:t>T</w:t>
                    </w:r>
                    <w:r w:rsidRPr="003936CE">
                      <w:rPr>
                        <w:sz w:val="20"/>
                        <w:szCs w:val="20"/>
                        <w:vertAlign w:val="subscript"/>
                        <w:lang w:val="en-US"/>
                      </w:rPr>
                      <w:t>1</w:t>
                    </w:r>
                    <w:r w:rsidRPr="003936CE">
                      <w:rPr>
                        <w:sz w:val="20"/>
                        <w:szCs w:val="20"/>
                        <w:lang w:val="en-US"/>
                      </w:rPr>
                      <w:t>..Tp</w:t>
                    </w:r>
                  </w:p>
                </w:txbxContent>
              </v:textbox>
            </v:shape>
            <v:shape id="_x0000_s1087" type="#_x0000_t202" style="position:absolute;top:33582;width:6493;height:23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S/r4A&#10;AADbAAAADwAAAGRycy9kb3ducmV2LnhtbERPS4vCMBC+L/gfwgje1lTBZalGER/gwcu69T40Y1Ns&#10;JqUZbf335rCwx4/vvdoMvlFP6mId2MBsmoEiLoOtuTJQ/B4/v0FFQbbYBCYDL4qwWY8+Vpjb0PMP&#10;PS9SqRTCMUcDTqTNtY6lI49xGlrixN1C51ES7CptO+xTuG/0PMu+tMeaU4PDlnaOyvvl4Q2I2O3s&#10;VRx8PF2H8753WbnAwpjJeNguQQkN8i/+c5+sgUUam76kH6DX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Kf0v6+AAAA2wAAAA8AAAAAAAAAAAAAAAAAmAIAAGRycy9kb3ducmV2&#10;LnhtbFBLBQYAAAAABAAEAPUAAACDAwAAAAA=&#10;" filled="f" stroked="f">
              <v:textbox style="mso-fit-shape-to-text:t">
                <w:txbxContent>
                  <w:p w:rsidR="0064518E" w:rsidRPr="002006D3" w:rsidRDefault="0064518E" w:rsidP="002B0301">
                    <w:pPr>
                      <w:rPr>
                        <w:sz w:val="20"/>
                        <w:szCs w:val="20"/>
                        <w:lang w:val="en-US"/>
                      </w:rPr>
                    </w:pPr>
                    <w:r w:rsidRPr="002006D3">
                      <w:rPr>
                        <w:sz w:val="20"/>
                        <w:szCs w:val="20"/>
                        <w:lang w:val="en-US"/>
                      </w:rPr>
                      <w:t>T</w:t>
                    </w:r>
                    <w:r w:rsidRPr="002006D3">
                      <w:rPr>
                        <w:sz w:val="20"/>
                        <w:szCs w:val="20"/>
                        <w:vertAlign w:val="subscript"/>
                        <w:lang w:val="en-US"/>
                      </w:rPr>
                      <w:t>1</w:t>
                    </w:r>
                    <w:r w:rsidRPr="002006D3">
                      <w:rPr>
                        <w:sz w:val="20"/>
                        <w:szCs w:val="20"/>
                        <w:lang w:val="en-US"/>
                      </w:rPr>
                      <w:t>..Tp</w:t>
                    </w:r>
                  </w:p>
                </w:txbxContent>
              </v:textbox>
            </v:shape>
            <v:oval id="Oval 64" o:spid="_x0000_s1088" style="position:absolute;left:24636;top:24951;width:3927;height:39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CcMA&#10;AADbAAAADwAAAGRycy9kb3ducmV2LnhtbESPQWvCQBSE74X+h+UVvNWNDRFNXUUqgj300Kj3R/aZ&#10;BLNvQ/Y1xn/vFgo9DjPzDbPajK5VA/Wh8WxgNk1AEZfeNlwZOB33rwtQQZAttp7JwJ0CbNbPTyvM&#10;rb/xNw2FVCpCOORooBbpcq1DWZPDMPUdcfQuvncoUfaVtj3eIty1+i1J5tphw3Ghxo4+aiqvxY8z&#10;sKu2xXzQqWTpZXeQ7Hr++kxnxkxexu07KKFR/sN/7YM1kC3h90v8AXr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CcMAAADbAAAADwAAAAAAAAAAAAAAAACYAgAAZHJzL2Rv&#10;d25yZXYueG1sUEsFBgAAAAAEAAQA9QAAAIgDAAAAAA==&#10;"/>
            <v:oval id="Oval 65" o:spid="_x0000_s1089" style="position:absolute;left:24628;top:29564;width:3935;height:39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nfKcAA&#10;AADbAAAADwAAAGRycy9kb3ducmV2LnhtbERPTWvCQBC9C/6HZYTezMYGQ0ldRSoFe/BgbO9DdkyC&#10;2dmQncb033cPgsfH+97sJtepkYbQejawSlJQxJW3LdcGvi+fyzdQQZAtdp7JwB8F2G3nsw0W1t/5&#10;TGMptYohHAo00Ij0hdahashhSHxPHLmrHxxKhEOt7YD3GO46/ZqmuXbYcmxosKePhqpb+esMHOp9&#10;mY86k3V2PRxlffs5fWUrY14W0/4dlNAkT/HDfbQG8rg+fok/QG//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LnfKcAAAADbAAAADwAAAAAAAAAAAAAAAACYAgAAZHJzL2Rvd25y&#10;ZXYueG1sUEsFBgAAAAAEAAQA9QAAAIUDAAAAAA==&#10;"/>
            <v:oval id="Oval 66" o:spid="_x0000_s1090" style="position:absolute;left:24636;top:34086;width:3935;height:39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6ssMA&#10;AADbAAAADwAAAGRycy9kb3ducmV2LnhtbESPQWvCQBSE7wX/w/KE3uomDYYSXUWUgj30YNreH9ln&#10;Esy+DdnXGP+9Wyh4HGbmG2a9nVynRhpC69lAukhAEVfetlwb+P56f3kDFQTZYueZDNwowHYze1pj&#10;Yf2VTzSWUqsI4VCggUakL7QOVUMOw8L3xNE7+8GhRDnU2g54jXDX6dckybXDluNCgz3tG6ou5a8z&#10;cKh3ZT7qTJbZ+XCU5eXn8yNLjXmeT7sVKKFJHuH/9tEayFP4+xJ/gN7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6ssMAAADbAAAADwAAAAAAAAAAAAAAAACYAgAAZHJzL2Rv&#10;d25yZXYueG1sUEsFBgAAAAAEAAQA9QAAAIgDAAAAAA==&#10;"/>
            <v:shape id="_x0000_s1091" type="#_x0000_t202" style="position:absolute;left:24826;top:25686;width:9446;height:2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svqcEA&#10;AADbAAAADwAAAGRycy9kb3ducmV2LnhtbESPQWvCQBSE74L/YXmCN90oKCW6itQWPPSijfdH9pkN&#10;zb4N2aeJ/75bKHgcZuYbZrsffKMe1MU6sIHFPANFXAZbc2Wg+P6cvYGKgmyxCUwGnhRhvxuPtpjb&#10;0POZHhepVIJwzNGAE2lzrWPpyGOch5Y4ebfQeZQku0rbDvsE941eZtlae6w5LThs6d1R+XO5ewMi&#10;9rB4Fh8+nq7D17F3WbnCwpjpZDhsQAkN8gr/t0/WwHoJf1/SD9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bL6nBAAAA2wAAAA8AAAAAAAAAAAAAAAAAmAIAAGRycy9kb3du&#10;cmV2LnhtbFBLBQYAAAAABAAEAPUAAACGAwAAAAA=&#10;" filled="f" stroked="f">
              <v:textbox style="mso-fit-shape-to-text:t">
                <w:txbxContent>
                  <w:p w:rsidR="0064518E" w:rsidRPr="00C9389E" w:rsidRDefault="0064518E" w:rsidP="002B0301">
                    <w:pPr>
                      <w:rPr>
                        <w:sz w:val="20"/>
                        <w:szCs w:val="20"/>
                        <w:lang w:val="en-US"/>
                      </w:rPr>
                    </w:pPr>
                    <w:r>
                      <w:rPr>
                        <w:sz w:val="20"/>
                        <w:szCs w:val="20"/>
                        <w:lang w:val="en-US"/>
                      </w:rPr>
                      <w:t>F1</w:t>
                    </w:r>
                  </w:p>
                </w:txbxContent>
              </v:textbox>
            </v:shape>
            <v:shape id="_x0000_s1092" type="#_x0000_t202" style="position:absolute;left:24826;top:30381;width:9438;height:2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eKMsIA&#10;AADbAAAADwAAAGRycy9kb3ducmV2LnhtbESPzWrDMBCE74W+g9hAbo2clobgRDahP5BDL02c+2Jt&#10;LBNrZaxt7Lx9VCj0OMzMN8y2nHynrjTENrCB5SIDRVwH23JjoDp+Pq1BRUG22AUmAzeKUBaPD1vM&#10;bRj5m64HaVSCcMzRgBPpc61j7chjXISeOHnnMHiUJIdG2wHHBPedfs6ylfbYclpw2NObo/py+PEG&#10;ROxueas+fNyfpq/30WX1K1bGzGfTbgNKaJL/8F97bw2sXu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V4oywgAAANsAAAAPAAAAAAAAAAAAAAAAAJgCAABkcnMvZG93&#10;bnJldi54bWxQSwUGAAAAAAQABAD1AAAAhwMAAAAA&#10;" filled="f" stroked="f">
              <v:textbox style="mso-fit-shape-to-text:t">
                <w:txbxContent>
                  <w:p w:rsidR="0064518E" w:rsidRPr="00C9389E" w:rsidRDefault="0064518E" w:rsidP="002B0301">
                    <w:pPr>
                      <w:rPr>
                        <w:sz w:val="20"/>
                        <w:szCs w:val="20"/>
                        <w:lang w:val="en-US"/>
                      </w:rPr>
                    </w:pPr>
                    <w:r>
                      <w:rPr>
                        <w:sz w:val="20"/>
                        <w:szCs w:val="20"/>
                        <w:lang w:val="en-US"/>
                      </w:rPr>
                      <w:t>F2</w:t>
                    </w:r>
                  </w:p>
                </w:txbxContent>
              </v:textbox>
            </v:shape>
            <v:shape id="_x0000_s1093" type="#_x0000_t202" style="position:absolute;left:25032;top:34812;width:9438;height:2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4SRsIA&#10;AADbAAAADwAAAGRycy9kb3ducmV2LnhtbESPzWrDMBCE74W+g9hAbo2c0obgRDahP5BDL02c+2Jt&#10;LBNrZaxt7Lx9VCj0OMzMN8y2nHynrjTENrCB5SIDRVwH23JjoDp+Pq1BRUG22AUmAzeKUBaPD1vM&#10;bRj5m64HaVSCcMzRgBPpc61j7chjXISeOHnnMHiUJIdG2wHHBPedfs6ylfbYclpw2NObo/py+PEG&#10;ROxueas+fNyfpq/30WX1K1bGzGfTbgNKaJL/8F97bw2sXu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vhJGwgAAANsAAAAPAAAAAAAAAAAAAAAAAJgCAABkcnMvZG93&#10;bnJldi54bWxQSwUGAAAAAAQABAD1AAAAhwMAAAAA&#10;" filled="f" stroked="f">
              <v:textbox style="mso-fit-shape-to-text:t">
                <w:txbxContent>
                  <w:p w:rsidR="0064518E" w:rsidRPr="00C9389E" w:rsidRDefault="0064518E" w:rsidP="002B0301">
                    <w:pPr>
                      <w:rPr>
                        <w:sz w:val="20"/>
                        <w:szCs w:val="20"/>
                        <w:lang w:val="en-US"/>
                      </w:rPr>
                    </w:pPr>
                    <w:r>
                      <w:rPr>
                        <w:sz w:val="20"/>
                        <w:szCs w:val="20"/>
                        <w:lang w:val="en-US"/>
                      </w:rPr>
                      <w:t>F3</w:t>
                    </w:r>
                  </w:p>
                </w:txbxContent>
              </v:textbox>
            </v:shape>
            <w10:anchorlock/>
          </v:group>
        </w:pict>
      </w:r>
    </w:p>
    <w:p w:rsidR="0064518E" w:rsidRPr="00A67D54" w:rsidRDefault="0064518E" w:rsidP="006C6438">
      <w:pPr>
        <w:spacing w:line="360" w:lineRule="auto"/>
        <w:jc w:val="center"/>
        <w:rPr>
          <w:sz w:val="28"/>
          <w:szCs w:val="28"/>
        </w:rPr>
      </w:pPr>
      <w:r w:rsidRPr="006C6438">
        <w:rPr>
          <w:sz w:val="28"/>
          <w:szCs w:val="28"/>
        </w:rPr>
        <w:t>Рис</w:t>
      </w:r>
      <w:r w:rsidRPr="006C6438">
        <w:rPr>
          <w:sz w:val="28"/>
          <w:szCs w:val="28"/>
          <w:lang w:val="ru-RU"/>
        </w:rPr>
        <w:t>.</w:t>
      </w:r>
      <w:r w:rsidRPr="006C6438">
        <w:rPr>
          <w:sz w:val="28"/>
          <w:szCs w:val="28"/>
        </w:rPr>
        <w:t xml:space="preserve"> 2.2 – Структурна схема взаємодії процесів для ПРГ1.</w:t>
      </w:r>
    </w:p>
    <w:p w:rsidR="0064518E" w:rsidRPr="00900D8C" w:rsidRDefault="0064518E" w:rsidP="000534FB">
      <w:pPr>
        <w:spacing w:line="360" w:lineRule="auto"/>
        <w:rPr>
          <w:sz w:val="28"/>
          <w:szCs w:val="28"/>
        </w:rPr>
      </w:pPr>
    </w:p>
    <w:p w:rsidR="0064518E" w:rsidRPr="00B426C7" w:rsidRDefault="0064518E" w:rsidP="00B426C7">
      <w:pPr>
        <w:numPr>
          <w:ilvl w:val="1"/>
          <w:numId w:val="23"/>
        </w:numPr>
        <w:spacing w:line="360" w:lineRule="auto"/>
        <w:ind w:hanging="240"/>
        <w:jc w:val="both"/>
        <w:outlineLvl w:val="1"/>
        <w:rPr>
          <w:b/>
          <w:sz w:val="28"/>
          <w:szCs w:val="28"/>
          <w:highlight w:val="yellow"/>
        </w:rPr>
      </w:pPr>
      <w:bookmarkStart w:id="1" w:name="_Toc324831737"/>
      <w:r w:rsidRPr="00B426C7">
        <w:rPr>
          <w:b/>
          <w:sz w:val="28"/>
          <w:szCs w:val="28"/>
          <w:highlight w:val="yellow"/>
        </w:rPr>
        <w:t>Тестування ПРГ1</w:t>
      </w:r>
    </w:p>
    <w:bookmarkEnd w:id="1"/>
    <w:p w:rsidR="0064518E" w:rsidRDefault="0064518E" w:rsidP="007C3D40">
      <w:pPr>
        <w:spacing w:line="360" w:lineRule="auto"/>
        <w:ind w:firstLine="540"/>
        <w:jc w:val="both"/>
        <w:rPr>
          <w:sz w:val="28"/>
          <w:szCs w:val="28"/>
          <w:lang w:val="ru-RU"/>
        </w:rPr>
      </w:pPr>
      <w:r w:rsidRPr="004D26F4">
        <w:rPr>
          <w:sz w:val="28"/>
          <w:szCs w:val="28"/>
        </w:rPr>
        <w:t xml:space="preserve">Для дослідження необхідно визначити час виконання розробленої програми в </w:t>
      </w:r>
      <w:r>
        <w:rPr>
          <w:sz w:val="28"/>
          <w:szCs w:val="28"/>
        </w:rPr>
        <w:t>реальній</w:t>
      </w:r>
      <w:r w:rsidRPr="004D26F4">
        <w:rPr>
          <w:sz w:val="28"/>
          <w:szCs w:val="28"/>
        </w:rPr>
        <w:t xml:space="preserve"> ПКС. Тому при тестуванні послідовно використовуються 1, 2, 4, 6 процесорів, для яких визна</w:t>
      </w:r>
      <w:r>
        <w:rPr>
          <w:sz w:val="28"/>
          <w:szCs w:val="28"/>
        </w:rPr>
        <w:t xml:space="preserve">чаються час виконання програми зі спільною пам’яттю </w:t>
      </w:r>
      <w:r w:rsidRPr="004D26F4">
        <w:rPr>
          <w:sz w:val="28"/>
          <w:szCs w:val="28"/>
        </w:rPr>
        <w:t>. При цьому встановлюється декілька значень розмірності векторів (матриць) N =  1</w:t>
      </w:r>
      <w:r>
        <w:rPr>
          <w:sz w:val="28"/>
          <w:szCs w:val="28"/>
        </w:rPr>
        <w:t>0</w:t>
      </w:r>
      <w:r w:rsidRPr="004D26F4">
        <w:rPr>
          <w:sz w:val="28"/>
          <w:szCs w:val="28"/>
        </w:rPr>
        <w:t>00, 2</w:t>
      </w:r>
      <w:r>
        <w:rPr>
          <w:sz w:val="28"/>
          <w:szCs w:val="28"/>
        </w:rPr>
        <w:t>0</w:t>
      </w:r>
      <w:r w:rsidRPr="004D26F4">
        <w:rPr>
          <w:sz w:val="28"/>
          <w:szCs w:val="28"/>
        </w:rPr>
        <w:t>00, 3</w:t>
      </w:r>
      <w:r>
        <w:rPr>
          <w:sz w:val="28"/>
          <w:szCs w:val="28"/>
        </w:rPr>
        <w:t>0</w:t>
      </w:r>
      <w:r w:rsidRPr="004D26F4">
        <w:rPr>
          <w:sz w:val="28"/>
          <w:szCs w:val="28"/>
        </w:rPr>
        <w:t xml:space="preserve">00. </w:t>
      </w:r>
      <w:r>
        <w:rPr>
          <w:sz w:val="28"/>
          <w:szCs w:val="28"/>
        </w:rPr>
        <w:t>В</w:t>
      </w:r>
      <w:r w:rsidRPr="004D26F4">
        <w:rPr>
          <w:sz w:val="28"/>
          <w:szCs w:val="28"/>
        </w:rPr>
        <w:t xml:space="preserve"> таблиці 2.1</w:t>
      </w:r>
      <w:r>
        <w:rPr>
          <w:sz w:val="28"/>
          <w:szCs w:val="28"/>
        </w:rPr>
        <w:t xml:space="preserve"> </w:t>
      </w:r>
      <w:r w:rsidRPr="004D26F4">
        <w:rPr>
          <w:sz w:val="28"/>
          <w:szCs w:val="28"/>
        </w:rPr>
        <w:t xml:space="preserve">відображаються </w:t>
      </w:r>
      <w:r>
        <w:rPr>
          <w:sz w:val="28"/>
          <w:szCs w:val="28"/>
        </w:rPr>
        <w:t>з</w:t>
      </w:r>
      <w:r w:rsidRPr="004D26F4">
        <w:rPr>
          <w:sz w:val="28"/>
          <w:szCs w:val="28"/>
        </w:rPr>
        <w:t>начення часу для різних N</w:t>
      </w:r>
      <w:r>
        <w:rPr>
          <w:sz w:val="28"/>
          <w:szCs w:val="28"/>
        </w:rPr>
        <w:t xml:space="preserve"> та Р. </w:t>
      </w:r>
      <w:r w:rsidRPr="004D26F4">
        <w:rPr>
          <w:sz w:val="28"/>
          <w:szCs w:val="28"/>
        </w:rPr>
        <w:t xml:space="preserve"> </w:t>
      </w:r>
    </w:p>
    <w:p w:rsidR="0064518E" w:rsidRPr="00B80018" w:rsidRDefault="0064518E" w:rsidP="007C3D40">
      <w:pPr>
        <w:spacing w:line="360" w:lineRule="auto"/>
        <w:ind w:firstLine="540"/>
        <w:jc w:val="both"/>
        <w:rPr>
          <w:sz w:val="28"/>
          <w:szCs w:val="28"/>
          <w:lang w:val="ru-RU"/>
        </w:rPr>
      </w:pPr>
    </w:p>
    <w:p w:rsidR="0064518E" w:rsidRPr="006A4C95" w:rsidRDefault="0064518E" w:rsidP="000534FB">
      <w:pPr>
        <w:spacing w:line="360" w:lineRule="auto"/>
        <w:rPr>
          <w:sz w:val="28"/>
          <w:szCs w:val="28"/>
        </w:rPr>
      </w:pPr>
      <w:r>
        <w:rPr>
          <w:sz w:val="28"/>
          <w:szCs w:val="28"/>
        </w:rPr>
        <w:t>Таблиця 2.</w:t>
      </w:r>
      <w:r w:rsidRPr="00CD71A9">
        <w:rPr>
          <w:sz w:val="28"/>
          <w:szCs w:val="28"/>
        </w:rPr>
        <w:t>1</w:t>
      </w:r>
      <w:r>
        <w:rPr>
          <w:sz w:val="28"/>
          <w:szCs w:val="28"/>
        </w:rPr>
        <w:t xml:space="preserve"> </w:t>
      </w:r>
      <w:r>
        <w:rPr>
          <w:sz w:val="28"/>
          <w:szCs w:val="28"/>
        </w:rPr>
        <w:tab/>
      </w:r>
      <w:r>
        <w:rPr>
          <w:sz w:val="28"/>
          <w:szCs w:val="28"/>
        </w:rPr>
        <w:tab/>
      </w:r>
      <w:r>
        <w:rPr>
          <w:sz w:val="28"/>
          <w:szCs w:val="28"/>
        </w:rPr>
        <w:tab/>
        <w:t xml:space="preserve">      Час виконання програми в ПКС з С</w:t>
      </w:r>
      <w:r w:rsidRPr="008E5B20">
        <w:rPr>
          <w:sz w:val="28"/>
          <w:szCs w:val="28"/>
        </w:rPr>
        <w:t>П</w:t>
      </w:r>
      <w:r w:rsidRPr="00272EFC">
        <w:rPr>
          <w:sz w:val="28"/>
          <w:szCs w:val="28"/>
        </w:rPr>
        <w:t xml:space="preserve"> (в м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57"/>
        <w:gridCol w:w="1858"/>
        <w:gridCol w:w="1857"/>
        <w:gridCol w:w="1858"/>
        <w:gridCol w:w="1858"/>
      </w:tblGrid>
      <w:tr w:rsidR="0064518E" w:rsidRPr="00A45785" w:rsidTr="00A45785">
        <w:tc>
          <w:tcPr>
            <w:tcW w:w="1857" w:type="dxa"/>
            <w:vAlign w:val="center"/>
          </w:tcPr>
          <w:p w:rsidR="0064518E" w:rsidRPr="00A45785" w:rsidRDefault="0064518E" w:rsidP="00A45785">
            <w:pPr>
              <w:spacing w:line="360" w:lineRule="auto"/>
              <w:jc w:val="center"/>
              <w:rPr>
                <w:sz w:val="28"/>
                <w:szCs w:val="28"/>
              </w:rPr>
            </w:pPr>
            <w:r w:rsidRPr="00A45785">
              <w:rPr>
                <w:sz w:val="28"/>
                <w:szCs w:val="28"/>
                <w:lang w:val="en-US"/>
              </w:rPr>
              <w:t>N</w:t>
            </w:r>
            <w:r w:rsidRPr="00A45785">
              <w:rPr>
                <w:sz w:val="28"/>
                <w:szCs w:val="28"/>
              </w:rPr>
              <w:t>//</w:t>
            </w:r>
            <w:r w:rsidRPr="00A45785">
              <w:rPr>
                <w:sz w:val="28"/>
                <w:szCs w:val="28"/>
                <w:lang w:val="en-US"/>
              </w:rPr>
              <w:t>P</w:t>
            </w:r>
          </w:p>
        </w:tc>
        <w:tc>
          <w:tcPr>
            <w:tcW w:w="1858" w:type="dxa"/>
            <w:vAlign w:val="center"/>
          </w:tcPr>
          <w:p w:rsidR="0064518E" w:rsidRPr="00A45785" w:rsidRDefault="0064518E" w:rsidP="00A45785">
            <w:pPr>
              <w:spacing w:line="360" w:lineRule="auto"/>
              <w:jc w:val="center"/>
              <w:rPr>
                <w:sz w:val="28"/>
                <w:szCs w:val="28"/>
              </w:rPr>
            </w:pPr>
            <w:r w:rsidRPr="00A45785">
              <w:rPr>
                <w:sz w:val="28"/>
                <w:szCs w:val="28"/>
              </w:rPr>
              <w:t>Т1</w:t>
            </w:r>
          </w:p>
        </w:tc>
        <w:tc>
          <w:tcPr>
            <w:tcW w:w="1857" w:type="dxa"/>
            <w:vAlign w:val="center"/>
          </w:tcPr>
          <w:p w:rsidR="0064518E" w:rsidRPr="00A45785" w:rsidRDefault="0064518E" w:rsidP="00A45785">
            <w:pPr>
              <w:spacing w:line="360" w:lineRule="auto"/>
              <w:jc w:val="center"/>
              <w:rPr>
                <w:sz w:val="28"/>
                <w:szCs w:val="28"/>
              </w:rPr>
            </w:pPr>
            <w:r w:rsidRPr="00A45785">
              <w:rPr>
                <w:sz w:val="28"/>
                <w:szCs w:val="28"/>
              </w:rPr>
              <w:t>Т2</w:t>
            </w:r>
          </w:p>
        </w:tc>
        <w:tc>
          <w:tcPr>
            <w:tcW w:w="1858" w:type="dxa"/>
            <w:vAlign w:val="center"/>
          </w:tcPr>
          <w:p w:rsidR="0064518E" w:rsidRPr="00A45785" w:rsidRDefault="0064518E" w:rsidP="00A45785">
            <w:pPr>
              <w:spacing w:line="360" w:lineRule="auto"/>
              <w:jc w:val="center"/>
              <w:rPr>
                <w:sz w:val="28"/>
                <w:szCs w:val="28"/>
              </w:rPr>
            </w:pPr>
            <w:r w:rsidRPr="00A45785">
              <w:rPr>
                <w:sz w:val="28"/>
                <w:szCs w:val="28"/>
              </w:rPr>
              <w:t>Т4</w:t>
            </w:r>
          </w:p>
        </w:tc>
        <w:tc>
          <w:tcPr>
            <w:tcW w:w="1858" w:type="dxa"/>
            <w:vAlign w:val="center"/>
          </w:tcPr>
          <w:p w:rsidR="0064518E" w:rsidRPr="00A45785" w:rsidRDefault="0064518E" w:rsidP="00A45785">
            <w:pPr>
              <w:spacing w:line="360" w:lineRule="auto"/>
              <w:jc w:val="center"/>
              <w:rPr>
                <w:sz w:val="28"/>
                <w:szCs w:val="28"/>
              </w:rPr>
            </w:pPr>
            <w:r w:rsidRPr="00A45785">
              <w:rPr>
                <w:sz w:val="28"/>
                <w:szCs w:val="28"/>
              </w:rPr>
              <w:t>Т6</w:t>
            </w:r>
          </w:p>
        </w:tc>
      </w:tr>
      <w:tr w:rsidR="0064518E" w:rsidRPr="00A45785" w:rsidTr="00A45785">
        <w:tc>
          <w:tcPr>
            <w:tcW w:w="1857" w:type="dxa"/>
            <w:vAlign w:val="center"/>
          </w:tcPr>
          <w:p w:rsidR="0064518E" w:rsidRPr="00A45785" w:rsidRDefault="0064518E" w:rsidP="00A45785">
            <w:pPr>
              <w:spacing w:line="360" w:lineRule="auto"/>
              <w:jc w:val="center"/>
              <w:rPr>
                <w:sz w:val="28"/>
                <w:szCs w:val="28"/>
              </w:rPr>
            </w:pPr>
            <w:r>
              <w:rPr>
                <w:sz w:val="28"/>
                <w:szCs w:val="28"/>
              </w:rPr>
              <w:t>9</w:t>
            </w:r>
            <w:r w:rsidRPr="00A45785">
              <w:rPr>
                <w:sz w:val="28"/>
                <w:szCs w:val="28"/>
              </w:rPr>
              <w:t>00</w:t>
            </w:r>
          </w:p>
        </w:tc>
        <w:tc>
          <w:tcPr>
            <w:tcW w:w="1858" w:type="dxa"/>
            <w:vAlign w:val="center"/>
          </w:tcPr>
          <w:p w:rsidR="0064518E" w:rsidRPr="00A45785" w:rsidRDefault="0064518E" w:rsidP="00A45785">
            <w:pPr>
              <w:spacing w:line="360" w:lineRule="auto"/>
              <w:jc w:val="center"/>
              <w:rPr>
                <w:sz w:val="28"/>
                <w:szCs w:val="28"/>
              </w:rPr>
            </w:pPr>
            <w:r w:rsidRPr="00A45785">
              <w:rPr>
                <w:sz w:val="28"/>
                <w:szCs w:val="28"/>
              </w:rPr>
              <w:t>28797</w:t>
            </w:r>
          </w:p>
        </w:tc>
        <w:tc>
          <w:tcPr>
            <w:tcW w:w="1857" w:type="dxa"/>
            <w:vAlign w:val="center"/>
          </w:tcPr>
          <w:p w:rsidR="0064518E" w:rsidRPr="00A45785" w:rsidRDefault="0064518E" w:rsidP="00A45785">
            <w:pPr>
              <w:spacing w:line="360" w:lineRule="auto"/>
              <w:jc w:val="center"/>
              <w:rPr>
                <w:sz w:val="28"/>
                <w:szCs w:val="28"/>
              </w:rPr>
            </w:pPr>
            <w:r w:rsidRPr="00A45785">
              <w:rPr>
                <w:sz w:val="28"/>
                <w:szCs w:val="28"/>
              </w:rPr>
              <w:t>15491</w:t>
            </w:r>
          </w:p>
        </w:tc>
        <w:tc>
          <w:tcPr>
            <w:tcW w:w="1858" w:type="dxa"/>
            <w:vAlign w:val="center"/>
          </w:tcPr>
          <w:p w:rsidR="0064518E" w:rsidRPr="00A45785" w:rsidRDefault="0064518E" w:rsidP="00A45785">
            <w:pPr>
              <w:spacing w:line="360" w:lineRule="auto"/>
              <w:jc w:val="center"/>
              <w:rPr>
                <w:sz w:val="28"/>
                <w:szCs w:val="28"/>
              </w:rPr>
            </w:pPr>
            <w:r w:rsidRPr="00A45785">
              <w:rPr>
                <w:sz w:val="28"/>
                <w:szCs w:val="28"/>
              </w:rPr>
              <w:t>8283</w:t>
            </w:r>
          </w:p>
        </w:tc>
        <w:tc>
          <w:tcPr>
            <w:tcW w:w="1858" w:type="dxa"/>
            <w:vAlign w:val="center"/>
          </w:tcPr>
          <w:p w:rsidR="0064518E" w:rsidRPr="00A45785" w:rsidRDefault="0064518E" w:rsidP="00A45785">
            <w:pPr>
              <w:spacing w:line="360" w:lineRule="auto"/>
              <w:jc w:val="center"/>
              <w:rPr>
                <w:sz w:val="28"/>
                <w:szCs w:val="28"/>
              </w:rPr>
            </w:pPr>
            <w:r w:rsidRPr="00A45785">
              <w:rPr>
                <w:sz w:val="28"/>
                <w:szCs w:val="28"/>
              </w:rPr>
              <w:t>6214</w:t>
            </w:r>
          </w:p>
        </w:tc>
      </w:tr>
      <w:tr w:rsidR="0064518E" w:rsidRPr="00A45785" w:rsidTr="00A45785">
        <w:tc>
          <w:tcPr>
            <w:tcW w:w="1857" w:type="dxa"/>
            <w:vAlign w:val="center"/>
          </w:tcPr>
          <w:p w:rsidR="0064518E" w:rsidRPr="00A45785" w:rsidRDefault="0064518E" w:rsidP="00A45785">
            <w:pPr>
              <w:spacing w:line="360" w:lineRule="auto"/>
              <w:jc w:val="center"/>
              <w:rPr>
                <w:sz w:val="28"/>
                <w:szCs w:val="28"/>
              </w:rPr>
            </w:pPr>
            <w:r>
              <w:rPr>
                <w:sz w:val="28"/>
                <w:szCs w:val="28"/>
              </w:rPr>
              <w:t>18</w:t>
            </w:r>
            <w:r w:rsidRPr="00A45785">
              <w:rPr>
                <w:sz w:val="28"/>
                <w:szCs w:val="28"/>
              </w:rPr>
              <w:t>00</w:t>
            </w:r>
          </w:p>
        </w:tc>
        <w:tc>
          <w:tcPr>
            <w:tcW w:w="1858" w:type="dxa"/>
            <w:vAlign w:val="center"/>
          </w:tcPr>
          <w:p w:rsidR="0064518E" w:rsidRPr="00A45785" w:rsidRDefault="0064518E" w:rsidP="00A45785">
            <w:pPr>
              <w:spacing w:line="360" w:lineRule="auto"/>
              <w:jc w:val="center"/>
              <w:rPr>
                <w:sz w:val="28"/>
                <w:szCs w:val="28"/>
              </w:rPr>
            </w:pPr>
            <w:r w:rsidRPr="00A45785">
              <w:rPr>
                <w:sz w:val="28"/>
                <w:szCs w:val="28"/>
              </w:rPr>
              <w:t>382763</w:t>
            </w:r>
          </w:p>
        </w:tc>
        <w:tc>
          <w:tcPr>
            <w:tcW w:w="1857" w:type="dxa"/>
            <w:vAlign w:val="center"/>
          </w:tcPr>
          <w:p w:rsidR="0064518E" w:rsidRPr="00A45785" w:rsidRDefault="0064518E" w:rsidP="00A45785">
            <w:pPr>
              <w:spacing w:line="360" w:lineRule="auto"/>
              <w:jc w:val="center"/>
              <w:rPr>
                <w:sz w:val="28"/>
                <w:szCs w:val="28"/>
              </w:rPr>
            </w:pPr>
            <w:r w:rsidRPr="00A45785">
              <w:rPr>
                <w:sz w:val="28"/>
                <w:szCs w:val="28"/>
              </w:rPr>
              <w:t>202642</w:t>
            </w:r>
          </w:p>
        </w:tc>
        <w:tc>
          <w:tcPr>
            <w:tcW w:w="1858" w:type="dxa"/>
            <w:vAlign w:val="center"/>
          </w:tcPr>
          <w:p w:rsidR="0064518E" w:rsidRPr="00A45785" w:rsidRDefault="0064518E" w:rsidP="00A45785">
            <w:pPr>
              <w:spacing w:line="360" w:lineRule="auto"/>
              <w:jc w:val="center"/>
              <w:rPr>
                <w:sz w:val="28"/>
                <w:szCs w:val="28"/>
              </w:rPr>
            </w:pPr>
            <w:r w:rsidRPr="00A45785">
              <w:rPr>
                <w:sz w:val="28"/>
                <w:szCs w:val="28"/>
              </w:rPr>
              <w:t>103574</w:t>
            </w:r>
          </w:p>
        </w:tc>
        <w:tc>
          <w:tcPr>
            <w:tcW w:w="1858" w:type="dxa"/>
            <w:vAlign w:val="center"/>
          </w:tcPr>
          <w:p w:rsidR="0064518E" w:rsidRPr="00A45785" w:rsidRDefault="0064518E" w:rsidP="00A45785">
            <w:pPr>
              <w:spacing w:line="360" w:lineRule="auto"/>
              <w:jc w:val="center"/>
              <w:rPr>
                <w:sz w:val="28"/>
                <w:szCs w:val="28"/>
              </w:rPr>
            </w:pPr>
            <w:r w:rsidRPr="00A45785">
              <w:rPr>
                <w:sz w:val="28"/>
                <w:szCs w:val="28"/>
              </w:rPr>
              <w:t>78124</w:t>
            </w:r>
          </w:p>
        </w:tc>
      </w:tr>
      <w:tr w:rsidR="0064518E" w:rsidRPr="00A45785" w:rsidTr="00A45785">
        <w:tc>
          <w:tcPr>
            <w:tcW w:w="1857" w:type="dxa"/>
            <w:vAlign w:val="center"/>
          </w:tcPr>
          <w:p w:rsidR="0064518E" w:rsidRPr="00A45785" w:rsidRDefault="0064518E" w:rsidP="00A45785">
            <w:pPr>
              <w:spacing w:line="360" w:lineRule="auto"/>
              <w:jc w:val="center"/>
              <w:rPr>
                <w:sz w:val="28"/>
                <w:szCs w:val="28"/>
              </w:rPr>
            </w:pPr>
            <w:r>
              <w:rPr>
                <w:sz w:val="28"/>
                <w:szCs w:val="28"/>
              </w:rPr>
              <w:t>24</w:t>
            </w:r>
            <w:r w:rsidRPr="00A45785">
              <w:rPr>
                <w:sz w:val="28"/>
                <w:szCs w:val="28"/>
              </w:rPr>
              <w:t>00</w:t>
            </w:r>
          </w:p>
        </w:tc>
        <w:tc>
          <w:tcPr>
            <w:tcW w:w="1858" w:type="dxa"/>
            <w:vAlign w:val="center"/>
          </w:tcPr>
          <w:p w:rsidR="0064518E" w:rsidRPr="00A45785" w:rsidRDefault="0064518E" w:rsidP="00A45785">
            <w:pPr>
              <w:spacing w:line="360" w:lineRule="auto"/>
              <w:jc w:val="center"/>
              <w:rPr>
                <w:sz w:val="28"/>
                <w:szCs w:val="28"/>
              </w:rPr>
            </w:pPr>
            <w:r w:rsidRPr="00A45785">
              <w:rPr>
                <w:sz w:val="28"/>
                <w:szCs w:val="28"/>
              </w:rPr>
              <w:t>1234432</w:t>
            </w:r>
          </w:p>
        </w:tc>
        <w:tc>
          <w:tcPr>
            <w:tcW w:w="1857" w:type="dxa"/>
            <w:vAlign w:val="center"/>
          </w:tcPr>
          <w:p w:rsidR="0064518E" w:rsidRPr="00A45785" w:rsidRDefault="0064518E" w:rsidP="00A45785">
            <w:pPr>
              <w:spacing w:line="360" w:lineRule="auto"/>
              <w:jc w:val="center"/>
              <w:rPr>
                <w:sz w:val="28"/>
                <w:szCs w:val="28"/>
              </w:rPr>
            </w:pPr>
            <w:r w:rsidRPr="00A45785">
              <w:rPr>
                <w:sz w:val="28"/>
                <w:szCs w:val="28"/>
              </w:rPr>
              <w:t>761296</w:t>
            </w:r>
          </w:p>
        </w:tc>
        <w:tc>
          <w:tcPr>
            <w:tcW w:w="1858" w:type="dxa"/>
            <w:vAlign w:val="center"/>
          </w:tcPr>
          <w:p w:rsidR="0064518E" w:rsidRPr="00A45785" w:rsidRDefault="0064518E" w:rsidP="00A45785">
            <w:pPr>
              <w:spacing w:line="360" w:lineRule="auto"/>
              <w:jc w:val="center"/>
              <w:rPr>
                <w:sz w:val="28"/>
                <w:szCs w:val="28"/>
              </w:rPr>
            </w:pPr>
            <w:r w:rsidRPr="00A45785">
              <w:rPr>
                <w:sz w:val="28"/>
                <w:szCs w:val="28"/>
              </w:rPr>
              <w:t>380569</w:t>
            </w:r>
          </w:p>
        </w:tc>
        <w:tc>
          <w:tcPr>
            <w:tcW w:w="1858" w:type="dxa"/>
            <w:vAlign w:val="center"/>
          </w:tcPr>
          <w:p w:rsidR="0064518E" w:rsidRPr="00A45785" w:rsidRDefault="0064518E" w:rsidP="00A45785">
            <w:pPr>
              <w:spacing w:line="360" w:lineRule="auto"/>
              <w:jc w:val="center"/>
              <w:rPr>
                <w:sz w:val="28"/>
                <w:szCs w:val="28"/>
              </w:rPr>
            </w:pPr>
            <w:r w:rsidRPr="00A45785">
              <w:rPr>
                <w:sz w:val="28"/>
                <w:szCs w:val="28"/>
              </w:rPr>
              <w:t>292537</w:t>
            </w:r>
          </w:p>
        </w:tc>
      </w:tr>
    </w:tbl>
    <w:p w:rsidR="0064518E" w:rsidRDefault="0064518E" w:rsidP="000534FB">
      <w:pPr>
        <w:spacing w:line="360" w:lineRule="auto"/>
        <w:rPr>
          <w:sz w:val="28"/>
          <w:szCs w:val="28"/>
          <w:lang w:val="ru-RU"/>
        </w:rPr>
      </w:pPr>
    </w:p>
    <w:p w:rsidR="0064518E" w:rsidRDefault="0064518E" w:rsidP="007C3D40">
      <w:pPr>
        <w:spacing w:line="360" w:lineRule="auto"/>
        <w:ind w:firstLine="708"/>
        <w:jc w:val="both"/>
        <w:rPr>
          <w:sz w:val="28"/>
          <w:szCs w:val="28"/>
        </w:rPr>
      </w:pPr>
      <w:r>
        <w:rPr>
          <w:sz w:val="28"/>
          <w:szCs w:val="28"/>
        </w:rPr>
        <w:t>Базуючись на отриманих результатах, вираховуємо значення коефіцієнтів прискорення</w:t>
      </w:r>
      <w:r w:rsidRPr="008E5B20">
        <w:rPr>
          <w:sz w:val="28"/>
          <w:szCs w:val="28"/>
        </w:rPr>
        <w:t xml:space="preserve"> </w:t>
      </w:r>
      <w:r w:rsidRPr="00CD71A9">
        <w:rPr>
          <w:position w:val="-30"/>
          <w:sz w:val="28"/>
          <w:szCs w:val="28"/>
        </w:rPr>
        <w:object w:dxaOrig="2700" w:dyaOrig="680">
          <v:shape id="_x0000_i1028" type="#_x0000_t75" style="width:133.5pt;height:33pt" o:ole="">
            <v:imagedata r:id="rId9" o:title=""/>
          </v:shape>
          <o:OLEObject Type="Embed" ProgID="Equation.DSMT4" ShapeID="_x0000_i1028" DrawAspect="Content" ObjectID="_1491763024" r:id="rId10"/>
        </w:object>
      </w:r>
      <w:r>
        <w:rPr>
          <w:sz w:val="28"/>
          <w:szCs w:val="28"/>
        </w:rPr>
        <w:t>.</w:t>
      </w:r>
      <w:r w:rsidRPr="008E5B20">
        <w:rPr>
          <w:sz w:val="28"/>
          <w:szCs w:val="28"/>
        </w:rPr>
        <w:t xml:space="preserve"> </w:t>
      </w:r>
      <w:r>
        <w:rPr>
          <w:sz w:val="28"/>
          <w:szCs w:val="28"/>
        </w:rPr>
        <w:t xml:space="preserve">У таблиці 2.2 приведено результати цих розрахунків. </w:t>
      </w:r>
      <w:r w:rsidRPr="008E5B20">
        <w:rPr>
          <w:sz w:val="28"/>
          <w:szCs w:val="28"/>
        </w:rPr>
        <w:t xml:space="preserve"> </w:t>
      </w:r>
    </w:p>
    <w:p w:rsidR="0064518E" w:rsidRDefault="0064518E" w:rsidP="007C3D40">
      <w:pPr>
        <w:spacing w:line="360" w:lineRule="auto"/>
        <w:ind w:firstLine="708"/>
        <w:jc w:val="both"/>
        <w:rPr>
          <w:sz w:val="28"/>
          <w:szCs w:val="28"/>
        </w:rPr>
      </w:pPr>
    </w:p>
    <w:p w:rsidR="0064518E" w:rsidRDefault="0064518E" w:rsidP="000534FB">
      <w:pPr>
        <w:spacing w:line="360" w:lineRule="auto"/>
        <w:rPr>
          <w:sz w:val="28"/>
          <w:szCs w:val="28"/>
          <w:lang w:val="ru-RU"/>
        </w:rPr>
      </w:pPr>
      <w:r w:rsidRPr="008E5B20">
        <w:rPr>
          <w:sz w:val="28"/>
          <w:szCs w:val="28"/>
        </w:rPr>
        <w:t>Таб</w:t>
      </w:r>
      <w:r>
        <w:rPr>
          <w:sz w:val="28"/>
          <w:szCs w:val="28"/>
        </w:rPr>
        <w:t xml:space="preserve">лиця 2.2. </w:t>
      </w:r>
      <w:r>
        <w:rPr>
          <w:sz w:val="28"/>
          <w:szCs w:val="28"/>
        </w:rPr>
        <w:tab/>
      </w:r>
      <w:r>
        <w:rPr>
          <w:sz w:val="28"/>
          <w:szCs w:val="28"/>
        </w:rPr>
        <w:tab/>
      </w:r>
      <w:r>
        <w:rPr>
          <w:sz w:val="28"/>
          <w:szCs w:val="28"/>
        </w:rPr>
        <w:tab/>
      </w:r>
      <w:r>
        <w:rPr>
          <w:sz w:val="28"/>
          <w:szCs w:val="28"/>
        </w:rPr>
        <w:tab/>
      </w:r>
      <w:r>
        <w:rPr>
          <w:sz w:val="28"/>
          <w:szCs w:val="28"/>
        </w:rPr>
        <w:tab/>
      </w:r>
      <w:r>
        <w:rPr>
          <w:sz w:val="28"/>
          <w:szCs w:val="28"/>
        </w:rPr>
        <w:tab/>
        <w:t xml:space="preserve">    Значенн</w:t>
      </w:r>
      <w:r w:rsidRPr="008E5B20">
        <w:rPr>
          <w:sz w:val="28"/>
          <w:szCs w:val="28"/>
        </w:rPr>
        <w:t>я К</w:t>
      </w:r>
      <w:r>
        <w:rPr>
          <w:sz w:val="28"/>
          <w:szCs w:val="28"/>
        </w:rPr>
        <w:t>п</w:t>
      </w:r>
      <w:r w:rsidRPr="008E5B20">
        <w:rPr>
          <w:sz w:val="28"/>
          <w:szCs w:val="28"/>
        </w:rPr>
        <w:t xml:space="preserve"> для ПКС  </w:t>
      </w:r>
      <w:r>
        <w:rPr>
          <w:sz w:val="28"/>
          <w:szCs w:val="28"/>
        </w:rPr>
        <w:t>з С</w:t>
      </w:r>
      <w:r w:rsidRPr="008E5B20">
        <w:rPr>
          <w:sz w:val="28"/>
          <w:szCs w:val="28"/>
        </w:rPr>
        <w:t>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10"/>
        <w:gridCol w:w="1763"/>
        <w:gridCol w:w="1966"/>
        <w:gridCol w:w="1966"/>
        <w:gridCol w:w="1966"/>
      </w:tblGrid>
      <w:tr w:rsidR="0064518E" w:rsidRPr="00A45785" w:rsidTr="00A45785">
        <w:tc>
          <w:tcPr>
            <w:tcW w:w="1910" w:type="dxa"/>
            <w:vMerge w:val="restart"/>
            <w:vAlign w:val="center"/>
          </w:tcPr>
          <w:p w:rsidR="0064518E" w:rsidRPr="00900D8C" w:rsidRDefault="0064518E" w:rsidP="00A45785">
            <w:pPr>
              <w:spacing w:line="360" w:lineRule="auto"/>
              <w:jc w:val="center"/>
              <w:rPr>
                <w:sz w:val="28"/>
                <w:szCs w:val="28"/>
                <w:lang w:val="ru-RU"/>
              </w:rPr>
            </w:pPr>
            <w:r w:rsidRPr="00A45785">
              <w:rPr>
                <w:sz w:val="28"/>
                <w:szCs w:val="28"/>
                <w:lang w:val="en-US"/>
              </w:rPr>
              <w:t>N</w:t>
            </w:r>
            <w:r w:rsidRPr="00A45785">
              <w:rPr>
                <w:sz w:val="28"/>
                <w:szCs w:val="28"/>
              </w:rPr>
              <w:t>//</w:t>
            </w:r>
            <w:r w:rsidRPr="00A45785">
              <w:rPr>
                <w:sz w:val="28"/>
                <w:szCs w:val="28"/>
                <w:lang w:val="en-US"/>
              </w:rPr>
              <w:t>P</w:t>
            </w:r>
          </w:p>
        </w:tc>
        <w:tc>
          <w:tcPr>
            <w:tcW w:w="7661" w:type="dxa"/>
            <w:gridSpan w:val="4"/>
          </w:tcPr>
          <w:p w:rsidR="0064518E" w:rsidRPr="00900D8C" w:rsidRDefault="0064518E" w:rsidP="00A45785">
            <w:pPr>
              <w:spacing w:line="360" w:lineRule="auto"/>
              <w:jc w:val="center"/>
              <w:rPr>
                <w:sz w:val="28"/>
                <w:szCs w:val="28"/>
                <w:lang w:val="ru-RU"/>
              </w:rPr>
            </w:pPr>
            <w:r w:rsidRPr="00A45785">
              <w:rPr>
                <w:sz w:val="28"/>
                <w:szCs w:val="28"/>
              </w:rPr>
              <w:t>Кількість процесорів</w:t>
            </w:r>
            <w:r w:rsidRPr="00900D8C">
              <w:rPr>
                <w:sz w:val="28"/>
                <w:szCs w:val="28"/>
                <w:lang w:val="ru-RU"/>
              </w:rPr>
              <w:t xml:space="preserve"> (</w:t>
            </w:r>
            <w:r w:rsidRPr="00A45785">
              <w:rPr>
                <w:sz w:val="28"/>
                <w:szCs w:val="28"/>
                <w:lang w:val="en-US"/>
              </w:rPr>
              <w:t>P</w:t>
            </w:r>
            <w:r w:rsidRPr="00900D8C">
              <w:rPr>
                <w:sz w:val="28"/>
                <w:szCs w:val="28"/>
                <w:lang w:val="ru-RU"/>
              </w:rPr>
              <w:t>)</w:t>
            </w:r>
          </w:p>
        </w:tc>
      </w:tr>
      <w:tr w:rsidR="0064518E" w:rsidRPr="00A45785" w:rsidTr="00A45785">
        <w:tc>
          <w:tcPr>
            <w:tcW w:w="1910" w:type="dxa"/>
            <w:vMerge/>
            <w:vAlign w:val="center"/>
          </w:tcPr>
          <w:p w:rsidR="0064518E" w:rsidRPr="00A45785" w:rsidRDefault="0064518E" w:rsidP="00A45785">
            <w:pPr>
              <w:spacing w:line="360" w:lineRule="auto"/>
              <w:jc w:val="center"/>
              <w:rPr>
                <w:sz w:val="28"/>
                <w:szCs w:val="28"/>
              </w:rPr>
            </w:pPr>
          </w:p>
        </w:tc>
        <w:tc>
          <w:tcPr>
            <w:tcW w:w="1763" w:type="dxa"/>
          </w:tcPr>
          <w:p w:rsidR="0064518E" w:rsidRPr="00900D8C" w:rsidRDefault="0064518E" w:rsidP="00A45785">
            <w:pPr>
              <w:spacing w:line="360" w:lineRule="auto"/>
              <w:jc w:val="center"/>
              <w:rPr>
                <w:sz w:val="28"/>
                <w:szCs w:val="28"/>
                <w:lang w:val="ru-RU"/>
              </w:rPr>
            </w:pPr>
            <w:r w:rsidRPr="00900D8C">
              <w:rPr>
                <w:sz w:val="28"/>
                <w:szCs w:val="28"/>
                <w:lang w:val="ru-RU"/>
              </w:rPr>
              <w:t>1</w:t>
            </w:r>
          </w:p>
        </w:tc>
        <w:tc>
          <w:tcPr>
            <w:tcW w:w="1966" w:type="dxa"/>
            <w:vAlign w:val="center"/>
          </w:tcPr>
          <w:p w:rsidR="0064518E" w:rsidRPr="00A45785" w:rsidRDefault="0064518E" w:rsidP="00A45785">
            <w:pPr>
              <w:spacing w:line="360" w:lineRule="auto"/>
              <w:jc w:val="center"/>
              <w:rPr>
                <w:sz w:val="28"/>
                <w:szCs w:val="28"/>
              </w:rPr>
            </w:pPr>
            <w:r w:rsidRPr="00A45785">
              <w:rPr>
                <w:sz w:val="28"/>
                <w:szCs w:val="28"/>
              </w:rPr>
              <w:t>2</w:t>
            </w:r>
          </w:p>
        </w:tc>
        <w:tc>
          <w:tcPr>
            <w:tcW w:w="1966" w:type="dxa"/>
            <w:vAlign w:val="center"/>
          </w:tcPr>
          <w:p w:rsidR="0064518E" w:rsidRPr="00A45785" w:rsidRDefault="0064518E" w:rsidP="00A45785">
            <w:pPr>
              <w:spacing w:line="360" w:lineRule="auto"/>
              <w:jc w:val="center"/>
              <w:rPr>
                <w:sz w:val="28"/>
                <w:szCs w:val="28"/>
              </w:rPr>
            </w:pPr>
            <w:r w:rsidRPr="00A45785">
              <w:rPr>
                <w:sz w:val="28"/>
                <w:szCs w:val="28"/>
              </w:rPr>
              <w:t>4</w:t>
            </w:r>
          </w:p>
        </w:tc>
        <w:tc>
          <w:tcPr>
            <w:tcW w:w="1966" w:type="dxa"/>
            <w:vAlign w:val="center"/>
          </w:tcPr>
          <w:p w:rsidR="0064518E" w:rsidRPr="00A45785" w:rsidRDefault="0064518E" w:rsidP="00A45785">
            <w:pPr>
              <w:spacing w:line="360" w:lineRule="auto"/>
              <w:jc w:val="center"/>
              <w:rPr>
                <w:sz w:val="28"/>
                <w:szCs w:val="28"/>
              </w:rPr>
            </w:pPr>
            <w:r w:rsidRPr="00A45785">
              <w:rPr>
                <w:sz w:val="28"/>
                <w:szCs w:val="28"/>
              </w:rPr>
              <w:t>6</w:t>
            </w:r>
          </w:p>
        </w:tc>
      </w:tr>
      <w:tr w:rsidR="0064518E" w:rsidRPr="00A45785" w:rsidTr="00A45785">
        <w:tc>
          <w:tcPr>
            <w:tcW w:w="1910" w:type="dxa"/>
            <w:vAlign w:val="center"/>
          </w:tcPr>
          <w:p w:rsidR="0064518E" w:rsidRPr="00A45785" w:rsidRDefault="0064518E" w:rsidP="00A45785">
            <w:pPr>
              <w:spacing w:line="360" w:lineRule="auto"/>
              <w:jc w:val="center"/>
              <w:rPr>
                <w:sz w:val="28"/>
                <w:szCs w:val="28"/>
              </w:rPr>
            </w:pPr>
            <w:r>
              <w:rPr>
                <w:sz w:val="28"/>
                <w:szCs w:val="28"/>
              </w:rPr>
              <w:t>900</w:t>
            </w:r>
          </w:p>
        </w:tc>
        <w:tc>
          <w:tcPr>
            <w:tcW w:w="1763" w:type="dxa"/>
          </w:tcPr>
          <w:p w:rsidR="0064518E" w:rsidRPr="00900D8C" w:rsidRDefault="0064518E" w:rsidP="00A45785">
            <w:pPr>
              <w:spacing w:line="360" w:lineRule="auto"/>
              <w:jc w:val="center"/>
              <w:rPr>
                <w:sz w:val="28"/>
                <w:szCs w:val="28"/>
                <w:lang w:val="ru-RU"/>
              </w:rPr>
            </w:pPr>
            <w:r w:rsidRPr="00900D8C">
              <w:rPr>
                <w:sz w:val="28"/>
                <w:szCs w:val="28"/>
                <w:lang w:val="ru-RU"/>
              </w:rPr>
              <w:t>1</w:t>
            </w:r>
          </w:p>
        </w:tc>
        <w:tc>
          <w:tcPr>
            <w:tcW w:w="1966" w:type="dxa"/>
            <w:vAlign w:val="center"/>
          </w:tcPr>
          <w:p w:rsidR="0064518E" w:rsidRPr="00A45785" w:rsidRDefault="0064518E" w:rsidP="00A45785">
            <w:pPr>
              <w:spacing w:line="360" w:lineRule="auto"/>
              <w:jc w:val="center"/>
              <w:rPr>
                <w:sz w:val="28"/>
                <w:szCs w:val="28"/>
              </w:rPr>
            </w:pPr>
            <w:r w:rsidRPr="00A45785">
              <w:rPr>
                <w:sz w:val="28"/>
                <w:szCs w:val="28"/>
              </w:rPr>
              <w:t>1,8589</w:t>
            </w:r>
          </w:p>
        </w:tc>
        <w:tc>
          <w:tcPr>
            <w:tcW w:w="1966" w:type="dxa"/>
            <w:vAlign w:val="center"/>
          </w:tcPr>
          <w:p w:rsidR="0064518E" w:rsidRPr="00A45785" w:rsidRDefault="0064518E" w:rsidP="00A45785">
            <w:pPr>
              <w:spacing w:line="360" w:lineRule="auto"/>
              <w:jc w:val="center"/>
              <w:rPr>
                <w:sz w:val="28"/>
                <w:szCs w:val="28"/>
              </w:rPr>
            </w:pPr>
            <w:r w:rsidRPr="00A45785">
              <w:rPr>
                <w:sz w:val="28"/>
                <w:szCs w:val="28"/>
              </w:rPr>
              <w:t>3,4766</w:t>
            </w:r>
          </w:p>
        </w:tc>
        <w:tc>
          <w:tcPr>
            <w:tcW w:w="1966" w:type="dxa"/>
            <w:vAlign w:val="center"/>
          </w:tcPr>
          <w:p w:rsidR="0064518E" w:rsidRPr="00DF56FF" w:rsidRDefault="0064518E" w:rsidP="00A45785">
            <w:pPr>
              <w:spacing w:line="360" w:lineRule="auto"/>
              <w:jc w:val="center"/>
              <w:rPr>
                <w:sz w:val="28"/>
                <w:szCs w:val="28"/>
              </w:rPr>
            </w:pPr>
            <w:r w:rsidRPr="00DF56FF">
              <w:rPr>
                <w:sz w:val="28"/>
                <w:szCs w:val="28"/>
              </w:rPr>
              <w:t>4,6342</w:t>
            </w:r>
          </w:p>
        </w:tc>
      </w:tr>
      <w:tr w:rsidR="0064518E" w:rsidRPr="00A45785" w:rsidTr="00A45785">
        <w:tc>
          <w:tcPr>
            <w:tcW w:w="1910" w:type="dxa"/>
            <w:vAlign w:val="center"/>
          </w:tcPr>
          <w:p w:rsidR="0064518E" w:rsidRPr="00A45785" w:rsidRDefault="0064518E" w:rsidP="00A45785">
            <w:pPr>
              <w:spacing w:line="360" w:lineRule="auto"/>
              <w:jc w:val="center"/>
              <w:rPr>
                <w:sz w:val="28"/>
                <w:szCs w:val="28"/>
              </w:rPr>
            </w:pPr>
            <w:r>
              <w:rPr>
                <w:sz w:val="28"/>
                <w:szCs w:val="28"/>
              </w:rPr>
              <w:t>1800</w:t>
            </w:r>
          </w:p>
        </w:tc>
        <w:tc>
          <w:tcPr>
            <w:tcW w:w="1763" w:type="dxa"/>
          </w:tcPr>
          <w:p w:rsidR="0064518E" w:rsidRPr="00900D8C" w:rsidRDefault="0064518E" w:rsidP="00A45785">
            <w:pPr>
              <w:spacing w:line="360" w:lineRule="auto"/>
              <w:jc w:val="center"/>
              <w:rPr>
                <w:sz w:val="28"/>
                <w:szCs w:val="28"/>
                <w:lang w:val="ru-RU"/>
              </w:rPr>
            </w:pPr>
            <w:r w:rsidRPr="00900D8C">
              <w:rPr>
                <w:sz w:val="28"/>
                <w:szCs w:val="28"/>
                <w:lang w:val="ru-RU"/>
              </w:rPr>
              <w:t>1</w:t>
            </w:r>
          </w:p>
        </w:tc>
        <w:tc>
          <w:tcPr>
            <w:tcW w:w="1966" w:type="dxa"/>
            <w:vAlign w:val="center"/>
          </w:tcPr>
          <w:p w:rsidR="0064518E" w:rsidRPr="00A45785" w:rsidRDefault="0064518E" w:rsidP="00A45785">
            <w:pPr>
              <w:spacing w:line="360" w:lineRule="auto"/>
              <w:jc w:val="center"/>
              <w:rPr>
                <w:sz w:val="28"/>
                <w:szCs w:val="28"/>
              </w:rPr>
            </w:pPr>
            <w:r w:rsidRPr="00A45785">
              <w:rPr>
                <w:sz w:val="28"/>
                <w:szCs w:val="28"/>
              </w:rPr>
              <w:t>1,8888</w:t>
            </w:r>
          </w:p>
        </w:tc>
        <w:tc>
          <w:tcPr>
            <w:tcW w:w="1966" w:type="dxa"/>
            <w:vAlign w:val="center"/>
          </w:tcPr>
          <w:p w:rsidR="0064518E" w:rsidRPr="00A45785" w:rsidRDefault="0064518E" w:rsidP="00A45785">
            <w:pPr>
              <w:spacing w:line="360" w:lineRule="auto"/>
              <w:jc w:val="center"/>
              <w:rPr>
                <w:sz w:val="28"/>
                <w:szCs w:val="28"/>
              </w:rPr>
            </w:pPr>
            <w:r w:rsidRPr="00A45785">
              <w:rPr>
                <w:sz w:val="28"/>
                <w:szCs w:val="28"/>
              </w:rPr>
              <w:t>3,6955</w:t>
            </w:r>
          </w:p>
        </w:tc>
        <w:tc>
          <w:tcPr>
            <w:tcW w:w="1966" w:type="dxa"/>
            <w:vAlign w:val="center"/>
          </w:tcPr>
          <w:p w:rsidR="0064518E" w:rsidRPr="00DF56FF" w:rsidRDefault="0064518E" w:rsidP="00A45785">
            <w:pPr>
              <w:spacing w:line="360" w:lineRule="auto"/>
              <w:jc w:val="center"/>
              <w:rPr>
                <w:sz w:val="28"/>
                <w:szCs w:val="28"/>
              </w:rPr>
            </w:pPr>
            <w:r w:rsidRPr="00DF56FF">
              <w:rPr>
                <w:sz w:val="28"/>
                <w:szCs w:val="28"/>
              </w:rPr>
              <w:t>4,8994</w:t>
            </w:r>
          </w:p>
        </w:tc>
      </w:tr>
      <w:tr w:rsidR="0064518E" w:rsidRPr="00A45785" w:rsidTr="00A45785">
        <w:tc>
          <w:tcPr>
            <w:tcW w:w="1910" w:type="dxa"/>
            <w:vAlign w:val="center"/>
          </w:tcPr>
          <w:p w:rsidR="0064518E" w:rsidRPr="00A45785" w:rsidRDefault="0064518E" w:rsidP="00A45785">
            <w:pPr>
              <w:spacing w:line="360" w:lineRule="auto"/>
              <w:jc w:val="center"/>
              <w:rPr>
                <w:sz w:val="28"/>
                <w:szCs w:val="28"/>
              </w:rPr>
            </w:pPr>
            <w:r>
              <w:rPr>
                <w:sz w:val="28"/>
                <w:szCs w:val="28"/>
              </w:rPr>
              <w:t>2400</w:t>
            </w:r>
          </w:p>
        </w:tc>
        <w:tc>
          <w:tcPr>
            <w:tcW w:w="1763" w:type="dxa"/>
          </w:tcPr>
          <w:p w:rsidR="0064518E" w:rsidRPr="00900D8C" w:rsidRDefault="0064518E" w:rsidP="00A45785">
            <w:pPr>
              <w:spacing w:line="360" w:lineRule="auto"/>
              <w:jc w:val="center"/>
              <w:rPr>
                <w:sz w:val="28"/>
                <w:szCs w:val="28"/>
                <w:lang w:val="ru-RU"/>
              </w:rPr>
            </w:pPr>
            <w:r w:rsidRPr="00900D8C">
              <w:rPr>
                <w:sz w:val="28"/>
                <w:szCs w:val="28"/>
                <w:lang w:val="ru-RU"/>
              </w:rPr>
              <w:t>1</w:t>
            </w:r>
          </w:p>
        </w:tc>
        <w:tc>
          <w:tcPr>
            <w:tcW w:w="1966" w:type="dxa"/>
            <w:vAlign w:val="center"/>
          </w:tcPr>
          <w:p w:rsidR="0064518E" w:rsidRPr="00A45785" w:rsidRDefault="0064518E" w:rsidP="00A45785">
            <w:pPr>
              <w:spacing w:line="360" w:lineRule="auto"/>
              <w:jc w:val="center"/>
              <w:rPr>
                <w:sz w:val="28"/>
                <w:szCs w:val="28"/>
              </w:rPr>
            </w:pPr>
            <w:r w:rsidRPr="00A45785">
              <w:rPr>
                <w:sz w:val="28"/>
                <w:szCs w:val="28"/>
              </w:rPr>
              <w:t>1,6214</w:t>
            </w:r>
          </w:p>
        </w:tc>
        <w:tc>
          <w:tcPr>
            <w:tcW w:w="1966" w:type="dxa"/>
            <w:vAlign w:val="center"/>
          </w:tcPr>
          <w:p w:rsidR="0064518E" w:rsidRPr="00A45785" w:rsidRDefault="0064518E" w:rsidP="00A45785">
            <w:pPr>
              <w:spacing w:line="360" w:lineRule="auto"/>
              <w:jc w:val="center"/>
              <w:rPr>
                <w:sz w:val="28"/>
                <w:szCs w:val="28"/>
              </w:rPr>
            </w:pPr>
            <w:r w:rsidRPr="00A45785">
              <w:rPr>
                <w:sz w:val="28"/>
                <w:szCs w:val="28"/>
              </w:rPr>
              <w:t>3,2436</w:t>
            </w:r>
          </w:p>
        </w:tc>
        <w:tc>
          <w:tcPr>
            <w:tcW w:w="1966" w:type="dxa"/>
            <w:vAlign w:val="center"/>
          </w:tcPr>
          <w:p w:rsidR="0064518E" w:rsidRPr="00DF56FF" w:rsidRDefault="0064518E" w:rsidP="00A45785">
            <w:pPr>
              <w:spacing w:line="360" w:lineRule="auto"/>
              <w:jc w:val="center"/>
              <w:rPr>
                <w:sz w:val="28"/>
                <w:szCs w:val="28"/>
              </w:rPr>
            </w:pPr>
            <w:r w:rsidRPr="00DF56FF">
              <w:rPr>
                <w:sz w:val="28"/>
                <w:szCs w:val="28"/>
              </w:rPr>
              <w:t>4,2197</w:t>
            </w:r>
          </w:p>
        </w:tc>
      </w:tr>
    </w:tbl>
    <w:p w:rsidR="0064518E" w:rsidRDefault="0064518E" w:rsidP="000534FB">
      <w:pPr>
        <w:spacing w:line="360" w:lineRule="auto"/>
        <w:rPr>
          <w:sz w:val="28"/>
          <w:szCs w:val="28"/>
        </w:rPr>
      </w:pPr>
    </w:p>
    <w:p w:rsidR="0064518E" w:rsidRDefault="0064518E" w:rsidP="006A4C95">
      <w:pPr>
        <w:spacing w:line="360" w:lineRule="auto"/>
        <w:ind w:firstLine="708"/>
        <w:jc w:val="both"/>
        <w:rPr>
          <w:sz w:val="28"/>
          <w:szCs w:val="28"/>
        </w:rPr>
      </w:pPr>
      <w:r>
        <w:rPr>
          <w:sz w:val="28"/>
          <w:szCs w:val="28"/>
        </w:rPr>
        <w:t>На основі отриманих коефіцієнтів прискорення будується графік змінення К</w:t>
      </w:r>
      <w:r w:rsidRPr="00D307C9">
        <w:rPr>
          <w:sz w:val="28"/>
          <w:szCs w:val="28"/>
          <w:vertAlign w:val="subscript"/>
        </w:rPr>
        <w:t>П</w:t>
      </w:r>
      <w:r>
        <w:rPr>
          <w:sz w:val="28"/>
          <w:szCs w:val="28"/>
        </w:rPr>
        <w:t xml:space="preserve"> в залежності від Р та N</w:t>
      </w:r>
      <w:r w:rsidRPr="00D307C9">
        <w:rPr>
          <w:sz w:val="28"/>
          <w:szCs w:val="28"/>
        </w:rPr>
        <w:t>. Г</w:t>
      </w:r>
      <w:r>
        <w:rPr>
          <w:sz w:val="28"/>
          <w:szCs w:val="28"/>
        </w:rPr>
        <w:t xml:space="preserve">рафік наведено на рис. 2.2. На осі абсцис розташована розмірність векторів та матриць, ординатами зазначено коефіцієнт прискорення. Для позначення результатів різних багатопроцесорних систем використовуються різні типи ліній та маркеров. </w:t>
      </w:r>
    </w:p>
    <w:p w:rsidR="0064518E" w:rsidRDefault="0064518E" w:rsidP="000534FB">
      <w:pPr>
        <w:spacing w:line="360" w:lineRule="auto"/>
        <w:rPr>
          <w:sz w:val="28"/>
          <w:szCs w:val="28"/>
        </w:rPr>
      </w:pPr>
    </w:p>
    <w:p w:rsidR="0064518E" w:rsidRDefault="0064518E" w:rsidP="000534FB">
      <w:pPr>
        <w:spacing w:line="360" w:lineRule="auto"/>
        <w:rPr>
          <w:sz w:val="28"/>
          <w:szCs w:val="28"/>
          <w:lang w:val="ru-RU"/>
        </w:rPr>
      </w:pPr>
      <w:r>
        <w:rPr>
          <w:sz w:val="28"/>
          <w:szCs w:val="28"/>
        </w:rPr>
        <w:t xml:space="preserve">Таблиця 2.3 </w:t>
      </w:r>
      <w:r>
        <w:rPr>
          <w:sz w:val="28"/>
          <w:szCs w:val="28"/>
        </w:rPr>
        <w:tab/>
      </w:r>
      <w:r>
        <w:rPr>
          <w:sz w:val="28"/>
          <w:szCs w:val="28"/>
        </w:rPr>
        <w:tab/>
      </w:r>
      <w:r>
        <w:rPr>
          <w:sz w:val="28"/>
          <w:szCs w:val="28"/>
        </w:rPr>
        <w:tab/>
      </w:r>
      <w:r>
        <w:rPr>
          <w:sz w:val="28"/>
          <w:szCs w:val="28"/>
        </w:rPr>
        <w:tab/>
        <w:t xml:space="preserve">         Значення Ке для програми</w:t>
      </w:r>
      <w:r w:rsidRPr="008E5B20">
        <w:rPr>
          <w:sz w:val="28"/>
          <w:szCs w:val="28"/>
        </w:rPr>
        <w:t xml:space="preserve"> ПКС </w:t>
      </w:r>
      <w:r>
        <w:rPr>
          <w:sz w:val="28"/>
          <w:szCs w:val="28"/>
        </w:rPr>
        <w:t>з С</w:t>
      </w:r>
      <w:r w:rsidRPr="008E5B20">
        <w:rPr>
          <w:sz w:val="28"/>
          <w:szCs w:val="28"/>
        </w:rPr>
        <w:t>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10"/>
        <w:gridCol w:w="1763"/>
        <w:gridCol w:w="1966"/>
        <w:gridCol w:w="1966"/>
        <w:gridCol w:w="1966"/>
      </w:tblGrid>
      <w:tr w:rsidR="0064518E" w:rsidRPr="00A45785" w:rsidTr="00A45785">
        <w:tc>
          <w:tcPr>
            <w:tcW w:w="1910" w:type="dxa"/>
            <w:vMerge w:val="restart"/>
            <w:vAlign w:val="center"/>
          </w:tcPr>
          <w:p w:rsidR="0064518E" w:rsidRPr="00A45785" w:rsidRDefault="0064518E" w:rsidP="00A45785">
            <w:pPr>
              <w:spacing w:line="360" w:lineRule="auto"/>
              <w:jc w:val="center"/>
              <w:rPr>
                <w:sz w:val="28"/>
                <w:szCs w:val="28"/>
                <w:lang w:val="en-US"/>
              </w:rPr>
            </w:pPr>
            <w:r w:rsidRPr="00A45785">
              <w:rPr>
                <w:sz w:val="28"/>
                <w:szCs w:val="28"/>
                <w:lang w:val="en-US"/>
              </w:rPr>
              <w:t>N</w:t>
            </w:r>
            <w:r w:rsidRPr="00A45785">
              <w:rPr>
                <w:sz w:val="28"/>
                <w:szCs w:val="28"/>
              </w:rPr>
              <w:t>//</w:t>
            </w:r>
            <w:r w:rsidRPr="00A45785">
              <w:rPr>
                <w:sz w:val="28"/>
                <w:szCs w:val="28"/>
                <w:lang w:val="en-US"/>
              </w:rPr>
              <w:t>P</w:t>
            </w:r>
          </w:p>
        </w:tc>
        <w:tc>
          <w:tcPr>
            <w:tcW w:w="7661" w:type="dxa"/>
            <w:gridSpan w:val="4"/>
          </w:tcPr>
          <w:p w:rsidR="0064518E" w:rsidRPr="00A45785" w:rsidRDefault="0064518E" w:rsidP="00A45785">
            <w:pPr>
              <w:spacing w:line="360" w:lineRule="auto"/>
              <w:jc w:val="center"/>
              <w:rPr>
                <w:sz w:val="28"/>
                <w:szCs w:val="28"/>
                <w:lang w:val="en-US"/>
              </w:rPr>
            </w:pPr>
            <w:r w:rsidRPr="00A45785">
              <w:rPr>
                <w:sz w:val="28"/>
                <w:szCs w:val="28"/>
              </w:rPr>
              <w:t>Кількість процесорів</w:t>
            </w:r>
            <w:r w:rsidRPr="00A45785">
              <w:rPr>
                <w:sz w:val="28"/>
                <w:szCs w:val="28"/>
                <w:lang w:val="en-US"/>
              </w:rPr>
              <w:t xml:space="preserve"> (P)</w:t>
            </w:r>
          </w:p>
        </w:tc>
      </w:tr>
      <w:tr w:rsidR="0064518E" w:rsidRPr="00A45785" w:rsidTr="00A45785">
        <w:tc>
          <w:tcPr>
            <w:tcW w:w="1910" w:type="dxa"/>
            <w:vMerge/>
            <w:vAlign w:val="center"/>
          </w:tcPr>
          <w:p w:rsidR="0064518E" w:rsidRPr="00A45785" w:rsidRDefault="0064518E" w:rsidP="00A45785">
            <w:pPr>
              <w:spacing w:line="360" w:lineRule="auto"/>
              <w:jc w:val="center"/>
              <w:rPr>
                <w:sz w:val="28"/>
                <w:szCs w:val="28"/>
              </w:rPr>
            </w:pPr>
          </w:p>
        </w:tc>
        <w:tc>
          <w:tcPr>
            <w:tcW w:w="1763" w:type="dxa"/>
          </w:tcPr>
          <w:p w:rsidR="0064518E" w:rsidRPr="00A45785" w:rsidRDefault="0064518E" w:rsidP="00A45785">
            <w:pPr>
              <w:spacing w:line="360" w:lineRule="auto"/>
              <w:jc w:val="center"/>
              <w:rPr>
                <w:sz w:val="28"/>
                <w:szCs w:val="28"/>
                <w:lang w:val="en-US"/>
              </w:rPr>
            </w:pPr>
            <w:r w:rsidRPr="00A45785">
              <w:rPr>
                <w:sz w:val="28"/>
                <w:szCs w:val="28"/>
                <w:lang w:val="en-US"/>
              </w:rPr>
              <w:t>1</w:t>
            </w:r>
          </w:p>
        </w:tc>
        <w:tc>
          <w:tcPr>
            <w:tcW w:w="1966" w:type="dxa"/>
            <w:vAlign w:val="center"/>
          </w:tcPr>
          <w:p w:rsidR="0064518E" w:rsidRPr="00A45785" w:rsidRDefault="0064518E" w:rsidP="00A45785">
            <w:pPr>
              <w:spacing w:line="360" w:lineRule="auto"/>
              <w:jc w:val="center"/>
              <w:rPr>
                <w:sz w:val="28"/>
                <w:szCs w:val="28"/>
              </w:rPr>
            </w:pPr>
            <w:r w:rsidRPr="00A45785">
              <w:rPr>
                <w:sz w:val="28"/>
                <w:szCs w:val="28"/>
              </w:rPr>
              <w:t>2</w:t>
            </w:r>
          </w:p>
        </w:tc>
        <w:tc>
          <w:tcPr>
            <w:tcW w:w="1966" w:type="dxa"/>
            <w:vAlign w:val="center"/>
          </w:tcPr>
          <w:p w:rsidR="0064518E" w:rsidRPr="00A45785" w:rsidRDefault="0064518E" w:rsidP="00A45785">
            <w:pPr>
              <w:spacing w:line="360" w:lineRule="auto"/>
              <w:jc w:val="center"/>
              <w:rPr>
                <w:sz w:val="28"/>
                <w:szCs w:val="28"/>
              </w:rPr>
            </w:pPr>
            <w:r w:rsidRPr="00A45785">
              <w:rPr>
                <w:sz w:val="28"/>
                <w:szCs w:val="28"/>
              </w:rPr>
              <w:t>4</w:t>
            </w:r>
          </w:p>
        </w:tc>
        <w:tc>
          <w:tcPr>
            <w:tcW w:w="1966" w:type="dxa"/>
            <w:vAlign w:val="center"/>
          </w:tcPr>
          <w:p w:rsidR="0064518E" w:rsidRPr="00A45785" w:rsidRDefault="0064518E" w:rsidP="00A45785">
            <w:pPr>
              <w:spacing w:line="360" w:lineRule="auto"/>
              <w:jc w:val="center"/>
              <w:rPr>
                <w:sz w:val="28"/>
                <w:szCs w:val="28"/>
              </w:rPr>
            </w:pPr>
            <w:r w:rsidRPr="00A45785">
              <w:rPr>
                <w:sz w:val="28"/>
                <w:szCs w:val="28"/>
              </w:rPr>
              <w:t>6</w:t>
            </w:r>
          </w:p>
        </w:tc>
      </w:tr>
      <w:tr w:rsidR="0064518E" w:rsidRPr="00A45785" w:rsidTr="00A45785">
        <w:tc>
          <w:tcPr>
            <w:tcW w:w="1910" w:type="dxa"/>
            <w:vAlign w:val="center"/>
          </w:tcPr>
          <w:p w:rsidR="0064518E" w:rsidRPr="00BD4C56" w:rsidRDefault="0064518E" w:rsidP="00A45785">
            <w:pPr>
              <w:spacing w:line="360" w:lineRule="auto"/>
              <w:jc w:val="center"/>
              <w:rPr>
                <w:sz w:val="28"/>
                <w:szCs w:val="28"/>
                <w:lang w:val="en-US"/>
              </w:rPr>
            </w:pPr>
            <w:r>
              <w:rPr>
                <w:sz w:val="28"/>
                <w:szCs w:val="28"/>
                <w:lang w:val="en-US"/>
              </w:rPr>
              <w:t>900</w:t>
            </w:r>
          </w:p>
        </w:tc>
        <w:tc>
          <w:tcPr>
            <w:tcW w:w="1763" w:type="dxa"/>
          </w:tcPr>
          <w:p w:rsidR="0064518E" w:rsidRPr="00A45785" w:rsidRDefault="0064518E" w:rsidP="00A45785">
            <w:pPr>
              <w:spacing w:line="360" w:lineRule="auto"/>
              <w:jc w:val="center"/>
              <w:rPr>
                <w:sz w:val="28"/>
                <w:szCs w:val="28"/>
                <w:lang w:val="en-US"/>
              </w:rPr>
            </w:pPr>
            <w:r w:rsidRPr="00A45785">
              <w:rPr>
                <w:sz w:val="28"/>
                <w:szCs w:val="28"/>
                <w:lang w:val="en-US"/>
              </w:rPr>
              <w:t>1</w:t>
            </w:r>
          </w:p>
        </w:tc>
        <w:tc>
          <w:tcPr>
            <w:tcW w:w="1966" w:type="dxa"/>
            <w:vAlign w:val="center"/>
          </w:tcPr>
          <w:p w:rsidR="0064518E" w:rsidRPr="00A45785" w:rsidRDefault="0064518E" w:rsidP="00A45785">
            <w:pPr>
              <w:spacing w:line="360" w:lineRule="auto"/>
              <w:jc w:val="center"/>
              <w:rPr>
                <w:sz w:val="28"/>
                <w:szCs w:val="28"/>
                <w:lang w:val="en-US"/>
              </w:rPr>
            </w:pPr>
            <w:r w:rsidRPr="00A45785">
              <w:rPr>
                <w:sz w:val="28"/>
                <w:szCs w:val="28"/>
              </w:rPr>
              <w:t>92</w:t>
            </w:r>
            <w:r w:rsidRPr="00A45785">
              <w:rPr>
                <w:sz w:val="28"/>
                <w:szCs w:val="28"/>
                <w:lang w:val="en-US"/>
              </w:rPr>
              <w:t>,94</w:t>
            </w:r>
          </w:p>
        </w:tc>
        <w:tc>
          <w:tcPr>
            <w:tcW w:w="1966" w:type="dxa"/>
            <w:vAlign w:val="center"/>
          </w:tcPr>
          <w:p w:rsidR="0064518E" w:rsidRPr="00A45785" w:rsidRDefault="0064518E" w:rsidP="00A45785">
            <w:pPr>
              <w:spacing w:line="360" w:lineRule="auto"/>
              <w:jc w:val="center"/>
              <w:rPr>
                <w:sz w:val="28"/>
                <w:szCs w:val="28"/>
              </w:rPr>
            </w:pPr>
            <w:r w:rsidRPr="00A45785">
              <w:rPr>
                <w:sz w:val="28"/>
                <w:szCs w:val="28"/>
              </w:rPr>
              <w:t>86,91</w:t>
            </w:r>
          </w:p>
        </w:tc>
        <w:tc>
          <w:tcPr>
            <w:tcW w:w="1966" w:type="dxa"/>
            <w:vAlign w:val="center"/>
          </w:tcPr>
          <w:p w:rsidR="0064518E" w:rsidRPr="00A45785" w:rsidRDefault="0064518E" w:rsidP="00A45785">
            <w:pPr>
              <w:spacing w:line="360" w:lineRule="auto"/>
              <w:jc w:val="center"/>
              <w:rPr>
                <w:sz w:val="28"/>
                <w:szCs w:val="28"/>
              </w:rPr>
            </w:pPr>
            <w:r w:rsidRPr="00A45785">
              <w:rPr>
                <w:sz w:val="28"/>
                <w:szCs w:val="28"/>
              </w:rPr>
              <w:t>77,23</w:t>
            </w:r>
          </w:p>
        </w:tc>
      </w:tr>
      <w:tr w:rsidR="0064518E" w:rsidRPr="00A45785" w:rsidTr="00A45785">
        <w:tc>
          <w:tcPr>
            <w:tcW w:w="1910" w:type="dxa"/>
            <w:vAlign w:val="center"/>
          </w:tcPr>
          <w:p w:rsidR="0064518E" w:rsidRPr="00A45785" w:rsidRDefault="0064518E" w:rsidP="00A45785">
            <w:pPr>
              <w:spacing w:line="360" w:lineRule="auto"/>
              <w:jc w:val="center"/>
              <w:rPr>
                <w:sz w:val="28"/>
                <w:szCs w:val="28"/>
              </w:rPr>
            </w:pPr>
            <w:r>
              <w:rPr>
                <w:sz w:val="28"/>
                <w:szCs w:val="28"/>
              </w:rPr>
              <w:t>1800</w:t>
            </w:r>
          </w:p>
        </w:tc>
        <w:tc>
          <w:tcPr>
            <w:tcW w:w="1763" w:type="dxa"/>
          </w:tcPr>
          <w:p w:rsidR="0064518E" w:rsidRPr="00A45785" w:rsidRDefault="0064518E" w:rsidP="00A45785">
            <w:pPr>
              <w:spacing w:line="360" w:lineRule="auto"/>
              <w:jc w:val="center"/>
              <w:rPr>
                <w:sz w:val="28"/>
                <w:szCs w:val="28"/>
                <w:lang w:val="en-US"/>
              </w:rPr>
            </w:pPr>
            <w:r w:rsidRPr="00A45785">
              <w:rPr>
                <w:sz w:val="28"/>
                <w:szCs w:val="28"/>
                <w:lang w:val="en-US"/>
              </w:rPr>
              <w:t>1</w:t>
            </w:r>
          </w:p>
        </w:tc>
        <w:tc>
          <w:tcPr>
            <w:tcW w:w="1966" w:type="dxa"/>
            <w:vAlign w:val="center"/>
          </w:tcPr>
          <w:p w:rsidR="0064518E" w:rsidRPr="00A45785" w:rsidRDefault="0064518E" w:rsidP="00A45785">
            <w:pPr>
              <w:spacing w:line="360" w:lineRule="auto"/>
              <w:jc w:val="center"/>
              <w:rPr>
                <w:sz w:val="28"/>
                <w:szCs w:val="28"/>
              </w:rPr>
            </w:pPr>
            <w:r w:rsidRPr="00A45785">
              <w:rPr>
                <w:sz w:val="28"/>
                <w:szCs w:val="28"/>
              </w:rPr>
              <w:t>94,44</w:t>
            </w:r>
          </w:p>
        </w:tc>
        <w:tc>
          <w:tcPr>
            <w:tcW w:w="1966" w:type="dxa"/>
            <w:vAlign w:val="center"/>
          </w:tcPr>
          <w:p w:rsidR="0064518E" w:rsidRPr="00A45785" w:rsidRDefault="0064518E" w:rsidP="00A45785">
            <w:pPr>
              <w:spacing w:line="360" w:lineRule="auto"/>
              <w:jc w:val="center"/>
              <w:rPr>
                <w:sz w:val="28"/>
                <w:szCs w:val="28"/>
              </w:rPr>
            </w:pPr>
            <w:r w:rsidRPr="00A45785">
              <w:rPr>
                <w:sz w:val="28"/>
                <w:szCs w:val="28"/>
              </w:rPr>
              <w:t>92,38</w:t>
            </w:r>
          </w:p>
        </w:tc>
        <w:tc>
          <w:tcPr>
            <w:tcW w:w="1966" w:type="dxa"/>
            <w:vAlign w:val="center"/>
          </w:tcPr>
          <w:p w:rsidR="0064518E" w:rsidRPr="00A45785" w:rsidRDefault="0064518E" w:rsidP="00A45785">
            <w:pPr>
              <w:spacing w:line="360" w:lineRule="auto"/>
              <w:jc w:val="center"/>
              <w:rPr>
                <w:sz w:val="28"/>
                <w:szCs w:val="28"/>
              </w:rPr>
            </w:pPr>
            <w:r w:rsidRPr="00A45785">
              <w:rPr>
                <w:sz w:val="28"/>
                <w:szCs w:val="28"/>
              </w:rPr>
              <w:t>81,65</w:t>
            </w:r>
          </w:p>
        </w:tc>
      </w:tr>
      <w:tr w:rsidR="0064518E" w:rsidRPr="00A45785" w:rsidTr="00A45785">
        <w:tc>
          <w:tcPr>
            <w:tcW w:w="1910" w:type="dxa"/>
            <w:vAlign w:val="center"/>
          </w:tcPr>
          <w:p w:rsidR="0064518E" w:rsidRPr="00A45785" w:rsidRDefault="0064518E" w:rsidP="00A45785">
            <w:pPr>
              <w:spacing w:line="360" w:lineRule="auto"/>
              <w:jc w:val="center"/>
              <w:rPr>
                <w:sz w:val="28"/>
                <w:szCs w:val="28"/>
              </w:rPr>
            </w:pPr>
            <w:r>
              <w:rPr>
                <w:sz w:val="28"/>
                <w:szCs w:val="28"/>
              </w:rPr>
              <w:t>2400</w:t>
            </w:r>
          </w:p>
        </w:tc>
        <w:tc>
          <w:tcPr>
            <w:tcW w:w="1763" w:type="dxa"/>
          </w:tcPr>
          <w:p w:rsidR="0064518E" w:rsidRPr="00A45785" w:rsidRDefault="0064518E" w:rsidP="00A45785">
            <w:pPr>
              <w:spacing w:line="360" w:lineRule="auto"/>
              <w:jc w:val="center"/>
              <w:rPr>
                <w:sz w:val="28"/>
                <w:szCs w:val="28"/>
                <w:lang w:val="en-US"/>
              </w:rPr>
            </w:pPr>
            <w:r w:rsidRPr="00A45785">
              <w:rPr>
                <w:sz w:val="28"/>
                <w:szCs w:val="28"/>
                <w:lang w:val="en-US"/>
              </w:rPr>
              <w:t>1</w:t>
            </w:r>
          </w:p>
        </w:tc>
        <w:tc>
          <w:tcPr>
            <w:tcW w:w="1966" w:type="dxa"/>
            <w:vAlign w:val="center"/>
          </w:tcPr>
          <w:p w:rsidR="0064518E" w:rsidRPr="00A45785" w:rsidRDefault="0064518E" w:rsidP="00A45785">
            <w:pPr>
              <w:spacing w:line="360" w:lineRule="auto"/>
              <w:jc w:val="center"/>
              <w:rPr>
                <w:sz w:val="28"/>
                <w:szCs w:val="28"/>
              </w:rPr>
            </w:pPr>
            <w:r w:rsidRPr="00A45785">
              <w:rPr>
                <w:sz w:val="28"/>
                <w:szCs w:val="28"/>
              </w:rPr>
              <w:t>81,07</w:t>
            </w:r>
          </w:p>
        </w:tc>
        <w:tc>
          <w:tcPr>
            <w:tcW w:w="1966" w:type="dxa"/>
            <w:vAlign w:val="center"/>
          </w:tcPr>
          <w:p w:rsidR="0064518E" w:rsidRPr="00A45785" w:rsidRDefault="0064518E" w:rsidP="00A45785">
            <w:pPr>
              <w:spacing w:line="360" w:lineRule="auto"/>
              <w:jc w:val="center"/>
              <w:rPr>
                <w:sz w:val="28"/>
                <w:szCs w:val="28"/>
              </w:rPr>
            </w:pPr>
            <w:r w:rsidRPr="00A45785">
              <w:rPr>
                <w:sz w:val="28"/>
                <w:szCs w:val="28"/>
              </w:rPr>
              <w:t>81,09</w:t>
            </w:r>
          </w:p>
        </w:tc>
        <w:tc>
          <w:tcPr>
            <w:tcW w:w="1966" w:type="dxa"/>
            <w:vAlign w:val="center"/>
          </w:tcPr>
          <w:p w:rsidR="0064518E" w:rsidRPr="00A45785" w:rsidRDefault="0064518E" w:rsidP="00A45785">
            <w:pPr>
              <w:spacing w:line="360" w:lineRule="auto"/>
              <w:jc w:val="center"/>
              <w:rPr>
                <w:sz w:val="28"/>
                <w:szCs w:val="28"/>
              </w:rPr>
            </w:pPr>
            <w:r w:rsidRPr="00A45785">
              <w:rPr>
                <w:sz w:val="28"/>
                <w:szCs w:val="28"/>
              </w:rPr>
              <w:t>70,32</w:t>
            </w:r>
          </w:p>
        </w:tc>
      </w:tr>
    </w:tbl>
    <w:p w:rsidR="0064518E" w:rsidRDefault="0064518E" w:rsidP="000534FB">
      <w:pPr>
        <w:spacing w:line="360" w:lineRule="auto"/>
        <w:rPr>
          <w:sz w:val="28"/>
          <w:szCs w:val="28"/>
          <w:lang w:val="ru-RU"/>
        </w:rPr>
      </w:pPr>
    </w:p>
    <w:p w:rsidR="0064518E" w:rsidRPr="007F1AA2" w:rsidRDefault="0064518E" w:rsidP="000534FB">
      <w:pPr>
        <w:spacing w:line="360" w:lineRule="auto"/>
        <w:rPr>
          <w:sz w:val="28"/>
          <w:szCs w:val="28"/>
        </w:rPr>
      </w:pPr>
    </w:p>
    <w:p w:rsidR="0064518E" w:rsidRDefault="0064518E" w:rsidP="00F06A5D">
      <w:pPr>
        <w:spacing w:line="360" w:lineRule="auto"/>
        <w:ind w:firstLine="708"/>
        <w:jc w:val="both"/>
        <w:rPr>
          <w:sz w:val="28"/>
          <w:szCs w:val="28"/>
        </w:rPr>
      </w:pPr>
      <w:r>
        <w:rPr>
          <w:sz w:val="28"/>
          <w:szCs w:val="28"/>
        </w:rPr>
        <w:t>На основі отриманих коефіцієнтів прискорення будується графік змінення К</w:t>
      </w:r>
      <w:r w:rsidRPr="00D307C9">
        <w:rPr>
          <w:sz w:val="28"/>
          <w:szCs w:val="28"/>
          <w:vertAlign w:val="subscript"/>
        </w:rPr>
        <w:t>П</w:t>
      </w:r>
      <w:r>
        <w:rPr>
          <w:sz w:val="28"/>
          <w:szCs w:val="28"/>
        </w:rPr>
        <w:t xml:space="preserve"> в залежності від Р та N</w:t>
      </w:r>
      <w:r w:rsidRPr="00D307C9">
        <w:rPr>
          <w:sz w:val="28"/>
          <w:szCs w:val="28"/>
        </w:rPr>
        <w:t>. Г</w:t>
      </w:r>
      <w:r>
        <w:rPr>
          <w:sz w:val="28"/>
          <w:szCs w:val="28"/>
        </w:rPr>
        <w:t xml:space="preserve">рафік наведено на рис. 2.2. На осі абсцис розташована розмірність векторів та матриць, ординатами зазначено коефіцієнт прискорення. Для позначення результатів різних багатопроцесорних систем використовуються різні типи ліній та маркерів. </w:t>
      </w:r>
    </w:p>
    <w:p w:rsidR="0064518E" w:rsidRDefault="0064518E" w:rsidP="000534FB">
      <w:pPr>
        <w:spacing w:line="360" w:lineRule="auto"/>
        <w:rPr>
          <w:sz w:val="28"/>
          <w:szCs w:val="28"/>
        </w:rPr>
      </w:pPr>
    </w:p>
    <w:p w:rsidR="0064518E" w:rsidRPr="00F06A5D" w:rsidRDefault="0064518E" w:rsidP="000534FB">
      <w:pPr>
        <w:spacing w:line="360" w:lineRule="auto"/>
        <w:rPr>
          <w:sz w:val="28"/>
          <w:szCs w:val="28"/>
        </w:rPr>
      </w:pPr>
      <w:r w:rsidRPr="005F02DD">
        <w:rPr>
          <w:noProof/>
          <w:lang w:val="ru-RU" w:eastAsia="ru-RU"/>
        </w:rPr>
        <w:pict>
          <v:shape id="Диаграмма 1" o:spid="_x0000_i1029" type="#_x0000_t75" style="width:357.75pt;height:224.25pt;visibility:visible" o:gfxdata="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">
            <v:imagedata r:id="rId11" o:title="" cropbottom="-44f"/>
            <o:lock v:ext="edit" aspectratio="f"/>
          </v:shape>
        </w:pict>
      </w:r>
    </w:p>
    <w:p w:rsidR="0064518E" w:rsidRDefault="0064518E" w:rsidP="006A4C95">
      <w:pPr>
        <w:spacing w:line="360" w:lineRule="auto"/>
        <w:jc w:val="center"/>
        <w:rPr>
          <w:sz w:val="28"/>
          <w:szCs w:val="28"/>
        </w:rPr>
      </w:pPr>
      <w:r w:rsidRPr="006628FA">
        <w:rPr>
          <w:sz w:val="28"/>
          <w:szCs w:val="28"/>
        </w:rPr>
        <w:t>Рисунок</w:t>
      </w:r>
      <w:r>
        <w:rPr>
          <w:sz w:val="28"/>
          <w:szCs w:val="28"/>
          <w:lang w:val="ru-RU"/>
        </w:rPr>
        <w:t>.</w:t>
      </w:r>
      <w:r>
        <w:rPr>
          <w:sz w:val="28"/>
          <w:szCs w:val="28"/>
        </w:rPr>
        <w:t xml:space="preserve"> 2.2</w:t>
      </w:r>
      <w:r w:rsidRPr="00E64E1C">
        <w:rPr>
          <w:sz w:val="28"/>
          <w:szCs w:val="28"/>
        </w:rPr>
        <w:t xml:space="preserve"> </w:t>
      </w:r>
      <w:r>
        <w:rPr>
          <w:sz w:val="28"/>
          <w:szCs w:val="28"/>
        </w:rPr>
        <w:t xml:space="preserve"> - </w:t>
      </w:r>
      <w:r w:rsidRPr="00E64E1C">
        <w:rPr>
          <w:sz w:val="28"/>
          <w:szCs w:val="28"/>
        </w:rPr>
        <w:t>Графік залежності коефіц</w:t>
      </w:r>
      <w:r>
        <w:rPr>
          <w:sz w:val="28"/>
          <w:szCs w:val="28"/>
        </w:rPr>
        <w:t>ієнта прискорення для ПКС з С</w:t>
      </w:r>
      <w:r w:rsidRPr="00E64E1C">
        <w:rPr>
          <w:sz w:val="28"/>
          <w:szCs w:val="28"/>
        </w:rPr>
        <w:t>П.</w:t>
      </w:r>
    </w:p>
    <w:p w:rsidR="0064518E" w:rsidRPr="00E64E1C" w:rsidRDefault="0064518E" w:rsidP="00D96F79">
      <w:pPr>
        <w:spacing w:line="360" w:lineRule="auto"/>
        <w:rPr>
          <w:sz w:val="28"/>
          <w:szCs w:val="28"/>
        </w:rPr>
      </w:pPr>
      <w:r w:rsidRPr="005F02DD">
        <w:rPr>
          <w:noProof/>
          <w:lang w:val="ru-RU" w:eastAsia="ru-RU"/>
        </w:rPr>
        <w:pict>
          <v:shape id="Рисунок 6" o:spid="_x0000_i1030" type="#_x0000_t75" style="width:357.75pt;height:213.75pt;visibility:visible" o:gfxdata="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">
            <v:imagedata r:id="rId12" o:title=""/>
            <o:lock v:ext="edit" aspectratio="f"/>
          </v:shape>
        </w:pict>
      </w:r>
    </w:p>
    <w:p w:rsidR="0064518E" w:rsidRPr="00E64E1C" w:rsidRDefault="0064518E" w:rsidP="006A4C95">
      <w:pPr>
        <w:spacing w:line="360" w:lineRule="auto"/>
        <w:jc w:val="center"/>
        <w:rPr>
          <w:sz w:val="28"/>
          <w:szCs w:val="28"/>
        </w:rPr>
      </w:pPr>
      <w:r>
        <w:rPr>
          <w:sz w:val="28"/>
          <w:szCs w:val="28"/>
        </w:rPr>
        <w:t>Рисунок 2.3</w:t>
      </w:r>
      <w:r w:rsidRPr="00EE7985">
        <w:rPr>
          <w:sz w:val="28"/>
          <w:szCs w:val="28"/>
        </w:rPr>
        <w:t xml:space="preserve"> </w:t>
      </w:r>
      <w:r>
        <w:rPr>
          <w:sz w:val="28"/>
          <w:szCs w:val="28"/>
        </w:rPr>
        <w:t xml:space="preserve">- </w:t>
      </w:r>
      <w:r w:rsidRPr="00E64E1C">
        <w:rPr>
          <w:sz w:val="28"/>
          <w:szCs w:val="28"/>
        </w:rPr>
        <w:t>Графік залежності коефіцієнта прискорення від розмірност</w:t>
      </w:r>
      <w:r>
        <w:rPr>
          <w:sz w:val="28"/>
          <w:szCs w:val="28"/>
        </w:rPr>
        <w:t>і матриць і векторів для ПКС з С</w:t>
      </w:r>
      <w:r w:rsidRPr="00E64E1C">
        <w:rPr>
          <w:sz w:val="28"/>
          <w:szCs w:val="28"/>
        </w:rPr>
        <w:t>П.</w:t>
      </w:r>
    </w:p>
    <w:p w:rsidR="0064518E" w:rsidRDefault="0064518E" w:rsidP="001C40D6">
      <w:pPr>
        <w:spacing w:line="360" w:lineRule="auto"/>
        <w:ind w:firstLine="540"/>
        <w:jc w:val="both"/>
        <w:outlineLvl w:val="1"/>
        <w:rPr>
          <w:b/>
          <w:sz w:val="28"/>
          <w:szCs w:val="28"/>
          <w:lang w:val="ru-RU"/>
        </w:rPr>
      </w:pPr>
      <w:bookmarkStart w:id="2" w:name="_Toc324831738"/>
      <w:r w:rsidRPr="00B426C7">
        <w:rPr>
          <w:b/>
          <w:sz w:val="28"/>
          <w:szCs w:val="28"/>
          <w:highlight w:val="yellow"/>
        </w:rPr>
        <w:t>Висновки до розділу 2</w:t>
      </w:r>
      <w:bookmarkEnd w:id="2"/>
      <w:r>
        <w:rPr>
          <w:b/>
          <w:sz w:val="28"/>
          <w:szCs w:val="28"/>
          <w:lang w:val="ru-RU"/>
        </w:rPr>
        <w:t xml:space="preserve">  </w:t>
      </w:r>
    </w:p>
    <w:p w:rsidR="0064518E" w:rsidRDefault="0064518E" w:rsidP="001C40D6">
      <w:pPr>
        <w:spacing w:line="360" w:lineRule="auto"/>
        <w:ind w:firstLine="540"/>
        <w:jc w:val="both"/>
        <w:outlineLvl w:val="1"/>
        <w:rPr>
          <w:b/>
          <w:sz w:val="28"/>
          <w:szCs w:val="28"/>
          <w:lang w:val="ru-RU"/>
        </w:rPr>
      </w:pPr>
    </w:p>
    <w:p w:rsidR="0064518E" w:rsidRPr="00B426C7" w:rsidRDefault="0064518E" w:rsidP="001C40D6">
      <w:pPr>
        <w:spacing w:line="360" w:lineRule="auto"/>
        <w:ind w:firstLine="540"/>
        <w:jc w:val="both"/>
        <w:outlineLvl w:val="1"/>
        <w:rPr>
          <w:b/>
          <w:sz w:val="52"/>
          <w:szCs w:val="52"/>
          <w:lang w:val="ru-RU"/>
        </w:rPr>
      </w:pPr>
      <w:r>
        <w:rPr>
          <w:b/>
          <w:sz w:val="52"/>
          <w:szCs w:val="52"/>
          <w:lang w:val="ru-RU"/>
        </w:rPr>
        <w:t xml:space="preserve">                               </w:t>
      </w:r>
      <w:r w:rsidRPr="00B426C7">
        <w:rPr>
          <w:b/>
          <w:sz w:val="52"/>
          <w:szCs w:val="52"/>
          <w:lang w:val="ru-RU"/>
        </w:rPr>
        <w:t>?</w:t>
      </w:r>
    </w:p>
    <w:p w:rsidR="0064518E" w:rsidRDefault="0064518E" w:rsidP="001C40D6">
      <w:pPr>
        <w:spacing w:line="360" w:lineRule="auto"/>
        <w:ind w:firstLine="540"/>
        <w:jc w:val="both"/>
        <w:outlineLvl w:val="1"/>
        <w:rPr>
          <w:b/>
          <w:sz w:val="28"/>
          <w:szCs w:val="28"/>
          <w:lang w:val="ru-RU"/>
        </w:rPr>
      </w:pPr>
    </w:p>
    <w:p w:rsidR="0064518E" w:rsidRPr="00B80018" w:rsidRDefault="0064518E" w:rsidP="001C40D6">
      <w:pPr>
        <w:spacing w:line="360" w:lineRule="auto"/>
        <w:ind w:firstLine="540"/>
        <w:jc w:val="both"/>
        <w:outlineLvl w:val="1"/>
        <w:rPr>
          <w:sz w:val="28"/>
          <w:szCs w:val="28"/>
          <w:lang w:val="ru-RU"/>
        </w:rPr>
      </w:pPr>
    </w:p>
    <w:p w:rsidR="0064518E" w:rsidRDefault="0064518E" w:rsidP="006628FA">
      <w:pPr>
        <w:spacing w:line="360" w:lineRule="auto"/>
        <w:jc w:val="center"/>
        <w:rPr>
          <w:b/>
          <w:sz w:val="28"/>
          <w:szCs w:val="28"/>
          <w:lang w:val="ru-RU"/>
        </w:rPr>
      </w:pPr>
      <w:r>
        <w:rPr>
          <w:b/>
          <w:sz w:val="28"/>
          <w:szCs w:val="28"/>
          <w:lang w:val="ru-RU"/>
        </w:rPr>
        <w:t>РОЗДІЛ 3</w:t>
      </w:r>
      <w:r w:rsidRPr="00753933">
        <w:rPr>
          <w:b/>
          <w:sz w:val="28"/>
          <w:szCs w:val="28"/>
          <w:lang w:val="ru-RU"/>
        </w:rPr>
        <w:t xml:space="preserve">. РОЗРОБКА ПРОГРАМИ </w:t>
      </w:r>
      <w:r>
        <w:rPr>
          <w:b/>
          <w:sz w:val="28"/>
          <w:szCs w:val="28"/>
          <w:lang w:val="ru-RU"/>
        </w:rPr>
        <w:t>ПРГ2 ДЛЯ ПКС Л</w:t>
      </w:r>
      <w:r w:rsidRPr="00753933">
        <w:rPr>
          <w:b/>
          <w:sz w:val="28"/>
          <w:szCs w:val="28"/>
          <w:lang w:val="ru-RU"/>
        </w:rPr>
        <w:t>П</w:t>
      </w:r>
    </w:p>
    <w:p w:rsidR="0064518E" w:rsidRDefault="0064518E" w:rsidP="006628FA">
      <w:pPr>
        <w:spacing w:line="360" w:lineRule="auto"/>
        <w:jc w:val="center"/>
        <w:rPr>
          <w:b/>
          <w:sz w:val="28"/>
          <w:szCs w:val="28"/>
          <w:lang w:val="ru-RU"/>
        </w:rPr>
      </w:pPr>
    </w:p>
    <w:p w:rsidR="0064518E" w:rsidRDefault="0064518E" w:rsidP="005A2F62">
      <w:pPr>
        <w:spacing w:line="360" w:lineRule="auto"/>
        <w:ind w:firstLine="540"/>
        <w:jc w:val="both"/>
        <w:rPr>
          <w:sz w:val="28"/>
          <w:szCs w:val="28"/>
        </w:rPr>
      </w:pPr>
      <w:r>
        <w:rPr>
          <w:noProof/>
          <w:lang w:val="ru-RU" w:eastAsia="ru-RU"/>
        </w:rPr>
        <w:pict>
          <v:shape id="Надпись 2" o:spid="_x0000_s1094" type="#_x0000_t202" style="position:absolute;left:0;text-align:left;margin-left:218.8pt;margin-top:88.45pt;width:49.5pt;height:45.55pt;z-index:251658240;visibility:visible;mso-wrap-distance-top:3.6pt;mso-wrap-distance-bottom: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" filled="f" stroked="f">
            <v:textbox>
              <w:txbxContent>
                <w:p w:rsidR="0064518E" w:rsidRPr="00D66979" w:rsidRDefault="0064518E">
                  <w:pPr>
                    <w:rPr>
                      <w:sz w:val="72"/>
                      <w:szCs w:val="72"/>
                    </w:rPr>
                  </w:pPr>
                  <w:r w:rsidRPr="00D66979">
                    <w:rPr>
                      <w:sz w:val="72"/>
                      <w:szCs w:val="72"/>
                    </w:rPr>
                    <w:t>…</w:t>
                  </w:r>
                </w:p>
              </w:txbxContent>
            </v:textbox>
            <w10:wrap type="square"/>
          </v:shape>
        </w:pict>
      </w:r>
      <w:r>
        <w:rPr>
          <w:sz w:val="28"/>
          <w:szCs w:val="28"/>
        </w:rPr>
        <w:t>У цьому розділі буде розглянуто та проаналізовано поставлену математичну задачу, розроблено алгоритм рішення та схему взаємодії задач, а на основі вищезазначених досліджень буде створена паралельна програма для системи з локальною пам</w:t>
      </w:r>
      <w:r w:rsidRPr="000252B0">
        <w:rPr>
          <w:sz w:val="28"/>
          <w:szCs w:val="28"/>
        </w:rPr>
        <w:t>’</w:t>
      </w:r>
      <w:r>
        <w:rPr>
          <w:sz w:val="28"/>
          <w:szCs w:val="28"/>
        </w:rPr>
        <w:t>яттю.</w:t>
      </w:r>
    </w:p>
    <w:p w:rsidR="0064518E" w:rsidRDefault="0064518E" w:rsidP="005A2F62">
      <w:pPr>
        <w:spacing w:line="360" w:lineRule="auto"/>
        <w:ind w:firstLine="540"/>
        <w:jc w:val="both"/>
        <w:rPr>
          <w:sz w:val="28"/>
          <w:szCs w:val="28"/>
        </w:rPr>
      </w:pPr>
      <w:r w:rsidRPr="00B426C7">
        <w:rPr>
          <w:sz w:val="28"/>
          <w:szCs w:val="28"/>
          <w:highlight w:val="yellow"/>
        </w:rPr>
        <w:t>ЗАВДАННЯ</w:t>
      </w:r>
      <w:r>
        <w:rPr>
          <w:sz w:val="28"/>
          <w:szCs w:val="28"/>
        </w:rPr>
        <w:t xml:space="preserve"> ?</w:t>
      </w:r>
    </w:p>
    <w:p w:rsidR="0064518E" w:rsidRDefault="0064518E" w:rsidP="005A2F62">
      <w:pPr>
        <w:spacing w:line="360" w:lineRule="auto"/>
        <w:ind w:firstLine="540"/>
        <w:jc w:val="both"/>
        <w:rPr>
          <w:sz w:val="28"/>
          <w:szCs w:val="28"/>
        </w:rPr>
      </w:pPr>
    </w:p>
    <w:p w:rsidR="0064518E" w:rsidRDefault="0064518E" w:rsidP="005A2F62">
      <w:pPr>
        <w:spacing w:line="360" w:lineRule="auto"/>
        <w:ind w:firstLine="540"/>
        <w:jc w:val="both"/>
        <w:rPr>
          <w:sz w:val="28"/>
          <w:szCs w:val="28"/>
        </w:rPr>
      </w:pPr>
    </w:p>
    <w:p w:rsidR="0064518E" w:rsidRDefault="0064518E" w:rsidP="005A2F62">
      <w:pPr>
        <w:spacing w:line="360" w:lineRule="auto"/>
        <w:ind w:firstLine="540"/>
        <w:jc w:val="both"/>
        <w:rPr>
          <w:sz w:val="28"/>
          <w:szCs w:val="28"/>
        </w:rPr>
      </w:pPr>
      <w:r>
        <w:rPr>
          <w:noProof/>
          <w:lang w:val="ru-RU" w:eastAsia="ru-RU"/>
        </w:rPr>
        <w:pict>
          <v:rect id="Прямоугольник 79" o:spid="_x0000_s1095" style="position:absolute;left:0;text-align:left;margin-left:342pt;margin-top:19.5pt;width:58.5pt;height:54pt;z-index:25165107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" strokeweight="2pt"/>
        </w:pict>
      </w:r>
    </w:p>
    <w:p w:rsidR="0064518E" w:rsidRDefault="0064518E" w:rsidP="005A2F62">
      <w:pPr>
        <w:spacing w:line="360" w:lineRule="auto"/>
        <w:ind w:firstLine="540"/>
        <w:jc w:val="both"/>
        <w:rPr>
          <w:sz w:val="28"/>
          <w:szCs w:val="28"/>
        </w:rPr>
      </w:pPr>
      <w:r>
        <w:rPr>
          <w:noProof/>
          <w:lang w:val="ru-RU" w:eastAsia="ru-RU"/>
        </w:rPr>
        <w:pict>
          <v:shape id="Надпись 94" o:spid="_x0000_s1096" type="#_x0000_t202" style="position:absolute;left:0;text-align:left;margin-left:355.3pt;margin-top:15.85pt;width:40.5pt;height:37.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" filled="f" stroked="f" strokeweight=".5pt">
            <v:textbox>
              <w:txbxContent>
                <w:p w:rsidR="0064518E" w:rsidRPr="00D66979" w:rsidRDefault="0064518E">
                  <w:pPr>
                    <w:rPr>
                      <w:lang w:val="en-US"/>
                    </w:rPr>
                  </w:pPr>
                  <w:r>
                    <w:rPr>
                      <w:lang w:val="en-US"/>
                    </w:rPr>
                    <w:t>P/3</w:t>
                  </w:r>
                </w:p>
              </w:txbxContent>
            </v:textbox>
          </v:shape>
        </w:pict>
      </w:r>
      <w:r>
        <w:rPr>
          <w:noProof/>
          <w:lang w:val="ru-RU" w:eastAsia="ru-RU"/>
        </w:rPr>
        <w:pict>
          <v:line id="Прямая соединительная линия 92" o:spid="_x0000_s1097" style="position:absolute;left:0;text-align:left;flip:x;z-index:251661312;visibility:visible" from="32.8pt,23.35pt" to="86.8pt,4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"/>
        </w:pict>
      </w:r>
      <w:r>
        <w:rPr>
          <w:noProof/>
          <w:lang w:val="ru-RU" w:eastAsia="ru-RU"/>
        </w:rPr>
        <w:pict>
          <v:rect id="Прямоугольник 78" o:spid="_x0000_s1098" style="position:absolute;left:0;text-align:left;margin-left:86.7pt;margin-top:1.05pt;width:58.5pt;height:54pt;z-index:25165004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" strokeweight="2pt"/>
        </w:pict>
      </w:r>
    </w:p>
    <w:p w:rsidR="0064518E" w:rsidRDefault="0064518E" w:rsidP="005A2F62">
      <w:pPr>
        <w:spacing w:line="360" w:lineRule="auto"/>
        <w:ind w:firstLine="540"/>
        <w:jc w:val="both"/>
        <w:rPr>
          <w:sz w:val="28"/>
          <w:szCs w:val="28"/>
        </w:rPr>
      </w:pPr>
      <w:r>
        <w:rPr>
          <w:noProof/>
          <w:lang w:val="ru-RU" w:eastAsia="ru-RU"/>
        </w:rPr>
        <w:pict>
          <v:line id="Прямая соединительная линия 93" o:spid="_x0000_s1099" style="position:absolute;left:0;text-align:left;z-index:251662336;visibility:visible" from="399.55pt,.7pt" to="462.55pt,2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"/>
        </w:pict>
      </w:r>
      <w:r>
        <w:rPr>
          <w:noProof/>
          <w:lang w:val="ru-RU" w:eastAsia="ru-RU"/>
        </w:rPr>
        <w:pi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Цилиндр 90" o:spid="_x0000_s1100" type="#_x0000_t22" style="position:absolute;left:0;text-align:left;margin-left:3.55pt;margin-top:23.95pt;width:53.25pt;height:45pt;z-index:25165926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" strokeweight="2pt"/>
        </w:pict>
      </w:r>
      <w:r>
        <w:rPr>
          <w:noProof/>
          <w:lang w:val="ru-RU" w:eastAsia="ru-RU"/>
        </w:rPr>
        <w:pict>
          <v:line id="Прямая соединительная линия 86" o:spid="_x0000_s1101" style="position:absolute;left:0;text-align:left;z-index:251655168;visibility:visible" from="321.75pt,.85pt" to="339.7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"/>
        </w:pict>
      </w:r>
      <w:r>
        <w:rPr>
          <w:noProof/>
          <w:lang w:val="ru-RU" w:eastAsia="ru-RU"/>
        </w:rPr>
        <w:pict>
          <v:line id="Прямая соединительная линия 85" o:spid="_x0000_s1102" style="position:absolute;left:0;text-align:left;z-index:251654144;visibility:visible" from="146.8pt,.7pt" to="164.8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"/>
        </w:pict>
      </w:r>
    </w:p>
    <w:p w:rsidR="0064518E" w:rsidRDefault="0064518E" w:rsidP="005A2F62">
      <w:pPr>
        <w:spacing w:line="360" w:lineRule="auto"/>
        <w:ind w:firstLine="540"/>
        <w:jc w:val="both"/>
        <w:rPr>
          <w:sz w:val="28"/>
          <w:szCs w:val="28"/>
        </w:rPr>
      </w:pPr>
      <w:r>
        <w:rPr>
          <w:noProof/>
          <w:lang w:val="ru-RU" w:eastAsia="ru-RU"/>
        </w:rPr>
        <w:pict>
          <v:shape id="Цилиндр 91" o:spid="_x0000_s1103" type="#_x0000_t22" style="position:absolute;left:0;text-align:left;margin-left:435.55pt;margin-top:.55pt;width:53.25pt;height:54.75pt;z-index:25166028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" adj="5252" strokeweight="2pt"/>
        </w:pict>
      </w:r>
      <w:r>
        <w:rPr>
          <w:noProof/>
          <w:lang w:val="ru-RU" w:eastAsia="ru-RU"/>
        </w:rPr>
        <w:pict>
          <v:shape id="Надпись 192" o:spid="_x0000_s1104" type="#_x0000_t202" style="position:absolute;left:0;text-align:left;margin-left:434.05pt;margin-top:13.3pt;width:1in;height:54pt;z-index:25166540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" filled="f" stroked="f" strokeweight=".5pt">
            <v:textbox>
              <w:txbxContent>
                <w:p w:rsidR="0064518E" w:rsidRDefault="0064518E" w:rsidP="00811A0F">
                  <w:pPr>
                    <w:rPr>
                      <w:lang w:val="en-US"/>
                    </w:rPr>
                  </w:pPr>
                  <w:r>
                    <w:rPr>
                      <w:lang w:val="en-US"/>
                    </w:rPr>
                    <w:t>MA, MO,</w:t>
                  </w:r>
                </w:p>
                <w:p w:rsidR="0064518E" w:rsidRPr="00811A0F" w:rsidRDefault="0064518E" w:rsidP="00811A0F">
                  <w:pPr>
                    <w:rPr>
                      <w:lang w:val="en-US"/>
                    </w:rPr>
                  </w:pPr>
                  <w:r>
                    <w:rPr>
                      <w:lang w:val="en-US"/>
                    </w:rPr>
                    <w:t>Z, a</w:t>
                  </w:r>
                </w:p>
              </w:txbxContent>
            </v:textbox>
          </v:shape>
        </w:pict>
      </w:r>
      <w:r>
        <w:rPr>
          <w:noProof/>
          <w:lang w:val="ru-RU" w:eastAsia="ru-RU"/>
        </w:rPr>
        <w:pict>
          <v:shape id="Надпись 95" o:spid="_x0000_s1105" type="#_x0000_t202" style="position:absolute;left:0;text-align:left;margin-left:1.3pt;margin-top:15.55pt;width:1in;height:26.25pt;z-index:251664384;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" filled="f" stroked="f" strokeweight=".5pt">
            <v:textbox>
              <w:txbxContent>
                <w:p w:rsidR="0064518E" w:rsidRPr="00811A0F" w:rsidRDefault="0064518E">
                  <w:pPr>
                    <w:rPr>
                      <w:lang w:val="en-US"/>
                    </w:rPr>
                  </w:pPr>
                  <w:r>
                    <w:rPr>
                      <w:lang w:val="en-US"/>
                    </w:rPr>
                    <w:t>MK, MT</w:t>
                  </w:r>
                </w:p>
              </w:txbxContent>
            </v:textbox>
          </v:shape>
        </w:pict>
      </w:r>
      <w:r>
        <w:rPr>
          <w:noProof/>
          <w:lang w:val="ru-RU" w:eastAsia="ru-RU"/>
        </w:rPr>
        <w:pict>
          <v:line id="Прямая соединительная линия 89" o:spid="_x0000_s1106" style="position:absolute;left:0;text-align:left;z-index:251657216;visibility:visible" from="370.5pt,6.1pt" to="370.5pt,2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"/>
        </w:pict>
      </w:r>
      <w:r>
        <w:rPr>
          <w:noProof/>
          <w:lang w:val="ru-RU" w:eastAsia="ru-RU"/>
        </w:rPr>
        <w:pict>
          <v:line id="Прямая соединительная линия 82" o:spid="_x0000_s1107" style="position:absolute;left:0;text-align:left;z-index:251653120;visibility:visible" from="115.3pt,6.55pt" to="115.3pt,2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"/>
        </w:pict>
      </w:r>
    </w:p>
    <w:p w:rsidR="0064518E" w:rsidRDefault="0064518E" w:rsidP="005A2F62">
      <w:pPr>
        <w:spacing w:line="360" w:lineRule="auto"/>
        <w:ind w:firstLine="540"/>
        <w:jc w:val="both"/>
        <w:rPr>
          <w:sz w:val="28"/>
          <w:szCs w:val="28"/>
        </w:rPr>
      </w:pPr>
      <w:r>
        <w:rPr>
          <w:noProof/>
          <w:lang w:val="ru-RU" w:eastAsia="ru-RU"/>
        </w:rPr>
        <w:pict>
          <v:rect id="Прямоугольник 87" o:spid="_x0000_s1108" style="position:absolute;left:0;text-align:left;margin-left:341.25pt;margin-top:.1pt;width:58.5pt;height:54pt;z-index:25165619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" filled="f" strokeweight="2pt"/>
        </w:pict>
      </w:r>
      <w:r>
        <w:rPr>
          <w:noProof/>
          <w:lang w:val="ru-RU" w:eastAsia="ru-RU"/>
        </w:rPr>
        <w:pict>
          <v:rect id="Прямоугольник 80" o:spid="_x0000_s1109" style="position:absolute;left:0;text-align:left;margin-left:87pt;margin-top:.55pt;width:58.5pt;height:54pt;z-index:25165209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" filled="f" strokeweight="2pt"/>
        </w:pict>
      </w:r>
    </w:p>
    <w:p w:rsidR="0064518E" w:rsidRDefault="0064518E" w:rsidP="005A2F62">
      <w:pPr>
        <w:spacing w:line="360" w:lineRule="auto"/>
        <w:ind w:firstLine="540"/>
        <w:jc w:val="both"/>
        <w:rPr>
          <w:sz w:val="28"/>
          <w:szCs w:val="28"/>
        </w:rPr>
      </w:pPr>
    </w:p>
    <w:p w:rsidR="0064518E" w:rsidRDefault="0064518E" w:rsidP="00D66979">
      <w:pPr>
        <w:spacing w:line="360" w:lineRule="auto"/>
        <w:jc w:val="both"/>
        <w:rPr>
          <w:sz w:val="28"/>
          <w:szCs w:val="28"/>
        </w:rPr>
      </w:pPr>
      <w:r>
        <w:rPr>
          <w:noProof/>
          <w:lang w:val="ru-RU" w:eastAsia="ru-RU"/>
        </w:rPr>
        <w:pict>
          <v:line id="Прямая соединительная линия 75" o:spid="_x0000_s1110" style="position:absolute;left:0;text-align:left;z-index:251669504;visibility:visible" from="368.25pt,6.85pt" to="368.25pt,2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"/>
        </w:pict>
      </w:r>
      <w:r>
        <w:rPr>
          <w:noProof/>
          <w:lang w:val="ru-RU" w:eastAsia="ru-RU"/>
        </w:rPr>
        <w:pict>
          <v:line id="Прямая соединительная линия 74" o:spid="_x0000_s1111" style="position:absolute;left:0;text-align:left;z-index:251668480;visibility:visible" from="114.75pt,7.45pt" to="114.75pt,2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"/>
        </w:pict>
      </w:r>
    </w:p>
    <w:p w:rsidR="0064518E" w:rsidRDefault="0064518E" w:rsidP="00D66979">
      <w:pPr>
        <w:spacing w:line="360" w:lineRule="auto"/>
        <w:jc w:val="both"/>
        <w:rPr>
          <w:sz w:val="28"/>
          <w:szCs w:val="28"/>
        </w:rPr>
      </w:pPr>
      <w:r>
        <w:rPr>
          <w:noProof/>
          <w:lang w:val="ru-RU" w:eastAsia="ru-RU"/>
        </w:rPr>
        <w:pict>
          <v:rect id="Прямоугольник 73" o:spid="_x0000_s1112" style="position:absolute;left:0;text-align:left;margin-left:341.25pt;margin-top:.7pt;width:58.5pt;height:54pt;z-index:25166745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" filled="f" strokeweight="2pt"/>
        </w:pict>
      </w:r>
      <w:r>
        <w:rPr>
          <w:noProof/>
          <w:lang w:val="ru-RU" w:eastAsia="ru-RU"/>
        </w:rPr>
        <w:pict>
          <v:rect id="Прямоугольник 72" o:spid="_x0000_s1113" style="position:absolute;left:0;text-align:left;margin-left:87pt;margin-top:.7pt;width:58.5pt;height:54pt;z-index:25166643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" filled="f" strokeweight="2pt"/>
        </w:pict>
      </w:r>
    </w:p>
    <w:p w:rsidR="0064518E" w:rsidRDefault="0064518E" w:rsidP="00D66979">
      <w:pPr>
        <w:spacing w:line="360" w:lineRule="auto"/>
        <w:jc w:val="both"/>
        <w:rPr>
          <w:sz w:val="28"/>
          <w:szCs w:val="28"/>
        </w:rPr>
      </w:pPr>
    </w:p>
    <w:p w:rsidR="0064518E" w:rsidRDefault="0064518E" w:rsidP="00D66979">
      <w:pPr>
        <w:spacing w:line="360" w:lineRule="auto"/>
        <w:jc w:val="both"/>
        <w:rPr>
          <w:sz w:val="28"/>
          <w:szCs w:val="28"/>
        </w:rPr>
      </w:pPr>
    </w:p>
    <w:p w:rsidR="0064518E" w:rsidRDefault="0064518E" w:rsidP="00D66979">
      <w:pPr>
        <w:spacing w:line="360" w:lineRule="auto"/>
        <w:ind w:firstLine="540"/>
        <w:jc w:val="center"/>
        <w:rPr>
          <w:sz w:val="28"/>
          <w:szCs w:val="28"/>
        </w:rPr>
      </w:pPr>
      <w:r>
        <w:rPr>
          <w:sz w:val="28"/>
          <w:szCs w:val="28"/>
        </w:rPr>
        <w:t>Рисунок 3.1 – Структура ПКС з ЛП</w:t>
      </w:r>
    </w:p>
    <w:p w:rsidR="0064518E" w:rsidRDefault="0064518E" w:rsidP="00D66979">
      <w:pPr>
        <w:spacing w:line="360" w:lineRule="auto"/>
        <w:ind w:firstLine="540"/>
        <w:jc w:val="center"/>
        <w:rPr>
          <w:sz w:val="28"/>
          <w:szCs w:val="28"/>
        </w:rPr>
      </w:pPr>
    </w:p>
    <w:p w:rsidR="0064518E" w:rsidRPr="00282025" w:rsidRDefault="0064518E" w:rsidP="00282025">
      <w:pPr>
        <w:spacing w:line="360" w:lineRule="auto"/>
        <w:ind w:firstLine="540"/>
        <w:jc w:val="both"/>
        <w:rPr>
          <w:b/>
          <w:sz w:val="28"/>
          <w:szCs w:val="28"/>
        </w:rPr>
      </w:pPr>
      <w:r w:rsidRPr="00282025">
        <w:rPr>
          <w:b/>
          <w:sz w:val="28"/>
          <w:szCs w:val="28"/>
        </w:rPr>
        <w:t>3.</w:t>
      </w:r>
      <w:r w:rsidRPr="00282025">
        <w:rPr>
          <w:b/>
          <w:sz w:val="28"/>
          <w:szCs w:val="28"/>
          <w:lang w:val="ru-RU"/>
        </w:rPr>
        <w:t>1</w:t>
      </w:r>
      <w:r w:rsidRPr="00282025">
        <w:rPr>
          <w:b/>
          <w:sz w:val="28"/>
          <w:szCs w:val="28"/>
        </w:rPr>
        <w:t xml:space="preserve"> Розробка паралельного математичного алгоритму</w:t>
      </w:r>
    </w:p>
    <w:p w:rsidR="0064518E" w:rsidRPr="00753933" w:rsidRDefault="0064518E" w:rsidP="00282025">
      <w:pPr>
        <w:spacing w:line="360" w:lineRule="auto"/>
        <w:ind w:firstLine="540"/>
        <w:jc w:val="both"/>
        <w:rPr>
          <w:sz w:val="28"/>
          <w:szCs w:val="28"/>
          <w:lang w:val="ru-RU"/>
        </w:rPr>
      </w:pPr>
      <w:r>
        <w:rPr>
          <w:sz w:val="28"/>
          <w:szCs w:val="28"/>
        </w:rPr>
        <w:t>Математична задача, для якої необхідно створити паралельну програму:</w:t>
      </w:r>
    </w:p>
    <w:p w:rsidR="0064518E" w:rsidRDefault="0064518E" w:rsidP="00282025">
      <w:pPr>
        <w:spacing w:line="360" w:lineRule="auto"/>
        <w:ind w:firstLine="540"/>
        <w:jc w:val="both"/>
        <w:rPr>
          <w:sz w:val="28"/>
          <w:szCs w:val="28"/>
        </w:rPr>
      </w:pPr>
      <w:r>
        <w:rPr>
          <w:sz w:val="28"/>
          <w:szCs w:val="28"/>
          <w:lang w:val="en-US"/>
        </w:rPr>
        <w:t>MA</w:t>
      </w:r>
      <w:r w:rsidRPr="000C41C8">
        <w:rPr>
          <w:sz w:val="28"/>
          <w:szCs w:val="28"/>
          <w:lang w:val="en-US"/>
        </w:rPr>
        <w:t>=</w:t>
      </w:r>
      <w:r>
        <w:rPr>
          <w:sz w:val="28"/>
          <w:szCs w:val="28"/>
          <w:lang w:val="en-US"/>
        </w:rPr>
        <w:t>max</w:t>
      </w:r>
      <w:r w:rsidRPr="000C41C8">
        <w:rPr>
          <w:sz w:val="28"/>
          <w:szCs w:val="28"/>
          <w:lang w:val="en-US"/>
        </w:rPr>
        <w:t>(</w:t>
      </w:r>
      <w:r>
        <w:rPr>
          <w:sz w:val="28"/>
          <w:szCs w:val="28"/>
          <w:lang w:val="en-US"/>
        </w:rPr>
        <w:t>Z</w:t>
      </w:r>
      <w:r w:rsidRPr="000C41C8">
        <w:rPr>
          <w:sz w:val="28"/>
          <w:szCs w:val="28"/>
          <w:lang w:val="en-US"/>
        </w:rPr>
        <w:t>)(</w:t>
      </w:r>
      <w:r>
        <w:rPr>
          <w:sz w:val="28"/>
          <w:szCs w:val="28"/>
          <w:lang w:val="en-US"/>
        </w:rPr>
        <w:t>MO</w:t>
      </w:r>
      <w:r w:rsidRPr="000C41C8">
        <w:rPr>
          <w:sz w:val="28"/>
          <w:szCs w:val="28"/>
          <w:lang w:val="en-US"/>
        </w:rPr>
        <w:t>*</w:t>
      </w:r>
      <w:r>
        <w:rPr>
          <w:sz w:val="28"/>
          <w:szCs w:val="28"/>
          <w:lang w:val="en-US"/>
        </w:rPr>
        <w:t>MK</w:t>
      </w:r>
      <w:r w:rsidRPr="000C41C8">
        <w:rPr>
          <w:sz w:val="28"/>
          <w:szCs w:val="28"/>
          <w:lang w:val="en-US"/>
        </w:rPr>
        <w:t xml:space="preserve">) + </w:t>
      </w:r>
      <w:r>
        <w:rPr>
          <w:rFonts w:ascii="Symbol" w:hAnsi="Symbol"/>
          <w:sz w:val="28"/>
          <w:szCs w:val="28"/>
          <w:lang w:val="en-US"/>
        </w:rPr>
        <w:t></w:t>
      </w:r>
      <w:r w:rsidRPr="000C41C8">
        <w:rPr>
          <w:sz w:val="28"/>
          <w:szCs w:val="28"/>
          <w:lang w:val="en-US"/>
        </w:rPr>
        <w:t>*</w:t>
      </w:r>
      <w:r>
        <w:rPr>
          <w:sz w:val="28"/>
          <w:szCs w:val="28"/>
          <w:lang w:val="en-US"/>
        </w:rPr>
        <w:t>MT</w:t>
      </w:r>
      <w:r>
        <w:rPr>
          <w:sz w:val="28"/>
          <w:szCs w:val="28"/>
        </w:rPr>
        <w:t xml:space="preserve">. </w:t>
      </w:r>
    </w:p>
    <w:p w:rsidR="0064518E" w:rsidRDefault="0064518E" w:rsidP="00282025">
      <w:pPr>
        <w:spacing w:line="360" w:lineRule="auto"/>
        <w:ind w:firstLine="540"/>
        <w:jc w:val="both"/>
        <w:rPr>
          <w:sz w:val="28"/>
          <w:szCs w:val="28"/>
        </w:rPr>
      </w:pPr>
      <w:r>
        <w:rPr>
          <w:sz w:val="28"/>
          <w:szCs w:val="28"/>
        </w:rPr>
        <w:t>Перш за все розроблюється математичний алгоритм, аналізується наявність спільних ресурсів</w:t>
      </w:r>
      <w:r w:rsidRPr="008A68F4">
        <w:rPr>
          <w:sz w:val="28"/>
          <w:szCs w:val="28"/>
        </w:rPr>
        <w:t xml:space="preserve">. </w:t>
      </w:r>
    </w:p>
    <w:p w:rsidR="0064518E" w:rsidRPr="00282025" w:rsidRDefault="0064518E" w:rsidP="00282025">
      <w:pPr>
        <w:pStyle w:val="ListParagraph"/>
        <w:numPr>
          <w:ilvl w:val="0"/>
          <w:numId w:val="33"/>
        </w:numPr>
        <w:rPr>
          <w:sz w:val="28"/>
          <w:szCs w:val="28"/>
        </w:rPr>
      </w:pPr>
      <w:r>
        <w:rPr>
          <w:sz w:val="28"/>
          <w:szCs w:val="28"/>
        </w:rPr>
        <w:t>e</w:t>
      </w:r>
      <w:r w:rsidRPr="00282025">
        <w:rPr>
          <w:sz w:val="28"/>
          <w:szCs w:val="28"/>
          <w:vertAlign w:val="subscript"/>
        </w:rPr>
        <w:t>i</w:t>
      </w:r>
      <w:r w:rsidRPr="00282025">
        <w:rPr>
          <w:sz w:val="28"/>
          <w:szCs w:val="28"/>
        </w:rPr>
        <w:t>=max(Z</w:t>
      </w:r>
      <w:r w:rsidRPr="00282025">
        <w:rPr>
          <w:sz w:val="28"/>
          <w:szCs w:val="28"/>
          <w:vertAlign w:val="subscript"/>
        </w:rPr>
        <w:t>H</w:t>
      </w:r>
      <w:r w:rsidRPr="00282025">
        <w:rPr>
          <w:sz w:val="28"/>
          <w:szCs w:val="28"/>
        </w:rPr>
        <w:t>), i=(1,p);</w:t>
      </w:r>
    </w:p>
    <w:p w:rsidR="0064518E" w:rsidRPr="00AA6D00" w:rsidRDefault="0064518E" w:rsidP="00282025">
      <w:pPr>
        <w:pStyle w:val="ListParagraph"/>
        <w:ind w:firstLine="360"/>
        <w:rPr>
          <w:rFonts w:ascii="Times New Roman" w:hAnsi="Times New Roman"/>
          <w:sz w:val="28"/>
          <w:szCs w:val="28"/>
        </w:rPr>
      </w:pPr>
      <w:r>
        <w:rPr>
          <w:rFonts w:ascii="Times New Roman" w:hAnsi="Times New Roman"/>
          <w:sz w:val="28"/>
          <w:szCs w:val="28"/>
        </w:rPr>
        <w:t>e=max(e</w:t>
      </w:r>
      <w:r w:rsidRPr="00AA6D00">
        <w:rPr>
          <w:rFonts w:ascii="Times New Roman" w:hAnsi="Times New Roman"/>
          <w:sz w:val="28"/>
          <w:szCs w:val="28"/>
        </w:rPr>
        <w:t>,</w:t>
      </w:r>
      <w:r>
        <w:rPr>
          <w:rFonts w:ascii="Times New Roman" w:hAnsi="Times New Roman"/>
          <w:sz w:val="28"/>
          <w:szCs w:val="28"/>
        </w:rPr>
        <w:t>e</w:t>
      </w:r>
      <w:r w:rsidRPr="00AA6D00">
        <w:rPr>
          <w:rFonts w:ascii="Times New Roman" w:hAnsi="Times New Roman"/>
          <w:sz w:val="28"/>
          <w:szCs w:val="28"/>
          <w:vertAlign w:val="subscript"/>
        </w:rPr>
        <w:t>i</w:t>
      </w:r>
      <w:r w:rsidRPr="00AA6D00">
        <w:rPr>
          <w:rFonts w:ascii="Times New Roman" w:hAnsi="Times New Roman"/>
          <w:sz w:val="28"/>
          <w:szCs w:val="28"/>
        </w:rPr>
        <w:t>);</w:t>
      </w:r>
    </w:p>
    <w:p w:rsidR="0064518E" w:rsidRPr="00AA6D00" w:rsidRDefault="0064518E" w:rsidP="00282025">
      <w:pPr>
        <w:pStyle w:val="ListParagraph"/>
        <w:ind w:firstLine="360"/>
        <w:rPr>
          <w:rFonts w:ascii="Times New Roman" w:hAnsi="Times New Roman"/>
          <w:sz w:val="28"/>
          <w:szCs w:val="28"/>
        </w:rPr>
      </w:pPr>
      <w:r w:rsidRPr="00AA6D00">
        <w:rPr>
          <w:rFonts w:ascii="Times New Roman" w:hAnsi="Times New Roman"/>
          <w:sz w:val="28"/>
          <w:szCs w:val="28"/>
        </w:rPr>
        <w:t>Спільний ресурс: e;</w:t>
      </w:r>
    </w:p>
    <w:p w:rsidR="0064518E" w:rsidRPr="00282025" w:rsidRDefault="0064518E" w:rsidP="00282025">
      <w:pPr>
        <w:pStyle w:val="ListParagraph"/>
        <w:numPr>
          <w:ilvl w:val="0"/>
          <w:numId w:val="33"/>
        </w:numPr>
        <w:rPr>
          <w:sz w:val="28"/>
          <w:szCs w:val="28"/>
        </w:rPr>
      </w:pPr>
      <w:r w:rsidRPr="00282025">
        <w:rPr>
          <w:sz w:val="28"/>
          <w:szCs w:val="28"/>
          <w:lang w:val="en-US"/>
        </w:rPr>
        <w:t>M</w:t>
      </w:r>
      <w:r w:rsidRPr="00282025">
        <w:rPr>
          <w:sz w:val="28"/>
          <w:szCs w:val="28"/>
        </w:rPr>
        <w:t>A</w:t>
      </w:r>
      <w:r w:rsidRPr="00282025">
        <w:rPr>
          <w:sz w:val="28"/>
          <w:szCs w:val="28"/>
          <w:vertAlign w:val="subscript"/>
        </w:rPr>
        <w:t>H</w:t>
      </w:r>
      <w:r w:rsidRPr="00282025">
        <w:rPr>
          <w:sz w:val="28"/>
          <w:szCs w:val="28"/>
        </w:rPr>
        <w:t>=e*(MO</w:t>
      </w:r>
      <w:r>
        <w:rPr>
          <w:sz w:val="28"/>
          <w:szCs w:val="28"/>
          <w:vertAlign w:val="subscript"/>
          <w:lang w:val="en-US"/>
        </w:rPr>
        <w:t>H</w:t>
      </w:r>
      <w:r w:rsidRPr="00282025">
        <w:rPr>
          <w:sz w:val="28"/>
          <w:szCs w:val="28"/>
        </w:rPr>
        <w:t>*MK)+аlpha*MT</w:t>
      </w:r>
      <w:r w:rsidRPr="00282025">
        <w:rPr>
          <w:sz w:val="28"/>
          <w:szCs w:val="28"/>
          <w:vertAlign w:val="subscript"/>
        </w:rPr>
        <w:t>H</w:t>
      </w:r>
      <w:r w:rsidRPr="00282025">
        <w:rPr>
          <w:sz w:val="28"/>
          <w:szCs w:val="28"/>
        </w:rPr>
        <w:t xml:space="preserve">;    </w:t>
      </w:r>
    </w:p>
    <w:p w:rsidR="0064518E" w:rsidRPr="00AA6D00" w:rsidRDefault="0064518E" w:rsidP="00282025">
      <w:pPr>
        <w:pStyle w:val="ListParagraph"/>
        <w:ind w:firstLine="360"/>
        <w:rPr>
          <w:rFonts w:ascii="Times New Roman" w:hAnsi="Times New Roman"/>
          <w:sz w:val="28"/>
          <w:szCs w:val="28"/>
        </w:rPr>
      </w:pPr>
      <w:r w:rsidRPr="00AA6D00">
        <w:rPr>
          <w:rFonts w:ascii="Times New Roman" w:hAnsi="Times New Roman"/>
          <w:sz w:val="28"/>
          <w:szCs w:val="28"/>
        </w:rPr>
        <w:t xml:space="preserve">Спільний ресурс: аlpha, e, MO; </w:t>
      </w:r>
    </w:p>
    <w:p w:rsidR="0064518E" w:rsidRPr="00AA6D00" w:rsidRDefault="0064518E" w:rsidP="00282025">
      <w:pPr>
        <w:pStyle w:val="1"/>
        <w:tabs>
          <w:tab w:val="left" w:pos="9350"/>
        </w:tabs>
        <w:ind w:left="0"/>
        <w:rPr>
          <w:rFonts w:ascii="Times New Roman" w:hAnsi="Times New Roman"/>
          <w:sz w:val="24"/>
          <w:szCs w:val="24"/>
        </w:rPr>
      </w:pPr>
    </w:p>
    <w:p w:rsidR="0064518E" w:rsidRPr="00B80018" w:rsidRDefault="0064518E" w:rsidP="00282025">
      <w:pPr>
        <w:pStyle w:val="1"/>
        <w:tabs>
          <w:tab w:val="left" w:pos="9350"/>
        </w:tabs>
        <w:spacing w:line="360" w:lineRule="auto"/>
        <w:ind w:left="0" w:firstLine="540"/>
        <w:jc w:val="both"/>
        <w:rPr>
          <w:rFonts w:ascii="Times New Roman" w:hAnsi="Times New Roman"/>
          <w:b/>
          <w:sz w:val="28"/>
          <w:szCs w:val="28"/>
          <w:lang w:eastAsia="ru-RU"/>
        </w:rPr>
      </w:pPr>
    </w:p>
    <w:p w:rsidR="0064518E" w:rsidRPr="00B80018" w:rsidRDefault="0064518E" w:rsidP="00282025">
      <w:pPr>
        <w:pStyle w:val="1"/>
        <w:tabs>
          <w:tab w:val="left" w:pos="9350"/>
        </w:tabs>
        <w:spacing w:line="360" w:lineRule="auto"/>
        <w:ind w:left="0" w:firstLine="540"/>
        <w:jc w:val="both"/>
        <w:rPr>
          <w:rFonts w:ascii="Times New Roman" w:hAnsi="Times New Roman"/>
          <w:b/>
          <w:sz w:val="28"/>
          <w:szCs w:val="28"/>
          <w:lang w:eastAsia="ru-RU"/>
        </w:rPr>
      </w:pPr>
      <w:r w:rsidRPr="00B426C7">
        <w:rPr>
          <w:rFonts w:ascii="Times New Roman" w:hAnsi="Times New Roman"/>
          <w:b/>
          <w:sz w:val="28"/>
          <w:szCs w:val="28"/>
          <w:highlight w:val="yellow"/>
          <w:lang w:eastAsia="ru-RU"/>
        </w:rPr>
        <w:t>3.2 Розробка алгоритмів процесів</w:t>
      </w:r>
    </w:p>
    <w:p w:rsidR="0064518E" w:rsidRDefault="0064518E" w:rsidP="00282025">
      <w:pPr>
        <w:pStyle w:val="1"/>
        <w:tabs>
          <w:tab w:val="left" w:pos="9350"/>
        </w:tabs>
        <w:spacing w:line="360" w:lineRule="auto"/>
        <w:ind w:left="0" w:firstLine="540"/>
        <w:jc w:val="both"/>
        <w:rPr>
          <w:rFonts w:ascii="Times New Roman" w:hAnsi="Times New Roman"/>
          <w:sz w:val="28"/>
          <w:szCs w:val="28"/>
          <w:lang w:eastAsia="ru-RU"/>
        </w:rPr>
      </w:pPr>
      <w:r w:rsidRPr="00AA6D00">
        <w:rPr>
          <w:rFonts w:ascii="Times New Roman" w:hAnsi="Times New Roman"/>
          <w:sz w:val="28"/>
          <w:szCs w:val="28"/>
          <w:lang w:eastAsia="ru-RU"/>
        </w:rPr>
        <w:t>Наступним етапом є створення алгоритму для кожного паралельного процесу із зазначенням точок синхронізації та критичних ділянок.</w:t>
      </w:r>
    </w:p>
    <w:p w:rsidR="0064518E" w:rsidRDefault="0064518E" w:rsidP="00D71FBC">
      <w:pPr>
        <w:rPr>
          <w:b/>
          <w:sz w:val="28"/>
          <w:szCs w:val="28"/>
        </w:rPr>
      </w:pPr>
      <w:r w:rsidRPr="00D71FBC">
        <w:rPr>
          <w:b/>
          <w:sz w:val="28"/>
          <w:szCs w:val="28"/>
        </w:rPr>
        <w:t>Задача Т</w:t>
      </w:r>
      <w:r w:rsidRPr="00D71FBC">
        <w:rPr>
          <w:b/>
          <w:sz w:val="28"/>
          <w:szCs w:val="28"/>
          <w:vertAlign w:val="subscript"/>
        </w:rPr>
        <w:t>1</w:t>
      </w:r>
      <w:r w:rsidRPr="00D71FBC">
        <w:rPr>
          <w:b/>
          <w:sz w:val="28"/>
          <w:szCs w:val="28"/>
        </w:rPr>
        <w:t>:</w:t>
      </w:r>
    </w:p>
    <w:p w:rsidR="0064518E" w:rsidRPr="00D71FBC" w:rsidRDefault="0064518E" w:rsidP="00D71FBC">
      <w:pPr>
        <w:rPr>
          <w:b/>
          <w:sz w:val="28"/>
          <w:szCs w:val="28"/>
        </w:rPr>
      </w:pPr>
    </w:p>
    <w:p w:rsidR="0064518E" w:rsidRPr="00D71FBC" w:rsidRDefault="0064518E" w:rsidP="00D71FBC">
      <w:pPr>
        <w:pStyle w:val="ListParagraph"/>
        <w:numPr>
          <w:ilvl w:val="0"/>
          <w:numId w:val="38"/>
        </w:numPr>
        <w:spacing w:after="0" w:line="360" w:lineRule="auto"/>
        <w:rPr>
          <w:rFonts w:ascii="Times New Roman" w:hAnsi="Times New Roman"/>
          <w:sz w:val="28"/>
          <w:szCs w:val="28"/>
        </w:rPr>
      </w:pPr>
      <w:r w:rsidRPr="00D71FBC">
        <w:rPr>
          <w:rFonts w:ascii="Times New Roman" w:hAnsi="Times New Roman"/>
          <w:sz w:val="28"/>
          <w:szCs w:val="28"/>
        </w:rPr>
        <w:t xml:space="preserve">Введення </w:t>
      </w:r>
      <w:r w:rsidRPr="00D71FBC">
        <w:rPr>
          <w:rFonts w:ascii="Times New Roman" w:hAnsi="Times New Roman"/>
          <w:i/>
          <w:sz w:val="28"/>
          <w:szCs w:val="28"/>
          <w:lang w:val="en-US"/>
        </w:rPr>
        <w:t>MК</w:t>
      </w:r>
      <w:r w:rsidRPr="00D71FBC">
        <w:rPr>
          <w:rFonts w:ascii="Times New Roman" w:hAnsi="Times New Roman"/>
          <w:i/>
          <w:sz w:val="28"/>
          <w:szCs w:val="28"/>
        </w:rPr>
        <w:t xml:space="preserve">, </w:t>
      </w:r>
      <w:r w:rsidRPr="00D71FBC">
        <w:rPr>
          <w:rFonts w:ascii="Times New Roman" w:hAnsi="Times New Roman"/>
          <w:i/>
          <w:sz w:val="28"/>
          <w:szCs w:val="28"/>
          <w:lang w:val="en-US"/>
        </w:rPr>
        <w:t>MТ</w:t>
      </w:r>
      <w:r w:rsidRPr="00D71FBC">
        <w:rPr>
          <w:rFonts w:ascii="Times New Roman" w:hAnsi="Times New Roman"/>
          <w:i/>
          <w:sz w:val="28"/>
          <w:szCs w:val="28"/>
        </w:rPr>
        <w:t>.</w:t>
      </w:r>
      <w:r w:rsidRPr="00D71FBC">
        <w:rPr>
          <w:rFonts w:ascii="Times New Roman" w:hAnsi="Times New Roman"/>
          <w:sz w:val="28"/>
          <w:szCs w:val="28"/>
        </w:rPr>
        <w:t xml:space="preserve"> </w:t>
      </w:r>
    </w:p>
    <w:p w:rsidR="0064518E" w:rsidRPr="00D71FBC" w:rsidRDefault="0064518E" w:rsidP="00D71FBC">
      <w:pPr>
        <w:pStyle w:val="ListParagraph"/>
        <w:numPr>
          <w:ilvl w:val="0"/>
          <w:numId w:val="38"/>
        </w:numPr>
        <w:spacing w:after="0" w:line="360" w:lineRule="auto"/>
        <w:rPr>
          <w:rFonts w:ascii="Times New Roman" w:hAnsi="Times New Roman"/>
          <w:sz w:val="28"/>
          <w:szCs w:val="28"/>
        </w:rPr>
      </w:pPr>
      <w:r w:rsidRPr="00D71FBC">
        <w:rPr>
          <w:rFonts w:ascii="Times New Roman" w:hAnsi="Times New Roman"/>
          <w:sz w:val="28"/>
          <w:szCs w:val="28"/>
        </w:rPr>
        <w:t xml:space="preserve">Передати </w:t>
      </w:r>
      <w:r w:rsidRPr="00D71FBC">
        <w:rPr>
          <w:rFonts w:ascii="Times New Roman" w:hAnsi="Times New Roman"/>
          <w:sz w:val="28"/>
          <w:szCs w:val="28"/>
          <w:lang w:val="en-US"/>
        </w:rPr>
        <w:t>M</w:t>
      </w:r>
      <w:r>
        <w:rPr>
          <w:rFonts w:ascii="Times New Roman" w:hAnsi="Times New Roman"/>
          <w:sz w:val="28"/>
          <w:szCs w:val="28"/>
          <w:lang w:val="en-US"/>
        </w:rPr>
        <w:t>K</w:t>
      </w:r>
      <w:r w:rsidRPr="003121C1">
        <w:rPr>
          <w:rFonts w:ascii="Times New Roman" w:hAnsi="Times New Roman"/>
          <w:sz w:val="28"/>
          <w:szCs w:val="28"/>
          <w:vertAlign w:val="subscript"/>
          <w:lang w:val="ru-RU"/>
        </w:rPr>
        <w:t xml:space="preserve"> </w:t>
      </w:r>
      <w:r>
        <w:rPr>
          <w:rFonts w:ascii="Times New Roman" w:hAnsi="Times New Roman"/>
          <w:sz w:val="28"/>
          <w:szCs w:val="28"/>
          <w:vertAlign w:val="subscript"/>
          <w:lang w:val="ru-RU"/>
        </w:rPr>
        <w:t>4</w:t>
      </w:r>
      <w:r w:rsidRPr="00D71FBC">
        <w:rPr>
          <w:rFonts w:ascii="Times New Roman" w:hAnsi="Times New Roman"/>
          <w:sz w:val="28"/>
          <w:szCs w:val="28"/>
          <w:vertAlign w:val="subscript"/>
          <w:lang w:val="en-US"/>
        </w:rPr>
        <w:t>H</w:t>
      </w:r>
      <w:r w:rsidRPr="00D71FBC">
        <w:rPr>
          <w:rFonts w:ascii="Times New Roman" w:hAnsi="Times New Roman"/>
          <w:sz w:val="28"/>
          <w:szCs w:val="28"/>
          <w:lang w:val="ru-RU"/>
        </w:rPr>
        <w:t xml:space="preserve">, </w:t>
      </w:r>
      <w:r w:rsidRPr="00D71FBC">
        <w:rPr>
          <w:rFonts w:ascii="Times New Roman" w:hAnsi="Times New Roman"/>
          <w:sz w:val="28"/>
          <w:szCs w:val="28"/>
          <w:lang w:val="en-US"/>
        </w:rPr>
        <w:t>M</w:t>
      </w:r>
      <w:r>
        <w:rPr>
          <w:rFonts w:ascii="Times New Roman" w:hAnsi="Times New Roman"/>
          <w:sz w:val="28"/>
          <w:szCs w:val="28"/>
          <w:lang w:val="en-US"/>
        </w:rPr>
        <w:t>T</w:t>
      </w:r>
      <w:r>
        <w:rPr>
          <w:rFonts w:ascii="Times New Roman" w:hAnsi="Times New Roman"/>
          <w:sz w:val="28"/>
          <w:szCs w:val="28"/>
          <w:vertAlign w:val="subscript"/>
          <w:lang w:val="ru-RU"/>
        </w:rPr>
        <w:t>4</w:t>
      </w:r>
      <w:r w:rsidRPr="00D71FBC">
        <w:rPr>
          <w:rFonts w:ascii="Times New Roman" w:hAnsi="Times New Roman"/>
          <w:sz w:val="28"/>
          <w:szCs w:val="28"/>
          <w:vertAlign w:val="subscript"/>
          <w:lang w:val="en-US"/>
        </w:rPr>
        <w:t>H</w:t>
      </w:r>
      <w:r w:rsidRPr="00D71FBC">
        <w:rPr>
          <w:rFonts w:ascii="Times New Roman" w:hAnsi="Times New Roman"/>
          <w:sz w:val="28"/>
          <w:szCs w:val="28"/>
          <w:lang w:val="ru-RU"/>
        </w:rPr>
        <w:t xml:space="preserve"> в Т</w:t>
      </w:r>
      <w:r w:rsidRPr="00D71FBC">
        <w:rPr>
          <w:rFonts w:ascii="Times New Roman" w:hAnsi="Times New Roman"/>
          <w:sz w:val="28"/>
          <w:szCs w:val="28"/>
          <w:vertAlign w:val="subscript"/>
          <w:lang w:val="ru-RU"/>
        </w:rPr>
        <w:t>2</w:t>
      </w:r>
      <w:r w:rsidRPr="00D71FBC">
        <w:rPr>
          <w:rFonts w:ascii="Times New Roman" w:hAnsi="Times New Roman"/>
          <w:sz w:val="28"/>
          <w:szCs w:val="28"/>
          <w:lang w:val="ru-RU"/>
        </w:rPr>
        <w:t>.</w:t>
      </w:r>
    </w:p>
    <w:p w:rsidR="0064518E" w:rsidRPr="00D71FBC" w:rsidRDefault="0064518E" w:rsidP="00D71FBC">
      <w:pPr>
        <w:pStyle w:val="ListParagraph"/>
        <w:numPr>
          <w:ilvl w:val="0"/>
          <w:numId w:val="38"/>
        </w:numPr>
        <w:spacing w:after="0" w:line="360" w:lineRule="auto"/>
        <w:rPr>
          <w:rFonts w:ascii="Times New Roman" w:hAnsi="Times New Roman"/>
          <w:sz w:val="28"/>
          <w:szCs w:val="28"/>
        </w:rPr>
      </w:pPr>
      <w:r w:rsidRPr="00D71FBC">
        <w:rPr>
          <w:rFonts w:ascii="Times New Roman" w:hAnsi="Times New Roman"/>
          <w:sz w:val="28"/>
          <w:szCs w:val="28"/>
        </w:rPr>
        <w:t xml:space="preserve">Прийняти </w:t>
      </w:r>
      <w:r w:rsidRPr="001B0EEA">
        <w:rPr>
          <w:rFonts w:ascii="Times New Roman" w:hAnsi="Times New Roman"/>
          <w:sz w:val="28"/>
          <w:szCs w:val="28"/>
        </w:rPr>
        <w:t xml:space="preserve"> </w:t>
      </w:r>
      <w:r w:rsidRPr="00D71FBC">
        <w:rPr>
          <w:rFonts w:ascii="Times New Roman" w:hAnsi="Times New Roman"/>
          <w:sz w:val="28"/>
          <w:szCs w:val="28"/>
          <w:lang w:val="en-US"/>
        </w:rPr>
        <w:t>M</w:t>
      </w:r>
      <w:r>
        <w:rPr>
          <w:rFonts w:ascii="Times New Roman" w:hAnsi="Times New Roman"/>
          <w:sz w:val="28"/>
          <w:szCs w:val="28"/>
          <w:lang w:val="en-US"/>
        </w:rPr>
        <w:t>O</w:t>
      </w:r>
      <w:r w:rsidRPr="001B0EEA">
        <w:rPr>
          <w:rFonts w:ascii="Times New Roman" w:hAnsi="Times New Roman"/>
          <w:sz w:val="28"/>
          <w:szCs w:val="28"/>
        </w:rPr>
        <w:t xml:space="preserve">, </w:t>
      </w:r>
      <w:r>
        <w:rPr>
          <w:rFonts w:ascii="Times New Roman" w:hAnsi="Times New Roman"/>
          <w:sz w:val="28"/>
          <w:szCs w:val="28"/>
          <w:lang w:val="en-US"/>
        </w:rPr>
        <w:t>Z</w:t>
      </w:r>
      <w:r>
        <w:rPr>
          <w:rFonts w:ascii="Times New Roman" w:hAnsi="Times New Roman"/>
          <w:sz w:val="28"/>
          <w:szCs w:val="28"/>
          <w:vertAlign w:val="subscript"/>
        </w:rPr>
        <w:t>4</w:t>
      </w:r>
      <w:r w:rsidRPr="00D71FBC">
        <w:rPr>
          <w:rFonts w:ascii="Times New Roman" w:hAnsi="Times New Roman"/>
          <w:sz w:val="28"/>
          <w:szCs w:val="28"/>
          <w:vertAlign w:val="subscript"/>
          <w:lang w:val="en-US"/>
        </w:rPr>
        <w:t>H</w:t>
      </w:r>
      <w:r w:rsidRPr="001B0EEA">
        <w:rPr>
          <w:rFonts w:ascii="Times New Roman" w:hAnsi="Times New Roman"/>
          <w:sz w:val="28"/>
          <w:szCs w:val="28"/>
        </w:rPr>
        <w:t xml:space="preserve">, </w:t>
      </w:r>
      <w:r>
        <w:rPr>
          <w:rFonts w:ascii="Times New Roman" w:hAnsi="Times New Roman"/>
          <w:sz w:val="28"/>
          <w:szCs w:val="28"/>
          <w:lang w:val="en-US"/>
        </w:rPr>
        <w:t>a</w:t>
      </w:r>
      <w:r w:rsidRPr="001B0EEA">
        <w:rPr>
          <w:rFonts w:ascii="Times New Roman" w:hAnsi="Times New Roman"/>
          <w:sz w:val="28"/>
          <w:szCs w:val="28"/>
        </w:rPr>
        <w:t xml:space="preserve"> </w:t>
      </w:r>
      <w:r w:rsidRPr="00D71FBC">
        <w:rPr>
          <w:rFonts w:ascii="Times New Roman" w:hAnsi="Times New Roman"/>
          <w:sz w:val="28"/>
          <w:szCs w:val="28"/>
        </w:rPr>
        <w:t xml:space="preserve">від </w:t>
      </w:r>
      <w:r w:rsidRPr="00D71FBC">
        <w:rPr>
          <w:rFonts w:ascii="Times New Roman" w:hAnsi="Times New Roman"/>
          <w:sz w:val="28"/>
          <w:szCs w:val="28"/>
          <w:lang w:val="en-US"/>
        </w:rPr>
        <w:t>T</w:t>
      </w:r>
      <w:r w:rsidRPr="001B0EEA">
        <w:rPr>
          <w:rFonts w:ascii="Times New Roman" w:hAnsi="Times New Roman"/>
          <w:sz w:val="28"/>
          <w:szCs w:val="28"/>
          <w:vertAlign w:val="subscript"/>
        </w:rPr>
        <w:t>2</w:t>
      </w:r>
      <w:r w:rsidRPr="001B0EEA">
        <w:rPr>
          <w:rFonts w:ascii="Times New Roman" w:hAnsi="Times New Roman"/>
          <w:sz w:val="28"/>
          <w:szCs w:val="28"/>
        </w:rPr>
        <w:t>.</w:t>
      </w:r>
    </w:p>
    <w:p w:rsidR="0064518E" w:rsidRPr="00D71FBC" w:rsidRDefault="0064518E" w:rsidP="00D71FBC">
      <w:pPr>
        <w:pStyle w:val="ListParagraph"/>
        <w:numPr>
          <w:ilvl w:val="0"/>
          <w:numId w:val="38"/>
        </w:numPr>
        <w:spacing w:after="0" w:line="360" w:lineRule="auto"/>
        <w:rPr>
          <w:rFonts w:ascii="Times New Roman" w:hAnsi="Times New Roman"/>
          <w:sz w:val="28"/>
          <w:szCs w:val="28"/>
        </w:rPr>
      </w:pPr>
      <w:r w:rsidRPr="00D71FBC">
        <w:rPr>
          <w:rFonts w:ascii="Times New Roman" w:hAnsi="Times New Roman"/>
          <w:sz w:val="28"/>
          <w:szCs w:val="28"/>
        </w:rPr>
        <w:t xml:space="preserve">Передати </w:t>
      </w:r>
      <w:r>
        <w:rPr>
          <w:rFonts w:ascii="Times New Roman" w:hAnsi="Times New Roman"/>
          <w:sz w:val="28"/>
          <w:szCs w:val="28"/>
          <w:lang w:val="en-US"/>
        </w:rPr>
        <w:t>a</w:t>
      </w:r>
      <w:r w:rsidRPr="003121C1">
        <w:rPr>
          <w:rFonts w:ascii="Times New Roman" w:hAnsi="Times New Roman"/>
          <w:sz w:val="28"/>
          <w:szCs w:val="28"/>
        </w:rPr>
        <w:t xml:space="preserve">, </w:t>
      </w:r>
      <w:r>
        <w:rPr>
          <w:rFonts w:ascii="Times New Roman" w:hAnsi="Times New Roman"/>
          <w:sz w:val="28"/>
          <w:szCs w:val="28"/>
          <w:lang w:val="en-US"/>
        </w:rPr>
        <w:t>Z</w:t>
      </w:r>
      <w:r w:rsidRPr="003121C1">
        <w:rPr>
          <w:rFonts w:ascii="Times New Roman" w:hAnsi="Times New Roman"/>
          <w:sz w:val="28"/>
          <w:szCs w:val="28"/>
          <w:vertAlign w:val="subscript"/>
        </w:rPr>
        <w:t>2</w:t>
      </w:r>
      <w:r>
        <w:rPr>
          <w:rFonts w:ascii="Times New Roman" w:hAnsi="Times New Roman"/>
          <w:sz w:val="28"/>
          <w:szCs w:val="28"/>
          <w:vertAlign w:val="subscript"/>
          <w:lang w:val="en-US"/>
        </w:rPr>
        <w:t>H</w:t>
      </w:r>
      <w:r w:rsidRPr="003121C1">
        <w:rPr>
          <w:rFonts w:ascii="Times New Roman" w:hAnsi="Times New Roman"/>
          <w:sz w:val="28"/>
          <w:szCs w:val="28"/>
        </w:rPr>
        <w:t xml:space="preserve">, </w:t>
      </w:r>
      <w:r w:rsidRPr="00D71FBC">
        <w:rPr>
          <w:rFonts w:ascii="Times New Roman" w:hAnsi="Times New Roman"/>
          <w:sz w:val="28"/>
          <w:szCs w:val="28"/>
          <w:lang w:val="en-US"/>
        </w:rPr>
        <w:t>MK</w:t>
      </w:r>
      <w:r w:rsidRPr="003121C1">
        <w:rPr>
          <w:rFonts w:ascii="Times New Roman" w:hAnsi="Times New Roman"/>
          <w:sz w:val="28"/>
          <w:szCs w:val="28"/>
          <w:vertAlign w:val="subscript"/>
        </w:rPr>
        <w:t>2</w:t>
      </w:r>
      <w:r>
        <w:rPr>
          <w:rFonts w:ascii="Times New Roman" w:hAnsi="Times New Roman"/>
          <w:sz w:val="28"/>
          <w:szCs w:val="28"/>
          <w:vertAlign w:val="subscript"/>
          <w:lang w:val="en-US"/>
        </w:rPr>
        <w:t>H</w:t>
      </w:r>
      <w:r w:rsidRPr="003121C1">
        <w:rPr>
          <w:rFonts w:ascii="Times New Roman" w:hAnsi="Times New Roman"/>
          <w:sz w:val="28"/>
          <w:szCs w:val="28"/>
        </w:rPr>
        <w:t xml:space="preserve">, </w:t>
      </w:r>
      <w:r w:rsidRPr="00D71FBC">
        <w:rPr>
          <w:rFonts w:ascii="Times New Roman" w:hAnsi="Times New Roman"/>
          <w:sz w:val="28"/>
          <w:szCs w:val="28"/>
          <w:lang w:val="en-US"/>
        </w:rPr>
        <w:t>M</w:t>
      </w:r>
      <w:r>
        <w:rPr>
          <w:rFonts w:ascii="Times New Roman" w:hAnsi="Times New Roman"/>
          <w:sz w:val="28"/>
          <w:szCs w:val="28"/>
          <w:lang w:val="en-US"/>
        </w:rPr>
        <w:t>T</w:t>
      </w:r>
      <w:r w:rsidRPr="003121C1">
        <w:rPr>
          <w:rFonts w:ascii="Times New Roman" w:hAnsi="Times New Roman"/>
          <w:sz w:val="28"/>
          <w:szCs w:val="28"/>
          <w:vertAlign w:val="subscript"/>
        </w:rPr>
        <w:t>2</w:t>
      </w:r>
      <w:r>
        <w:rPr>
          <w:rFonts w:ascii="Times New Roman" w:hAnsi="Times New Roman"/>
          <w:sz w:val="28"/>
          <w:szCs w:val="28"/>
          <w:vertAlign w:val="subscript"/>
          <w:lang w:val="en-US"/>
        </w:rPr>
        <w:t>H</w:t>
      </w:r>
      <w:r w:rsidRPr="003121C1">
        <w:rPr>
          <w:rFonts w:ascii="Times New Roman" w:hAnsi="Times New Roman"/>
          <w:sz w:val="28"/>
          <w:szCs w:val="28"/>
        </w:rPr>
        <w:t xml:space="preserve">, </w:t>
      </w:r>
      <w:r>
        <w:rPr>
          <w:rFonts w:ascii="Times New Roman" w:hAnsi="Times New Roman"/>
          <w:sz w:val="28"/>
          <w:szCs w:val="28"/>
          <w:lang w:val="en-US"/>
        </w:rPr>
        <w:t>MO</w:t>
      </w:r>
      <w:r w:rsidRPr="003121C1">
        <w:rPr>
          <w:rFonts w:ascii="Times New Roman" w:hAnsi="Times New Roman"/>
          <w:sz w:val="28"/>
          <w:szCs w:val="28"/>
        </w:rPr>
        <w:t xml:space="preserve"> </w:t>
      </w:r>
      <w:r w:rsidRPr="00D71FBC">
        <w:rPr>
          <w:rFonts w:ascii="Times New Roman" w:hAnsi="Times New Roman"/>
          <w:sz w:val="28"/>
          <w:szCs w:val="28"/>
        </w:rPr>
        <w:t>в Т</w:t>
      </w:r>
      <w:r w:rsidRPr="00D71FBC">
        <w:rPr>
          <w:rFonts w:ascii="Times New Roman" w:hAnsi="Times New Roman"/>
          <w:sz w:val="28"/>
          <w:szCs w:val="28"/>
          <w:vertAlign w:val="subscript"/>
        </w:rPr>
        <w:t>1.1</w:t>
      </w:r>
      <w:r w:rsidRPr="00D71FBC">
        <w:rPr>
          <w:rFonts w:ascii="Times New Roman" w:hAnsi="Times New Roman"/>
          <w:sz w:val="28"/>
          <w:szCs w:val="28"/>
        </w:rPr>
        <w:t>.</w:t>
      </w:r>
    </w:p>
    <w:p w:rsidR="0064518E" w:rsidRPr="00D71FBC" w:rsidRDefault="0064518E" w:rsidP="00D71FBC">
      <w:pPr>
        <w:pStyle w:val="ListParagraph"/>
        <w:numPr>
          <w:ilvl w:val="0"/>
          <w:numId w:val="38"/>
        </w:numPr>
        <w:spacing w:after="0" w:line="360" w:lineRule="auto"/>
        <w:rPr>
          <w:rFonts w:ascii="Times New Roman" w:hAnsi="Times New Roman"/>
          <w:sz w:val="28"/>
          <w:szCs w:val="28"/>
        </w:rPr>
      </w:pPr>
      <w:r w:rsidRPr="00D71FBC">
        <w:rPr>
          <w:rFonts w:ascii="Times New Roman" w:hAnsi="Times New Roman"/>
          <w:sz w:val="28"/>
          <w:szCs w:val="28"/>
        </w:rPr>
        <w:t>Обчислення</w:t>
      </w:r>
      <w:r w:rsidRPr="00D71FBC">
        <w:rPr>
          <w:rFonts w:ascii="Times New Roman" w:hAnsi="Times New Roman"/>
          <w:sz w:val="28"/>
          <w:szCs w:val="28"/>
          <w:lang w:val="en-US"/>
        </w:rPr>
        <w:t>1</w:t>
      </w:r>
    </w:p>
    <w:p w:rsidR="0064518E" w:rsidRPr="00D71FBC" w:rsidRDefault="0064518E" w:rsidP="00D71FBC">
      <w:pPr>
        <w:pStyle w:val="ListParagraph"/>
        <w:ind w:left="1701"/>
        <w:rPr>
          <w:rFonts w:ascii="Times New Roman" w:hAnsi="Times New Roman"/>
          <w:sz w:val="28"/>
          <w:szCs w:val="28"/>
        </w:rPr>
      </w:pPr>
      <w:r w:rsidRPr="005F02DD">
        <w:pict>
          <v:shape id="_x0000_i1031" type="#_x0000_t75" style="width:72.7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hyphenationZone w:val=&quot;425&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16970&quot;/&gt;&lt;wsp:rsid wsp:val=&quot;00001091&quot;/&gt;&lt;wsp:rsid wsp:val=&quot;00020116&quot;/&gt;&lt;wsp:rsid wsp:val=&quot;000266F5&quot;/&gt;&lt;wsp:rsid wsp:val=&quot;00030D0A&quot;/&gt;&lt;wsp:rsid wsp:val=&quot;000534FB&quot;/&gt;&lt;wsp:rsid wsp:val=&quot;000576D2&quot;/&gt;&lt;wsp:rsid wsp:val=&quot;00060F6A&quot;/&gt;&lt;wsp:rsid wsp:val=&quot;00081179&quot;/&gt;&lt;wsp:rsid wsp:val=&quot;00082449&quot;/&gt;&lt;wsp:rsid wsp:val=&quot;000B36EE&quot;/&gt;&lt;wsp:rsid wsp:val=&quot;000B3D95&quot;/&gt;&lt;wsp:rsid wsp:val=&quot;000C3AEE&quot;/&gt;&lt;wsp:rsid wsp:val=&quot;000C41C8&quot;/&gt;&lt;wsp:rsid wsp:val=&quot;000D16E6&quot;/&gt;&lt;wsp:rsid wsp:val=&quot;000D3BE0&quot;/&gt;&lt;wsp:rsid wsp:val=&quot;000E0C4C&quot;/&gt;&lt;wsp:rsid wsp:val=&quot;00106D77&quot;/&gt;&lt;wsp:rsid wsp:val=&quot;0011317D&quot;/&gt;&lt;wsp:rsid wsp:val=&quot;001135F7&quot;/&gt;&lt;wsp:rsid wsp:val=&quot;001419E3&quot;/&gt;&lt;wsp:rsid wsp:val=&quot;001518C6&quot;/&gt;&lt;wsp:rsid wsp:val=&quot;001566BD&quot;/&gt;&lt;wsp:rsid wsp:val=&quot;00160D69&quot;/&gt;&lt;wsp:rsid wsp:val=&quot;001704D5&quot;/&gt;&lt;wsp:rsid wsp:val=&quot;0018529A&quot;/&gt;&lt;wsp:rsid wsp:val=&quot;001913C9&quot;/&gt;&lt;wsp:rsid wsp:val=&quot;00191E40&quot;/&gt;&lt;wsp:rsid wsp:val=&quot;0019440A&quot;/&gt;&lt;wsp:rsid wsp:val=&quot;001A4A01&quot;/&gt;&lt;wsp:rsid wsp:val=&quot;001A6F30&quot;/&gt;&lt;wsp:rsid wsp:val=&quot;001A7ED8&quot;/&gt;&lt;wsp:rsid wsp:val=&quot;001B0EEA&quot;/&gt;&lt;wsp:rsid wsp:val=&quot;001C4035&quot;/&gt;&lt;wsp:rsid wsp:val=&quot;001C40D6&quot;/&gt;&lt;wsp:rsid wsp:val=&quot;001D2931&quot;/&gt;&lt;wsp:rsid wsp:val=&quot;001F018A&quot;/&gt;&lt;wsp:rsid wsp:val=&quot;001F3428&quot;/&gt;&lt;wsp:rsid wsp:val=&quot;002006D3&quot;/&gt;&lt;wsp:rsid wsp:val=&quot;00201539&quot;/&gt;&lt;wsp:rsid wsp:val=&quot;00214296&quot;/&gt;&lt;wsp:rsid wsp:val=&quot;00226CCB&quot;/&gt;&lt;wsp:rsid wsp:val=&quot;00227DFC&quot;/&gt;&lt;wsp:rsid wsp:val=&quot;00230B07&quot;/&gt;&lt;wsp:rsid wsp:val=&quot;002313AF&quot;/&gt;&lt;wsp:rsid wsp:val=&quot;00251240&quot;/&gt;&lt;wsp:rsid wsp:val=&quot;002521B4&quot;/&gt;&lt;wsp:rsid wsp:val=&quot;00252F0D&quot;/&gt;&lt;wsp:rsid wsp:val=&quot;00272EFC&quot;/&gt;&lt;wsp:rsid wsp:val=&quot;00282025&quot;/&gt;&lt;wsp:rsid wsp:val=&quot;0028428F&quot;/&gt;&lt;wsp:rsid wsp:val=&quot;00284763&quot;/&gt;&lt;wsp:rsid wsp:val=&quot;00286805&quot;/&gt;&lt;wsp:rsid wsp:val=&quot;002B0301&quot;/&gt;&lt;wsp:rsid wsp:val=&quot;002B515C&quot;/&gt;&lt;wsp:rsid wsp:val=&quot;002F2DF8&quot;/&gt;&lt;wsp:rsid wsp:val=&quot;002F4163&quot;/&gt;&lt;wsp:rsid wsp:val=&quot;00301A96&quot;/&gt;&lt;wsp:rsid wsp:val=&quot;00303B09&quot;/&gt;&lt;wsp:rsid wsp:val=&quot;00311EA6&quot;/&gt;&lt;wsp:rsid wsp:val=&quot;003121C1&quot;/&gt;&lt;wsp:rsid wsp:val=&quot;00312649&quot;/&gt;&lt;wsp:rsid wsp:val=&quot;00316970&quot;/&gt;&lt;wsp:rsid wsp:val=&quot;00330CD7&quot;/&gt;&lt;wsp:rsid wsp:val=&quot;00331470&quot;/&gt;&lt;wsp:rsid wsp:val=&quot;00342E03&quot;/&gt;&lt;wsp:rsid wsp:val=&quot;00347100&quot;/&gt;&lt;wsp:rsid wsp:val=&quot;00352195&quot;/&gt;&lt;wsp:rsid wsp:val=&quot;003637AB&quot;/&gt;&lt;wsp:rsid wsp:val=&quot;0036717B&quot;/&gt;&lt;wsp:rsid wsp:val=&quot;003705E6&quot;/&gt;&lt;wsp:rsid wsp:val=&quot;00372216&quot;/&gt;&lt;wsp:rsid wsp:val=&quot;0038055D&quot;/&gt;&lt;wsp:rsid wsp:val=&quot;00384425&quot;/&gt;&lt;wsp:rsid wsp:val=&quot;003868B8&quot;/&gt;&lt;wsp:rsid wsp:val=&quot;0039066F&quot;/&gt;&lt;wsp:rsid wsp:val=&quot;003936CE&quot;/&gt;&lt;wsp:rsid wsp:val=&quot;003B1901&quot;/&gt;&lt;wsp:rsid wsp:val=&quot;003B7545&quot;/&gt;&lt;wsp:rsid wsp:val=&quot;003D5A8C&quot;/&gt;&lt;wsp:rsid wsp:val=&quot;003E1EDC&quot;/&gt;&lt;wsp:rsid wsp:val=&quot;003F0969&quot;/&gt;&lt;wsp:rsid wsp:val=&quot;003F41BE&quot;/&gt;&lt;wsp:rsid wsp:val=&quot;00412000&quot;/&gt;&lt;wsp:rsid wsp:val=&quot;00427E60&quot;/&gt;&lt;wsp:rsid wsp:val=&quot;00427EE3&quot;/&gt;&lt;wsp:rsid wsp:val=&quot;00435D8E&quot;/&gt;&lt;wsp:rsid wsp:val=&quot;00443410&quot;/&gt;&lt;wsp:rsid wsp:val=&quot;00447574&quot;/&gt;&lt;wsp:rsid wsp:val=&quot;00447B74&quot;/&gt;&lt;wsp:rsid wsp:val=&quot;004609CF&quot;/&gt;&lt;wsp:rsid wsp:val=&quot;00466F5F&quot;/&gt;&lt;wsp:rsid wsp:val=&quot;00481252&quot;/&gt;&lt;wsp:rsid wsp:val=&quot;00485174&quot;/&gt;&lt;wsp:rsid wsp:val=&quot;004B777E&quot;/&gt;&lt;wsp:rsid wsp:val=&quot;004C7E1E&quot;/&gt;&lt;wsp:rsid wsp:val=&quot;004D02A1&quot;/&gt;&lt;wsp:rsid wsp:val=&quot;004D26F4&quot;/&gt;&lt;wsp:rsid wsp:val=&quot;00515E10&quot;/&gt;&lt;wsp:rsid wsp:val=&quot;00534424&quot;/&gt;&lt;wsp:rsid wsp:val=&quot;00563C6A&quot;/&gt;&lt;wsp:rsid wsp:val=&quot;00566716&quot;/&gt;&lt;wsp:rsid wsp:val=&quot;00567EC6&quot;/&gt;&lt;wsp:rsid wsp:val=&quot;0057073A&quot;/&gt;&lt;wsp:rsid wsp:val=&quot;00571ED6&quot;/&gt;&lt;wsp:rsid wsp:val=&quot;0057209F&quot;/&gt;&lt;wsp:rsid wsp:val=&quot;005919DB&quot;/&gt;&lt;wsp:rsid wsp:val=&quot;005A0E28&quot;/&gt;&lt;wsp:rsid wsp:val=&quot;005A2F62&quot;/&gt;&lt;wsp:rsid wsp:val=&quot;005B6E07&quot;/&gt;&lt;wsp:rsid wsp:val=&quot;005C6CF5&quot;/&gt;&lt;wsp:rsid wsp:val=&quot;00610574&quot;/&gt;&lt;wsp:rsid wsp:val=&quot;00610892&quot;/&gt;&lt;wsp:rsid wsp:val=&quot;00616752&quot;/&gt;&lt;wsp:rsid wsp:val=&quot;0062742E&quot;/&gt;&lt;wsp:rsid wsp:val=&quot;00631A7B&quot;/&gt;&lt;wsp:rsid wsp:val=&quot;00645434&quot;/&gt;&lt;wsp:rsid wsp:val=&quot;00652212&quot;/&gt;&lt;wsp:rsid wsp:val=&quot;00652556&quot;/&gt;&lt;wsp:rsid wsp:val=&quot;00654D41&quot;/&gt;&lt;wsp:rsid wsp:val=&quot;006628FA&quot;/&gt;&lt;wsp:rsid wsp:val=&quot;0066577C&quot;/&gt;&lt;wsp:rsid wsp:val=&quot;006843C8&quot;/&gt;&lt;wsp:rsid wsp:val=&quot;0069125E&quot;/&gt;&lt;wsp:rsid wsp:val=&quot;006A1E82&quot;/&gt;&lt;wsp:rsid wsp:val=&quot;006A4C95&quot;/&gt;&lt;wsp:rsid wsp:val=&quot;006B23B6&quot;/&gt;&lt;wsp:rsid wsp:val=&quot;006C1578&quot;/&gt;&lt;wsp:rsid wsp:val=&quot;006C6438&quot;/&gt;&lt;wsp:rsid wsp:val=&quot;006F1591&quot;/&gt;&lt;wsp:rsid wsp:val=&quot;006F17F4&quot;/&gt;&lt;wsp:rsid wsp:val=&quot;007154DB&quot;/&gt;&lt;wsp:rsid wsp:val=&quot;00725584&quot;/&gt;&lt;wsp:rsid wsp:val=&quot;007255EA&quot;/&gt;&lt;wsp:rsid wsp:val=&quot;00737F04&quot;/&gt;&lt;wsp:rsid wsp:val=&quot;00750BEC&quot;/&gt;&lt;wsp:rsid wsp:val=&quot;00753933&quot;/&gt;&lt;wsp:rsid wsp:val=&quot;00757AAC&quot;/&gt;&lt;wsp:rsid wsp:val=&quot;00780192&quot;/&gt;&lt;wsp:rsid wsp:val=&quot;0078263E&quot;/&gt;&lt;wsp:rsid wsp:val=&quot;00784493&quot;/&gt;&lt;wsp:rsid wsp:val=&quot;00786467&quot;/&gt;&lt;wsp:rsid wsp:val=&quot;0078746D&quot;/&gt;&lt;wsp:rsid wsp:val=&quot;00790EB3&quot;/&gt;&lt;wsp:rsid wsp:val=&quot;007A64FC&quot;/&gt;&lt;wsp:rsid wsp:val=&quot;007B5154&quot;/&gt;&lt;wsp:rsid wsp:val=&quot;007C26F0&quot;/&gt;&lt;wsp:rsid wsp:val=&quot;007C3744&quot;/&gt;&lt;wsp:rsid wsp:val=&quot;007C3D40&quot;/&gt;&lt;wsp:rsid wsp:val=&quot;007D0971&quot;/&gt;&lt;wsp:rsid wsp:val=&quot;007D6585&quot;/&gt;&lt;wsp:rsid wsp:val=&quot;007E51D3&quot;/&gt;&lt;wsp:rsid wsp:val=&quot;007F14A9&quot;/&gt;&lt;wsp:rsid wsp:val=&quot;007F1AA2&quot;/&gt;&lt;wsp:rsid wsp:val=&quot;00811A0F&quot;/&gt;&lt;wsp:rsid wsp:val=&quot;0083598B&quot;/&gt;&lt;wsp:rsid wsp:val=&quot;00836E63&quot;/&gt;&lt;wsp:rsid wsp:val=&quot;00847C66&quot;/&gt;&lt;wsp:rsid wsp:val=&quot;008506F7&quot;/&gt;&lt;wsp:rsid wsp:val=&quot;00867467&quot;/&gt;&lt;wsp:rsid wsp:val=&quot;00872854&quot;/&gt;&lt;wsp:rsid wsp:val=&quot;00874F90&quot;/&gt;&lt;wsp:rsid wsp:val=&quot;00884A1B&quot;/&gt;&lt;wsp:rsid wsp:val=&quot;0089118C&quot;/&gt;&lt;wsp:rsid wsp:val=&quot;00893E52&quot;/&gt;&lt;wsp:rsid wsp:val=&quot;008A68F4&quot;/&gt;&lt;wsp:rsid wsp:val=&quot;008B37B6&quot;/&gt;&lt;wsp:rsid wsp:val=&quot;008B53F3&quot;/&gt;&lt;wsp:rsid wsp:val=&quot;008C2CD5&quot;/&gt;&lt;wsp:rsid wsp:val=&quot;008C5844&quot;/&gt;&lt;wsp:rsid wsp:val=&quot;008D5400&quot;/&gt;&lt;wsp:rsid wsp:val=&quot;008E5B20&quot;/&gt;&lt;wsp:rsid wsp:val=&quot;008F049B&quot;/&gt;&lt;wsp:rsid wsp:val=&quot;008F2C15&quot;/&gt;&lt;wsp:rsid wsp:val=&quot;008F6833&quot;/&gt;&lt;wsp:rsid wsp:val=&quot;00900D8C&quot;/&gt;&lt;wsp:rsid wsp:val=&quot;00906EF2&quot;/&gt;&lt;wsp:rsid wsp:val=&quot;00924B80&quot;/&gt;&lt;wsp:rsid wsp:val=&quot;009272CE&quot;/&gt;&lt;wsp:rsid wsp:val=&quot;00930CD5&quot;/&gt;&lt;wsp:rsid wsp:val=&quot;009404AD&quot;/&gt;&lt;wsp:rsid wsp:val=&quot;0094465A&quot;/&gt;&lt;wsp:rsid wsp:val=&quot;00947E5D&quot;/&gt;&lt;wsp:rsid wsp:val=&quot;0096796B&quot;/&gt;&lt;wsp:rsid wsp:val=&quot;00977B3E&quot;/&gt;&lt;wsp:rsid wsp:val=&quot;0098014A&quot;/&gt;&lt;wsp:rsid wsp:val=&quot;009A1627&quot;/&gt;&lt;wsp:rsid wsp:val=&quot;009A43CE&quot;/&gt;&lt;wsp:rsid wsp:val=&quot;009A6DB0&quot;/&gt;&lt;wsp:rsid wsp:val=&quot;009D5E62&quot;/&gt;&lt;wsp:rsid wsp:val=&quot;009D6012&quot;/&gt;&lt;wsp:rsid wsp:val=&quot;009F106C&quot;/&gt;&lt;wsp:rsid wsp:val=&quot;00A063A7&quot;/&gt;&lt;wsp:rsid wsp:val=&quot;00A10B1D&quot;/&gt;&lt;wsp:rsid wsp:val=&quot;00A10B80&quot;/&gt;&lt;wsp:rsid wsp:val=&quot;00A35D8B&quot;/&gt;&lt;wsp:rsid wsp:val=&quot;00A36703&quot;/&gt;&lt;wsp:rsid wsp:val=&quot;00A41DA9&quot;/&gt;&lt;wsp:rsid wsp:val=&quot;00A436A5&quot;/&gt;&lt;wsp:rsid wsp:val=&quot;00A45785&quot;/&gt;&lt;wsp:rsid wsp:val=&quot;00A472B4&quot;/&gt;&lt;wsp:rsid wsp:val=&quot;00A5330A&quot;/&gt;&lt;wsp:rsid wsp:val=&quot;00A56AD3&quot;/&gt;&lt;wsp:rsid wsp:val=&quot;00A64437&quot;/&gt;&lt;wsp:rsid wsp:val=&quot;00A67D54&quot;/&gt;&lt;wsp:rsid wsp:val=&quot;00A75F89&quot;/&gt;&lt;wsp:rsid wsp:val=&quot;00A8268C&quot;/&gt;&lt;wsp:rsid wsp:val=&quot;00A82BAF&quot;/&gt;&lt;wsp:rsid wsp:val=&quot;00A90FF1&quot;/&gt;&lt;wsp:rsid wsp:val=&quot;00A92DD4&quot;/&gt;&lt;wsp:rsid wsp:val=&quot;00A94491&quot;/&gt;&lt;wsp:rsid wsp:val=&quot;00AA6D00&quot;/&gt;&lt;wsp:rsid wsp:val=&quot;00AB4389&quot;/&gt;&lt;wsp:rsid wsp:val=&quot;00AC47CD&quot;/&gt;&lt;wsp:rsid wsp:val=&quot;00AD4589&quot;/&gt;&lt;wsp:rsid wsp:val=&quot;00AF1FF8&quot;/&gt;&lt;wsp:rsid wsp:val=&quot;00AF2AF6&quot;/&gt;&lt;wsp:rsid wsp:val=&quot;00AF3208&quot;/&gt;&lt;wsp:rsid wsp:val=&quot;00B024A1&quot;/&gt;&lt;wsp:rsid wsp:val=&quot;00B10F2F&quot;/&gt;&lt;wsp:rsid wsp:val=&quot;00B11EAE&quot;/&gt;&lt;wsp:rsid wsp:val=&quot;00B16603&quot;/&gt;&lt;wsp:rsid wsp:val=&quot;00B24096&quot;/&gt;&lt;wsp:rsid wsp:val=&quot;00B37122&quot;/&gt;&lt;wsp:rsid wsp:val=&quot;00B40522&quot;/&gt;&lt;wsp:rsid wsp:val=&quot;00B600D1&quot;/&gt;&lt;wsp:rsid wsp:val=&quot;00B6257B&quot;/&gt;&lt;wsp:rsid wsp:val=&quot;00B64400&quot;/&gt;&lt;wsp:rsid wsp:val=&quot;00B67B4B&quot;/&gt;&lt;wsp:rsid wsp:val=&quot;00B70D7C&quot;/&gt;&lt;wsp:rsid wsp:val=&quot;00B7308A&quot;/&gt;&lt;wsp:rsid wsp:val=&quot;00B77020&quot;/&gt;&lt;wsp:rsid wsp:val=&quot;00B80018&quot;/&gt;&lt;wsp:rsid wsp:val=&quot;00B81E79&quot;/&gt;&lt;wsp:rsid wsp:val=&quot;00B83053&quot;/&gt;&lt;wsp:rsid wsp:val=&quot;00B93C48&quot;/&gt;&lt;wsp:rsid wsp:val=&quot;00BA7141&quot;/&gt;&lt;wsp:rsid wsp:val=&quot;00BB5285&quot;/&gt;&lt;wsp:rsid wsp:val=&quot;00BB55A9&quot;/&gt;&lt;wsp:rsid wsp:val=&quot;00BD43B4&quot;/&gt;&lt;wsp:rsid wsp:val=&quot;00BD4C56&quot;/&gt;&lt;wsp:rsid wsp:val=&quot;00BE2D83&quot;/&gt;&lt;wsp:rsid wsp:val=&quot;00C041FF&quot;/&gt;&lt;wsp:rsid wsp:val=&quot;00C05EC6&quot;/&gt;&lt;wsp:rsid wsp:val=&quot;00C171FB&quot;/&gt;&lt;wsp:rsid wsp:val=&quot;00C435AD&quot;/&gt;&lt;wsp:rsid wsp:val=&quot;00C45BF1&quot;/&gt;&lt;wsp:rsid wsp:val=&quot;00C50AAE&quot;/&gt;&lt;wsp:rsid wsp:val=&quot;00C5236E&quot;/&gt;&lt;wsp:rsid wsp:val=&quot;00C54196&quot;/&gt;&lt;wsp:rsid wsp:val=&quot;00C55CCB&quot;/&gt;&lt;wsp:rsid wsp:val=&quot;00C57050&quot;/&gt;&lt;wsp:rsid wsp:val=&quot;00C570F3&quot;/&gt;&lt;wsp:rsid wsp:val=&quot;00C663AE&quot;/&gt;&lt;wsp:rsid wsp:val=&quot;00C827D3&quot;/&gt;&lt;wsp:rsid wsp:val=&quot;00C9389E&quot;/&gt;&lt;wsp:rsid wsp:val=&quot;00C97E83&quot;/&gt;&lt;wsp:rsid wsp:val=&quot;00CA14B2&quot;/&gt;&lt;wsp:rsid wsp:val=&quot;00CD71A9&quot;/&gt;&lt;wsp:rsid wsp:val=&quot;00CE080F&quot;/&gt;&lt;wsp:rsid wsp:val=&quot;00CE355F&quot;/&gt;&lt;wsp:rsid wsp:val=&quot;00D159A0&quot;/&gt;&lt;wsp:rsid wsp:val=&quot;00D24FDE&quot;/&gt;&lt;wsp:rsid wsp:val=&quot;00D307C9&quot;/&gt;&lt;wsp:rsid wsp:val=&quot;00D354DC&quot;/&gt;&lt;wsp:rsid wsp:val=&quot;00D60DA2&quot;/&gt;&lt;wsp:rsid wsp:val=&quot;00D64149&quot;/&gt;&lt;wsp:rsid wsp:val=&quot;00D64F12&quot;/&gt;&lt;wsp:rsid wsp:val=&quot;00D66979&quot;/&gt;&lt;wsp:rsid wsp:val=&quot;00D71FBC&quot;/&gt;&lt;wsp:rsid wsp:val=&quot;00D751CC&quot;/&gt;&lt;wsp:rsid wsp:val=&quot;00D773A3&quot;/&gt;&lt;wsp:rsid wsp:val=&quot;00D838A1&quot;/&gt;&lt;wsp:rsid wsp:val=&quot;00D83C34&quot;/&gt;&lt;wsp:rsid wsp:val=&quot;00D860CA&quot;/&gt;&lt;wsp:rsid wsp:val=&quot;00D9545B&quot;/&gt;&lt;wsp:rsid wsp:val=&quot;00D96F79&quot;/&gt;&lt;wsp:rsid wsp:val=&quot;00DA3B11&quot;/&gt;&lt;wsp:rsid wsp:val=&quot;00DA3B8F&quot;/&gt;&lt;wsp:rsid wsp:val=&quot;00DA5506&quot;/&gt;&lt;wsp:rsid wsp:val=&quot;00DC06D0&quot;/&gt;&lt;wsp:rsid wsp:val=&quot;00DD1EAC&quot;/&gt;&lt;wsp:rsid wsp:val=&quot;00DD2C16&quot;/&gt;&lt;wsp:rsid wsp:val=&quot;00DF4832&quot;/&gt;&lt;wsp:rsid wsp:val=&quot;00DF56FF&quot;/&gt;&lt;wsp:rsid wsp:val=&quot;00E228C4&quot;/&gt;&lt;wsp:rsid wsp:val=&quot;00E36D6D&quot;/&gt;&lt;wsp:rsid wsp:val=&quot;00E551AC&quot;/&gt;&lt;wsp:rsid wsp:val=&quot;00E56A7C&quot;/&gt;&lt;wsp:rsid wsp:val=&quot;00E57E89&quot;/&gt;&lt;wsp:rsid wsp:val=&quot;00E644AA&quot;/&gt;&lt;wsp:rsid wsp:val=&quot;00E64E1C&quot;/&gt;&lt;wsp:rsid wsp:val=&quot;00E678B7&quot;/&gt;&lt;wsp:rsid wsp:val=&quot;00EA1BDC&quot;/&gt;&lt;wsp:rsid wsp:val=&quot;00EB1233&quot;/&gt;&lt;wsp:rsid wsp:val=&quot;00EC59DA&quot;/&gt;&lt;wsp:rsid wsp:val=&quot;00EE7985&quot;/&gt;&lt;wsp:rsid wsp:val=&quot;00EF01F5&quot;/&gt;&lt;wsp:rsid wsp:val=&quot;00F014DB&quot;/&gt;&lt;wsp:rsid wsp:val=&quot;00F06A5D&quot;/&gt;&lt;wsp:rsid wsp:val=&quot;00F2479B&quot;/&gt;&lt;wsp:rsid wsp:val=&quot;00F53138&quot;/&gt;&lt;wsp:rsid wsp:val=&quot;00F64E0B&quot;/&gt;&lt;wsp:rsid wsp:val=&quot;00F869D3&quot;/&gt;&lt;wsp:rsid wsp:val=&quot;00F97B7B&quot;/&gt;&lt;wsp:rsid wsp:val=&quot;00FA5A2F&quot;/&gt;&lt;wsp:rsid wsp:val=&quot;00FA6C9E&quot;/&gt;&lt;/wsp:rsids&gt;&lt;/w:docPr&gt;&lt;w:body&gt;&lt;w:p wsp:rsidR=&quot;00000000&quot; wsp:rsidRDefault=&quot;00A472B4&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e&lt;/m:t&gt;&lt;/m:r&gt;&lt;/m:e&gt;&lt;m:sub&gt;&lt;m:r&gt;&lt;w:rPr&gt;&lt;w:rFonts w:ascii=&quot;Cambria Math&quot; w:h-ansi=&quot;Cambria Math&quot;/&gt;&lt;wx:font wx:val=&quot;Cambria Math&quot;/&gt;&lt;w:i/&gt;&lt;w:sz w:val=&quot;28&quot;/&gt;&lt;w:sz-cs w:val=&quot;28&quot;/&gt;&lt;/w:rPr&gt;&lt;m:t&gt;1&lt;/m:t&gt;&lt;/m:r&gt;&lt;/m:sub&gt;&lt;/m:sSub&gt;&lt;m:r&gt;&lt;w:rPr&gt;&lt;w:rFonts w:ascii=&quot;Cambria Math&quot; w:h-ans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max&lt;/m:t&gt;&lt;/m:r&gt;&lt;m:r&gt;&lt;w:rPr&gt;&lt;w:rFonts w:ascii=&quot;Cambria Math&quot; w:h-ans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Z&lt;/m:t&gt;&lt;/m:r&gt;&lt;m:r&gt;&lt;w:rPr&gt;&lt;w:rFonts w:ascii=&quot;Cambria Math&quot; w:h-ansi=&quot;Cambria Math&quot;/&gt;&lt;wx:font wx:val=&quot;Cambria Math&quot;/&gt;&lt;w:i/&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 o:title="" chromakey="white"/>
          </v:shape>
        </w:pict>
      </w:r>
    </w:p>
    <w:p w:rsidR="0064518E" w:rsidRPr="00D71FBC" w:rsidRDefault="0064518E" w:rsidP="00D71FBC">
      <w:pPr>
        <w:pStyle w:val="ListParagraph"/>
        <w:numPr>
          <w:ilvl w:val="0"/>
          <w:numId w:val="38"/>
        </w:numPr>
        <w:spacing w:after="0" w:line="360" w:lineRule="auto"/>
        <w:rPr>
          <w:rFonts w:ascii="Times New Roman" w:hAnsi="Times New Roman"/>
          <w:sz w:val="28"/>
          <w:szCs w:val="28"/>
        </w:rPr>
      </w:pPr>
      <w:r w:rsidRPr="00D71FBC">
        <w:rPr>
          <w:rFonts w:ascii="Times New Roman" w:hAnsi="Times New Roman"/>
          <w:sz w:val="28"/>
          <w:szCs w:val="28"/>
        </w:rPr>
        <w:t xml:space="preserve">Прийняти </w:t>
      </w:r>
      <w:r w:rsidRPr="00D71FBC">
        <w:rPr>
          <w:rFonts w:ascii="Times New Roman" w:hAnsi="Times New Roman"/>
          <w:sz w:val="28"/>
          <w:szCs w:val="28"/>
          <w:lang w:val="en-US"/>
        </w:rPr>
        <w:t>e</w:t>
      </w:r>
      <w:r w:rsidRPr="00D71FBC">
        <w:rPr>
          <w:rFonts w:ascii="Times New Roman" w:hAnsi="Times New Roman"/>
          <w:sz w:val="28"/>
          <w:szCs w:val="28"/>
          <w:vertAlign w:val="subscript"/>
          <w:lang w:val="ru-RU"/>
        </w:rPr>
        <w:t>1.</w:t>
      </w:r>
      <w:r w:rsidRPr="00D71FBC">
        <w:rPr>
          <w:rFonts w:ascii="Times New Roman" w:hAnsi="Times New Roman"/>
          <w:sz w:val="28"/>
          <w:szCs w:val="28"/>
          <w:vertAlign w:val="subscript"/>
          <w:lang w:val="en-US"/>
        </w:rPr>
        <w:t>1</w:t>
      </w:r>
      <w:r w:rsidRPr="00D71FBC">
        <w:rPr>
          <w:rFonts w:ascii="Times New Roman" w:hAnsi="Times New Roman"/>
          <w:sz w:val="28"/>
          <w:szCs w:val="28"/>
        </w:rPr>
        <w:t xml:space="preserve"> від Т</w:t>
      </w:r>
      <w:r w:rsidRPr="00D71FBC">
        <w:rPr>
          <w:rFonts w:ascii="Times New Roman" w:hAnsi="Times New Roman"/>
          <w:sz w:val="28"/>
          <w:szCs w:val="28"/>
          <w:vertAlign w:val="subscript"/>
        </w:rPr>
        <w:t>1.1</w:t>
      </w:r>
      <w:r w:rsidRPr="00D71FBC">
        <w:rPr>
          <w:rFonts w:ascii="Times New Roman" w:hAnsi="Times New Roman"/>
          <w:sz w:val="28"/>
          <w:szCs w:val="28"/>
        </w:rPr>
        <w:t>.</w:t>
      </w:r>
    </w:p>
    <w:p w:rsidR="0064518E" w:rsidRPr="00D71FBC" w:rsidRDefault="0064518E" w:rsidP="00D71FBC">
      <w:pPr>
        <w:pStyle w:val="ListParagraph"/>
        <w:numPr>
          <w:ilvl w:val="0"/>
          <w:numId w:val="38"/>
        </w:numPr>
        <w:spacing w:after="0" w:line="360" w:lineRule="auto"/>
        <w:rPr>
          <w:rFonts w:ascii="Times New Roman" w:hAnsi="Times New Roman"/>
          <w:sz w:val="28"/>
          <w:szCs w:val="28"/>
        </w:rPr>
      </w:pPr>
      <w:r w:rsidRPr="00D71FBC">
        <w:rPr>
          <w:rFonts w:ascii="Times New Roman" w:hAnsi="Times New Roman"/>
          <w:sz w:val="28"/>
          <w:szCs w:val="28"/>
        </w:rPr>
        <w:t>Обчислення2</w:t>
      </w:r>
    </w:p>
    <w:p w:rsidR="0064518E" w:rsidRPr="00D71FBC" w:rsidRDefault="0064518E" w:rsidP="00D71FBC">
      <w:pPr>
        <w:ind w:left="1415"/>
        <w:rPr>
          <w:sz w:val="28"/>
          <w:szCs w:val="28"/>
          <w:lang w:val="ru-RU"/>
        </w:rPr>
      </w:pPr>
      <w:r w:rsidRPr="005F02DD">
        <w:pict>
          <v:shape id="_x0000_i1032" type="#_x0000_t75" style="width:105.75pt;height:18.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hyphenationZone w:val=&quot;425&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16970&quot;/&gt;&lt;wsp:rsid wsp:val=&quot;00001091&quot;/&gt;&lt;wsp:rsid wsp:val=&quot;00020116&quot;/&gt;&lt;wsp:rsid wsp:val=&quot;000266F5&quot;/&gt;&lt;wsp:rsid wsp:val=&quot;00030D0A&quot;/&gt;&lt;wsp:rsid wsp:val=&quot;000534FB&quot;/&gt;&lt;wsp:rsid wsp:val=&quot;000576D2&quot;/&gt;&lt;wsp:rsid wsp:val=&quot;00060F6A&quot;/&gt;&lt;wsp:rsid wsp:val=&quot;00081179&quot;/&gt;&lt;wsp:rsid wsp:val=&quot;00082449&quot;/&gt;&lt;wsp:rsid wsp:val=&quot;000B36EE&quot;/&gt;&lt;wsp:rsid wsp:val=&quot;000B3D95&quot;/&gt;&lt;wsp:rsid wsp:val=&quot;000C3AEE&quot;/&gt;&lt;wsp:rsid wsp:val=&quot;000C41C8&quot;/&gt;&lt;wsp:rsid wsp:val=&quot;000D16E6&quot;/&gt;&lt;wsp:rsid wsp:val=&quot;000D3BE0&quot;/&gt;&lt;wsp:rsid wsp:val=&quot;000E0C4C&quot;/&gt;&lt;wsp:rsid wsp:val=&quot;00106D77&quot;/&gt;&lt;wsp:rsid wsp:val=&quot;0011317D&quot;/&gt;&lt;wsp:rsid wsp:val=&quot;001135F7&quot;/&gt;&lt;wsp:rsid wsp:val=&quot;001419E3&quot;/&gt;&lt;wsp:rsid wsp:val=&quot;001518C6&quot;/&gt;&lt;wsp:rsid wsp:val=&quot;001566BD&quot;/&gt;&lt;wsp:rsid wsp:val=&quot;00160D69&quot;/&gt;&lt;wsp:rsid wsp:val=&quot;001704D5&quot;/&gt;&lt;wsp:rsid wsp:val=&quot;0018529A&quot;/&gt;&lt;wsp:rsid wsp:val=&quot;001913C9&quot;/&gt;&lt;wsp:rsid wsp:val=&quot;00191E40&quot;/&gt;&lt;wsp:rsid wsp:val=&quot;0019440A&quot;/&gt;&lt;wsp:rsid wsp:val=&quot;001A4A01&quot;/&gt;&lt;wsp:rsid wsp:val=&quot;001A6F30&quot;/&gt;&lt;wsp:rsid wsp:val=&quot;001A7ED8&quot;/&gt;&lt;wsp:rsid wsp:val=&quot;001B0EEA&quot;/&gt;&lt;wsp:rsid wsp:val=&quot;001C4035&quot;/&gt;&lt;wsp:rsid wsp:val=&quot;001C40D6&quot;/&gt;&lt;wsp:rsid wsp:val=&quot;001D2931&quot;/&gt;&lt;wsp:rsid wsp:val=&quot;001F018A&quot;/&gt;&lt;wsp:rsid wsp:val=&quot;001F3428&quot;/&gt;&lt;wsp:rsid wsp:val=&quot;002006D3&quot;/&gt;&lt;wsp:rsid wsp:val=&quot;00201539&quot;/&gt;&lt;wsp:rsid wsp:val=&quot;00214296&quot;/&gt;&lt;wsp:rsid wsp:val=&quot;00226CCB&quot;/&gt;&lt;wsp:rsid wsp:val=&quot;00227DFC&quot;/&gt;&lt;wsp:rsid wsp:val=&quot;00230B07&quot;/&gt;&lt;wsp:rsid wsp:val=&quot;002313AF&quot;/&gt;&lt;wsp:rsid wsp:val=&quot;00251240&quot;/&gt;&lt;wsp:rsid wsp:val=&quot;002521B4&quot;/&gt;&lt;wsp:rsid wsp:val=&quot;00252F0D&quot;/&gt;&lt;wsp:rsid wsp:val=&quot;00272EFC&quot;/&gt;&lt;wsp:rsid wsp:val=&quot;00282025&quot;/&gt;&lt;wsp:rsid wsp:val=&quot;0028428F&quot;/&gt;&lt;wsp:rsid wsp:val=&quot;00284763&quot;/&gt;&lt;wsp:rsid wsp:val=&quot;00286805&quot;/&gt;&lt;wsp:rsid wsp:val=&quot;002B0301&quot;/&gt;&lt;wsp:rsid wsp:val=&quot;002B515C&quot;/&gt;&lt;wsp:rsid wsp:val=&quot;002F2DF8&quot;/&gt;&lt;wsp:rsid wsp:val=&quot;002F4163&quot;/&gt;&lt;wsp:rsid wsp:val=&quot;00301A96&quot;/&gt;&lt;wsp:rsid wsp:val=&quot;00303B09&quot;/&gt;&lt;wsp:rsid wsp:val=&quot;00311EA6&quot;/&gt;&lt;wsp:rsid wsp:val=&quot;003121C1&quot;/&gt;&lt;wsp:rsid wsp:val=&quot;00312649&quot;/&gt;&lt;wsp:rsid wsp:val=&quot;00316970&quot;/&gt;&lt;wsp:rsid wsp:val=&quot;00330CD7&quot;/&gt;&lt;wsp:rsid wsp:val=&quot;00331470&quot;/&gt;&lt;wsp:rsid wsp:val=&quot;00342E03&quot;/&gt;&lt;wsp:rsid wsp:val=&quot;00347100&quot;/&gt;&lt;wsp:rsid wsp:val=&quot;00352195&quot;/&gt;&lt;wsp:rsid wsp:val=&quot;003637AB&quot;/&gt;&lt;wsp:rsid wsp:val=&quot;0036717B&quot;/&gt;&lt;wsp:rsid wsp:val=&quot;003705E6&quot;/&gt;&lt;wsp:rsid wsp:val=&quot;00372216&quot;/&gt;&lt;wsp:rsid wsp:val=&quot;0038055D&quot;/&gt;&lt;wsp:rsid wsp:val=&quot;00384425&quot;/&gt;&lt;wsp:rsid wsp:val=&quot;003868B8&quot;/&gt;&lt;wsp:rsid wsp:val=&quot;0039066F&quot;/&gt;&lt;wsp:rsid wsp:val=&quot;003936CE&quot;/&gt;&lt;wsp:rsid wsp:val=&quot;003B1901&quot;/&gt;&lt;wsp:rsid wsp:val=&quot;003B7545&quot;/&gt;&lt;wsp:rsid wsp:val=&quot;003D5A8C&quot;/&gt;&lt;wsp:rsid wsp:val=&quot;003E1EDC&quot;/&gt;&lt;wsp:rsid wsp:val=&quot;003F0969&quot;/&gt;&lt;wsp:rsid wsp:val=&quot;003F41BE&quot;/&gt;&lt;wsp:rsid wsp:val=&quot;00412000&quot;/&gt;&lt;wsp:rsid wsp:val=&quot;00427E60&quot;/&gt;&lt;wsp:rsid wsp:val=&quot;00427EE3&quot;/&gt;&lt;wsp:rsid wsp:val=&quot;00435D8E&quot;/&gt;&lt;wsp:rsid wsp:val=&quot;00443410&quot;/&gt;&lt;wsp:rsid wsp:val=&quot;00447574&quot;/&gt;&lt;wsp:rsid wsp:val=&quot;00447B74&quot;/&gt;&lt;wsp:rsid wsp:val=&quot;004609CF&quot;/&gt;&lt;wsp:rsid wsp:val=&quot;00466F5F&quot;/&gt;&lt;wsp:rsid wsp:val=&quot;00470C9B&quot;/&gt;&lt;wsp:rsid wsp:val=&quot;00481252&quot;/&gt;&lt;wsp:rsid wsp:val=&quot;00485174&quot;/&gt;&lt;wsp:rsid wsp:val=&quot;004B777E&quot;/&gt;&lt;wsp:rsid wsp:val=&quot;004C7E1E&quot;/&gt;&lt;wsp:rsid wsp:val=&quot;004D02A1&quot;/&gt;&lt;wsp:rsid wsp:val=&quot;004D26F4&quot;/&gt;&lt;wsp:rsid wsp:val=&quot;00515E10&quot;/&gt;&lt;wsp:rsid wsp:val=&quot;00534424&quot;/&gt;&lt;wsp:rsid wsp:val=&quot;00563C6A&quot;/&gt;&lt;wsp:rsid wsp:val=&quot;00566716&quot;/&gt;&lt;wsp:rsid wsp:val=&quot;00567EC6&quot;/&gt;&lt;wsp:rsid wsp:val=&quot;0057073A&quot;/&gt;&lt;wsp:rsid wsp:val=&quot;00571ED6&quot;/&gt;&lt;wsp:rsid wsp:val=&quot;0057209F&quot;/&gt;&lt;wsp:rsid wsp:val=&quot;005919DB&quot;/&gt;&lt;wsp:rsid wsp:val=&quot;005A0E28&quot;/&gt;&lt;wsp:rsid wsp:val=&quot;005A2F62&quot;/&gt;&lt;wsp:rsid wsp:val=&quot;005B6E07&quot;/&gt;&lt;wsp:rsid wsp:val=&quot;005C6CF5&quot;/&gt;&lt;wsp:rsid wsp:val=&quot;005F02DD&quot;/&gt;&lt;wsp:rsid wsp:val=&quot;00610574&quot;/&gt;&lt;wsp:rsid wsp:val=&quot;00610892&quot;/&gt;&lt;wsp:rsid wsp:val=&quot;00616752&quot;/&gt;&lt;wsp:rsid wsp:val=&quot;0062742E&quot;/&gt;&lt;wsp:rsid wsp:val=&quot;00631A7B&quot;/&gt;&lt;wsp:rsid wsp:val=&quot;00645434&quot;/&gt;&lt;wsp:rsid wsp:val=&quot;00652212&quot;/&gt;&lt;wsp:rsid wsp:val=&quot;00652556&quot;/&gt;&lt;wsp:rsid wsp:val=&quot;00654D41&quot;/&gt;&lt;wsp:rsid wsp:val=&quot;006628FA&quot;/&gt;&lt;wsp:rsid wsp:val=&quot;0066577C&quot;/&gt;&lt;wsp:rsid wsp:val=&quot;006843C8&quot;/&gt;&lt;wsp:rsid wsp:val=&quot;0069125E&quot;/&gt;&lt;wsp:rsid wsp:val=&quot;006A1E82&quot;/&gt;&lt;wsp:rsid wsp:val=&quot;006A4C95&quot;/&gt;&lt;wsp:rsid wsp:val=&quot;006B23B6&quot;/&gt;&lt;wsp:rsid wsp:val=&quot;006C1578&quot;/&gt;&lt;wsp:rsid wsp:val=&quot;006C6438&quot;/&gt;&lt;wsp:rsid wsp:val=&quot;006F1591&quot;/&gt;&lt;wsp:rsid wsp:val=&quot;006F17F4&quot;/&gt;&lt;wsp:rsid wsp:val=&quot;007154DB&quot;/&gt;&lt;wsp:rsid wsp:val=&quot;00725584&quot;/&gt;&lt;wsp:rsid wsp:val=&quot;007255EA&quot;/&gt;&lt;wsp:rsid wsp:val=&quot;00737F04&quot;/&gt;&lt;wsp:rsid wsp:val=&quot;00750BEC&quot;/&gt;&lt;wsp:rsid wsp:val=&quot;00753933&quot;/&gt;&lt;wsp:rsid wsp:val=&quot;00757AAC&quot;/&gt;&lt;wsp:rsid wsp:val=&quot;00780192&quot;/&gt;&lt;wsp:rsid wsp:val=&quot;0078263E&quot;/&gt;&lt;wsp:rsid wsp:val=&quot;00784493&quot;/&gt;&lt;wsp:rsid wsp:val=&quot;00786467&quot;/&gt;&lt;wsp:rsid wsp:val=&quot;0078746D&quot;/&gt;&lt;wsp:rsid wsp:val=&quot;00790EB3&quot;/&gt;&lt;wsp:rsid wsp:val=&quot;007A64FC&quot;/&gt;&lt;wsp:rsid wsp:val=&quot;007B5154&quot;/&gt;&lt;wsp:rsid wsp:val=&quot;007C26F0&quot;/&gt;&lt;wsp:rsid wsp:val=&quot;007C3744&quot;/&gt;&lt;wsp:rsid wsp:val=&quot;007C3D40&quot;/&gt;&lt;wsp:rsid wsp:val=&quot;007D0971&quot;/&gt;&lt;wsp:rsid wsp:val=&quot;007D6585&quot;/&gt;&lt;wsp:rsid wsp:val=&quot;007E51D3&quot;/&gt;&lt;wsp:rsid wsp:val=&quot;007F14A9&quot;/&gt;&lt;wsp:rsid wsp:val=&quot;007F1AA2&quot;/&gt;&lt;wsp:rsid wsp:val=&quot;00811A0F&quot;/&gt;&lt;wsp:rsid wsp:val=&quot;0083598B&quot;/&gt;&lt;wsp:rsid wsp:val=&quot;00836E63&quot;/&gt;&lt;wsp:rsid wsp:val=&quot;00847C66&quot;/&gt;&lt;wsp:rsid wsp:val=&quot;008506F7&quot;/&gt;&lt;wsp:rsid wsp:val=&quot;00867467&quot;/&gt;&lt;wsp:rsid wsp:val=&quot;00872854&quot;/&gt;&lt;wsp:rsid wsp:val=&quot;00874F90&quot;/&gt;&lt;wsp:rsid wsp:val=&quot;00884A1B&quot;/&gt;&lt;wsp:rsid wsp:val=&quot;0089118C&quot;/&gt;&lt;wsp:rsid wsp:val=&quot;00893E52&quot;/&gt;&lt;wsp:rsid wsp:val=&quot;008A68F4&quot;/&gt;&lt;wsp:rsid wsp:val=&quot;008B37B6&quot;/&gt;&lt;wsp:rsid wsp:val=&quot;008B53F3&quot;/&gt;&lt;wsp:rsid wsp:val=&quot;008C2CD5&quot;/&gt;&lt;wsp:rsid wsp:val=&quot;008C5844&quot;/&gt;&lt;wsp:rsid wsp:val=&quot;008D5400&quot;/&gt;&lt;wsp:rsid wsp:val=&quot;008E5B20&quot;/&gt;&lt;wsp:rsid wsp:val=&quot;008F049B&quot;/&gt;&lt;wsp:rsid wsp:val=&quot;008F2C15&quot;/&gt;&lt;wsp:rsid wsp:val=&quot;008F6833&quot;/&gt;&lt;wsp:rsid wsp:val=&quot;00900D8C&quot;/&gt;&lt;wsp:rsid wsp:val=&quot;00906EF2&quot;/&gt;&lt;wsp:rsid wsp:val=&quot;00924B80&quot;/&gt;&lt;wsp:rsid wsp:val=&quot;009272CE&quot;/&gt;&lt;wsp:rsid wsp:val=&quot;00930CD5&quot;/&gt;&lt;wsp:rsid wsp:val=&quot;009404AD&quot;/&gt;&lt;wsp:rsid wsp:val=&quot;0094465A&quot;/&gt;&lt;wsp:rsid wsp:val=&quot;00947E5D&quot;/&gt;&lt;wsp:rsid wsp:val=&quot;0096796B&quot;/&gt;&lt;wsp:rsid wsp:val=&quot;00977B3E&quot;/&gt;&lt;wsp:rsid wsp:val=&quot;0098014A&quot;/&gt;&lt;wsp:rsid wsp:val=&quot;009A1627&quot;/&gt;&lt;wsp:rsid wsp:val=&quot;009A43CE&quot;/&gt;&lt;wsp:rsid wsp:val=&quot;009A6DB0&quot;/&gt;&lt;wsp:rsid wsp:val=&quot;009D5E62&quot;/&gt;&lt;wsp:rsid wsp:val=&quot;009D6012&quot;/&gt;&lt;wsp:rsid wsp:val=&quot;009F106C&quot;/&gt;&lt;wsp:rsid wsp:val=&quot;00A063A7&quot;/&gt;&lt;wsp:rsid wsp:val=&quot;00A10B1D&quot;/&gt;&lt;wsp:rsid wsp:val=&quot;00A10B80&quot;/&gt;&lt;wsp:rsid wsp:val=&quot;00A35D8B&quot;/&gt;&lt;wsp:rsid wsp:val=&quot;00A36703&quot;/&gt;&lt;wsp:rsid wsp:val=&quot;00A41DA9&quot;/&gt;&lt;wsp:rsid wsp:val=&quot;00A436A5&quot;/&gt;&lt;wsp:rsid wsp:val=&quot;00A45785&quot;/&gt;&lt;wsp:rsid wsp:val=&quot;00A5330A&quot;/&gt;&lt;wsp:rsid wsp:val=&quot;00A56AD3&quot;/&gt;&lt;wsp:rsid wsp:val=&quot;00A64437&quot;/&gt;&lt;wsp:rsid wsp:val=&quot;00A67D54&quot;/&gt;&lt;wsp:rsid wsp:val=&quot;00A75F89&quot;/&gt;&lt;wsp:rsid wsp:val=&quot;00A8268C&quot;/&gt;&lt;wsp:rsid wsp:val=&quot;00A82BAF&quot;/&gt;&lt;wsp:rsid wsp:val=&quot;00A90FF1&quot;/&gt;&lt;wsp:rsid wsp:val=&quot;00A92DD4&quot;/&gt;&lt;wsp:rsid wsp:val=&quot;00A94491&quot;/&gt;&lt;wsp:rsid wsp:val=&quot;00AA6D00&quot;/&gt;&lt;wsp:rsid wsp:val=&quot;00AB4389&quot;/&gt;&lt;wsp:rsid wsp:val=&quot;00AC47CD&quot;/&gt;&lt;wsp:rsid wsp:val=&quot;00AD4589&quot;/&gt;&lt;wsp:rsid wsp:val=&quot;00AF1FF8&quot;/&gt;&lt;wsp:rsid wsp:val=&quot;00AF2AF6&quot;/&gt;&lt;wsp:rsid wsp:val=&quot;00AF3208&quot;/&gt;&lt;wsp:rsid wsp:val=&quot;00B024A1&quot;/&gt;&lt;wsp:rsid wsp:val=&quot;00B10F2F&quot;/&gt;&lt;wsp:rsid wsp:val=&quot;00B11EAE&quot;/&gt;&lt;wsp:rsid wsp:val=&quot;00B16603&quot;/&gt;&lt;wsp:rsid wsp:val=&quot;00B24096&quot;/&gt;&lt;wsp:rsid wsp:val=&quot;00B37122&quot;/&gt;&lt;wsp:rsid wsp:val=&quot;00B40522&quot;/&gt;&lt;wsp:rsid wsp:val=&quot;00B600D1&quot;/&gt;&lt;wsp:rsid wsp:val=&quot;00B6257B&quot;/&gt;&lt;wsp:rsid wsp:val=&quot;00B64400&quot;/&gt;&lt;wsp:rsid wsp:val=&quot;00B67B4B&quot;/&gt;&lt;wsp:rsid wsp:val=&quot;00B70D7C&quot;/&gt;&lt;wsp:rsid wsp:val=&quot;00B7308A&quot;/&gt;&lt;wsp:rsid wsp:val=&quot;00B77020&quot;/&gt;&lt;wsp:rsid wsp:val=&quot;00B80018&quot;/&gt;&lt;wsp:rsid wsp:val=&quot;00B81E79&quot;/&gt;&lt;wsp:rsid wsp:val=&quot;00B83053&quot;/&gt;&lt;wsp:rsid wsp:val=&quot;00B93C48&quot;/&gt;&lt;wsp:rsid wsp:val=&quot;00BA7141&quot;/&gt;&lt;wsp:rsid wsp:val=&quot;00BB5285&quot;/&gt;&lt;wsp:rsid wsp:val=&quot;00BB55A9&quot;/&gt;&lt;wsp:rsid wsp:val=&quot;00BD43B4&quot;/&gt;&lt;wsp:rsid wsp:val=&quot;00BD4C56&quot;/&gt;&lt;wsp:rsid wsp:val=&quot;00BE2D83&quot;/&gt;&lt;wsp:rsid wsp:val=&quot;00C041FF&quot;/&gt;&lt;wsp:rsid wsp:val=&quot;00C05EC6&quot;/&gt;&lt;wsp:rsid wsp:val=&quot;00C171FB&quot;/&gt;&lt;wsp:rsid wsp:val=&quot;00C435AD&quot;/&gt;&lt;wsp:rsid wsp:val=&quot;00C45BF1&quot;/&gt;&lt;wsp:rsid wsp:val=&quot;00C50AAE&quot;/&gt;&lt;wsp:rsid wsp:val=&quot;00C5236E&quot;/&gt;&lt;wsp:rsid wsp:val=&quot;00C54196&quot;/&gt;&lt;wsp:rsid wsp:val=&quot;00C55CCB&quot;/&gt;&lt;wsp:rsid wsp:val=&quot;00C57050&quot;/&gt;&lt;wsp:rsid wsp:val=&quot;00C570F3&quot;/&gt;&lt;wsp:rsid wsp:val=&quot;00C663AE&quot;/&gt;&lt;wsp:rsid wsp:val=&quot;00C827D3&quot;/&gt;&lt;wsp:rsid wsp:val=&quot;00C9389E&quot;/&gt;&lt;wsp:rsid wsp:val=&quot;00C97E83&quot;/&gt;&lt;wsp:rsid wsp:val=&quot;00CA14B2&quot;/&gt;&lt;wsp:rsid wsp:val=&quot;00CD71A9&quot;/&gt;&lt;wsp:rsid wsp:val=&quot;00CE080F&quot;/&gt;&lt;wsp:rsid wsp:val=&quot;00CE355F&quot;/&gt;&lt;wsp:rsid wsp:val=&quot;00D159A0&quot;/&gt;&lt;wsp:rsid wsp:val=&quot;00D24FDE&quot;/&gt;&lt;wsp:rsid wsp:val=&quot;00D307C9&quot;/&gt;&lt;wsp:rsid wsp:val=&quot;00D354DC&quot;/&gt;&lt;wsp:rsid wsp:val=&quot;00D60DA2&quot;/&gt;&lt;wsp:rsid wsp:val=&quot;00D64149&quot;/&gt;&lt;wsp:rsid wsp:val=&quot;00D64F12&quot;/&gt;&lt;wsp:rsid wsp:val=&quot;00D66979&quot;/&gt;&lt;wsp:rsid wsp:val=&quot;00D71FBC&quot;/&gt;&lt;wsp:rsid wsp:val=&quot;00D751CC&quot;/&gt;&lt;wsp:rsid wsp:val=&quot;00D773A3&quot;/&gt;&lt;wsp:rsid wsp:val=&quot;00D838A1&quot;/&gt;&lt;wsp:rsid wsp:val=&quot;00D83C34&quot;/&gt;&lt;wsp:rsid wsp:val=&quot;00D860CA&quot;/&gt;&lt;wsp:rsid wsp:val=&quot;00D9545B&quot;/&gt;&lt;wsp:rsid wsp:val=&quot;00D96F79&quot;/&gt;&lt;wsp:rsid wsp:val=&quot;00DA3B11&quot;/&gt;&lt;wsp:rsid wsp:val=&quot;00DA3B8F&quot;/&gt;&lt;wsp:rsid wsp:val=&quot;00DA5506&quot;/&gt;&lt;wsp:rsid wsp:val=&quot;00DC06D0&quot;/&gt;&lt;wsp:rsid wsp:val=&quot;00DD1EAC&quot;/&gt;&lt;wsp:rsid wsp:val=&quot;00DD2C16&quot;/&gt;&lt;wsp:rsid wsp:val=&quot;00DF4832&quot;/&gt;&lt;wsp:rsid wsp:val=&quot;00DF56FF&quot;/&gt;&lt;wsp:rsid wsp:val=&quot;00E228C4&quot;/&gt;&lt;wsp:rsid wsp:val=&quot;00E36D6D&quot;/&gt;&lt;wsp:rsid wsp:val=&quot;00E551AC&quot;/&gt;&lt;wsp:rsid wsp:val=&quot;00E56A7C&quot;/&gt;&lt;wsp:rsid wsp:val=&quot;00E57E89&quot;/&gt;&lt;wsp:rsid wsp:val=&quot;00E644AA&quot;/&gt;&lt;wsp:rsid wsp:val=&quot;00E64E1C&quot;/&gt;&lt;wsp:rsid wsp:val=&quot;00E678B7&quot;/&gt;&lt;wsp:rsid wsp:val=&quot;00EA1BDC&quot;/&gt;&lt;wsp:rsid wsp:val=&quot;00EB1233&quot;/&gt;&lt;wsp:rsid wsp:val=&quot;00EC59DA&quot;/&gt;&lt;wsp:rsid wsp:val=&quot;00EE7985&quot;/&gt;&lt;wsp:rsid wsp:val=&quot;00EF01F5&quot;/&gt;&lt;wsp:rsid wsp:val=&quot;00F014DB&quot;/&gt;&lt;wsp:rsid wsp:val=&quot;00F06A5D&quot;/&gt;&lt;wsp:rsid wsp:val=&quot;00F2479B&quot;/&gt;&lt;wsp:rsid wsp:val=&quot;00F53138&quot;/&gt;&lt;wsp:rsid wsp:val=&quot;00F64E0B&quot;/&gt;&lt;wsp:rsid wsp:val=&quot;00F869D3&quot;/&gt;&lt;wsp:rsid wsp:val=&quot;00F97B7B&quot;/&gt;&lt;wsp:rsid wsp:val=&quot;00FA5A2F&quot;/&gt;&lt;wsp:rsid wsp:val=&quot;00FA6C9E&quot;/&gt;&lt;/wsp:rsids&gt;&lt;/w:docPr&gt;&lt;w:body&gt;&lt;w:p wsp:rsidR=&quot;00000000&quot; wsp:rsidRDefault=&quot;00470C9B&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e&lt;/m:t&gt;&lt;/m:r&gt;&lt;/m:e&gt;&lt;m:sub&gt;&lt;m:r&gt;&lt;w:rPr&gt;&lt;w:rFonts w:ascii=&quot;Cambria Math&quot; w:h-ansi=&quot;Cambria Math&quot;/&gt;&lt;wx:font wx:val=&quot;Cambria Math&quot;/&gt;&lt;w:i/&gt;&lt;w:sz w:val=&quot;28&quot;/&gt;&lt;w:sz-cs w:val=&quot;28&quot;/&gt;&lt;/w:rPr&gt;&lt;m:t&gt;1&lt;/m:t&gt;&lt;/m:r&gt;&lt;/m:sub&gt;&lt;/m:sSub&gt;&lt;m:r&gt;&lt;w:rPr&gt;&lt;w:rFonts w:ascii=&quot;Cambria Math&quot; w:h-ansi=&quot;Cambria Math&quot;/&gt;&lt;wx:font wx:val=&quot;Cambria Math&quot;/&gt;&lt;w:i/&gt;&lt;w:sz w:val=&quot;28&quot;/&gt;&lt;w:sz-cs w:val=&quot;28&quot;/&gt;&lt;/w:rPr&gt;&lt;m:t&gt;=&lt;/m:t&gt;&lt;/m:r&gt;&lt;m:func&gt;&lt;m:funcPr&gt;&lt;m:ctrlPr&gt;&lt;w:rPr&gt;&lt;w:rFonts w:ascii=&quot;Cambria Math&quot; w:h-ansi=&quot;Cambria Math&quot;/&gt;&lt;wx:font wx:val=&quot;Cambria Math&quot;/&gt;&lt;w:i/&gt;&lt;w:sz w:val=&quot;28&quot;/&gt;&lt;w:sz-cs w:val=&quot;28&quot;/&gt;&lt;w:lang w:val=&quot;EN-US&quot;/&gt;&lt;/w:rPr&gt;&lt;/m:ctrlPr&gt;&lt;/m:funcPr&gt;&lt;m:fName&gt;&lt;m:r&gt;&lt;w:rPr&gt;&lt;w:rFonts w:ascii=&quot;Cambria Math&quot; w:h-ansi=&quot;Cambria Math&quot;/&gt;&lt;wx:font wx:val=&quot;Cambria Math&quot;/&gt;&lt;w:i/&gt;&lt;w:sz w:val=&quot;28&quot;/&gt;&lt;w:sz-cs w:val=&quot;28&quot;/&gt;&lt;w:lang w:val=&quot;EN-US&quot;/&gt;&lt;/w:rPr&gt;&lt;m:t&gt;min&lt;/m:t&gt;&lt;/m:r&gt;&lt;/m:fName&gt;&lt;m:e&gt;&lt;m:d&gt;&lt;m:dPr&gt;&lt;m:ctrlPr&gt;&lt;w:rPr&gt;&lt;w:rFonts w:ascii=&quot;Cambria Math&quot; w:h-ansi=&quot;Cambria Math&quot;/&gt;&lt;wx:font wx:val=&quot;Cambria Math&quot;/&gt;&lt;w:i/&gt;&lt;w:sz w:val=&quot;28&quot;/&gt;&lt;w:sz-cs w:val=&quot;28&quot;/&gt;&lt;w:lang w:val=&quot;EN-US&quot;/&gt;&lt;/w:rPr&gt;&lt;/m:ctrlPr&gt;&lt;/m:dPr&gt;&lt;m:e&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e&lt;/m:t&gt;&lt;/m:r&gt;&lt;/m:e&gt;&lt;m:sub&gt;&lt;m:r&gt;&lt;w:rPr&gt;&lt;w:rFonts w:ascii=&quot;Cambria Math&quot; w:h-ansi=&quot;Cambria Math&quot;/&gt;&lt;wx:font wx:val=&quot;Cambria Math&quot;/&gt;&lt;w:i/&gt;&lt;w:sz w:val=&quot;28&quot;/&gt;&lt;w:sz-cs w:val=&quot;28&quot;/&gt;&lt;/w:rPr&gt;&lt;m:t&gt;1.1&lt;/m:t&gt;&lt;/m:r&gt;&lt;/m:sub&gt;&lt;/m:sSub&gt;&lt;m:r&gt;&lt;w:rPr&gt;&lt;w:rFonts w:ascii=&quot;Cambria Math&quot; w:h-ansi=&quot;Cambria Math&quot;/&gt;&lt;wx:font wx:val=&quot;Cambria Math&quot;/&gt;&lt;w:i/&gt;&lt;w:sz w:val=&quot;28&quot;/&gt;&lt;w:sz-cs w:val=&quot;28&quot;/&gt;&lt;/w:rPr&gt;&lt;m:t&gt;, &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e&lt;/m:t&gt;&lt;/m:r&gt;&lt;/m:e&gt;&lt;m:sub&gt;&lt;m:r&gt;&lt;w:rPr&gt;&lt;w:rFonts w:ascii=&quot;Cambria Math&quot; w:h-ansi=&quot;Cambria Math&quot;/&gt;&lt;wx:font wx:val=&quot;Cambria Math&quot;/&gt;&lt;w:i/&gt;&lt;w:sz w:val=&quot;28&quot;/&gt;&lt;w:sz-cs w:val=&quot;28&quot;/&gt;&lt;/w:rPr&gt;&lt;m:t&gt;1&lt;/m:t&gt;&lt;/m:r&gt;&lt;/m:sub&gt;&lt;/m:sSub&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 o:title="" chromakey="white"/>
          </v:shape>
        </w:pict>
      </w:r>
    </w:p>
    <w:p w:rsidR="0064518E" w:rsidRPr="00D71FBC" w:rsidRDefault="0064518E" w:rsidP="00D71FBC">
      <w:pPr>
        <w:pStyle w:val="ListParagraph"/>
        <w:numPr>
          <w:ilvl w:val="0"/>
          <w:numId w:val="38"/>
        </w:numPr>
        <w:spacing w:after="200" w:line="360" w:lineRule="auto"/>
        <w:rPr>
          <w:rFonts w:ascii="Times New Roman" w:hAnsi="Times New Roman"/>
          <w:sz w:val="28"/>
          <w:szCs w:val="28"/>
        </w:rPr>
      </w:pPr>
      <w:r w:rsidRPr="00D71FBC">
        <w:rPr>
          <w:rFonts w:ascii="Times New Roman" w:hAnsi="Times New Roman"/>
          <w:sz w:val="28"/>
          <w:szCs w:val="28"/>
        </w:rPr>
        <w:t xml:space="preserve">Передати </w:t>
      </w:r>
      <w:r w:rsidRPr="00D71FBC">
        <w:rPr>
          <w:rFonts w:ascii="Times New Roman" w:hAnsi="Times New Roman"/>
          <w:sz w:val="28"/>
          <w:szCs w:val="28"/>
          <w:lang w:val="en-US"/>
        </w:rPr>
        <w:t>e</w:t>
      </w:r>
      <w:r w:rsidRPr="00D71FBC">
        <w:rPr>
          <w:rFonts w:ascii="Times New Roman" w:hAnsi="Times New Roman"/>
          <w:sz w:val="28"/>
          <w:szCs w:val="28"/>
          <w:vertAlign w:val="subscript"/>
          <w:lang w:val="ru-RU"/>
        </w:rPr>
        <w:t>1</w:t>
      </w:r>
      <w:r w:rsidRPr="00D71FBC">
        <w:rPr>
          <w:rFonts w:ascii="Times New Roman" w:hAnsi="Times New Roman"/>
          <w:sz w:val="28"/>
          <w:szCs w:val="28"/>
          <w:vertAlign w:val="subscript"/>
          <w:lang w:val="en-US"/>
        </w:rPr>
        <w:t xml:space="preserve"> </w:t>
      </w:r>
      <w:r w:rsidRPr="00D71FBC">
        <w:rPr>
          <w:rFonts w:ascii="Times New Roman" w:hAnsi="Times New Roman"/>
          <w:sz w:val="28"/>
          <w:szCs w:val="28"/>
          <w:lang w:val="ru-RU"/>
        </w:rPr>
        <w:t>в Т</w:t>
      </w:r>
      <w:r w:rsidRPr="00D71FBC">
        <w:rPr>
          <w:rFonts w:ascii="Times New Roman" w:hAnsi="Times New Roman"/>
          <w:sz w:val="28"/>
          <w:szCs w:val="28"/>
          <w:vertAlign w:val="subscript"/>
          <w:lang w:val="ru-RU"/>
        </w:rPr>
        <w:t>2</w:t>
      </w:r>
      <w:r w:rsidRPr="00D71FBC">
        <w:rPr>
          <w:rFonts w:ascii="Times New Roman" w:hAnsi="Times New Roman"/>
          <w:sz w:val="28"/>
          <w:szCs w:val="28"/>
          <w:lang w:val="ru-RU"/>
        </w:rPr>
        <w:t>.</w:t>
      </w:r>
    </w:p>
    <w:p w:rsidR="0064518E" w:rsidRPr="00D71FBC" w:rsidRDefault="0064518E" w:rsidP="00D71FBC">
      <w:pPr>
        <w:pStyle w:val="ListParagraph"/>
        <w:numPr>
          <w:ilvl w:val="0"/>
          <w:numId w:val="38"/>
        </w:numPr>
        <w:spacing w:after="200" w:line="360" w:lineRule="auto"/>
        <w:rPr>
          <w:rFonts w:ascii="Times New Roman" w:hAnsi="Times New Roman"/>
          <w:sz w:val="28"/>
          <w:szCs w:val="28"/>
        </w:rPr>
      </w:pPr>
      <w:r w:rsidRPr="00D71FBC">
        <w:rPr>
          <w:rFonts w:ascii="Times New Roman" w:hAnsi="Times New Roman"/>
          <w:sz w:val="28"/>
          <w:szCs w:val="28"/>
          <w:lang w:val="ru-RU"/>
        </w:rPr>
        <w:t xml:space="preserve">Прийняти </w:t>
      </w:r>
      <w:r w:rsidRPr="00D71FBC">
        <w:rPr>
          <w:rFonts w:ascii="Times New Roman" w:hAnsi="Times New Roman"/>
          <w:sz w:val="28"/>
          <w:szCs w:val="28"/>
          <w:lang w:val="en-US"/>
        </w:rPr>
        <w:t>e</w:t>
      </w:r>
      <w:r w:rsidRPr="00D71FBC">
        <w:rPr>
          <w:rFonts w:ascii="Times New Roman" w:hAnsi="Times New Roman"/>
          <w:sz w:val="28"/>
          <w:szCs w:val="28"/>
          <w:vertAlign w:val="subscript"/>
          <w:lang w:val="ru-RU"/>
        </w:rPr>
        <w:t xml:space="preserve">1 </w:t>
      </w:r>
      <w:r w:rsidRPr="00D71FBC">
        <w:rPr>
          <w:rFonts w:ascii="Times New Roman" w:hAnsi="Times New Roman"/>
          <w:sz w:val="28"/>
          <w:szCs w:val="28"/>
        </w:rPr>
        <w:t>від Т</w:t>
      </w:r>
      <w:r w:rsidRPr="00D71FBC">
        <w:rPr>
          <w:rFonts w:ascii="Times New Roman" w:hAnsi="Times New Roman"/>
          <w:sz w:val="28"/>
          <w:szCs w:val="28"/>
          <w:vertAlign w:val="subscript"/>
        </w:rPr>
        <w:t>2</w:t>
      </w:r>
      <w:r w:rsidRPr="00D71FBC">
        <w:rPr>
          <w:rFonts w:ascii="Times New Roman" w:hAnsi="Times New Roman"/>
          <w:sz w:val="28"/>
          <w:szCs w:val="28"/>
        </w:rPr>
        <w:t>.</w:t>
      </w:r>
    </w:p>
    <w:p w:rsidR="0064518E" w:rsidRPr="00D71FBC" w:rsidRDefault="0064518E" w:rsidP="00D71FBC">
      <w:pPr>
        <w:pStyle w:val="ListParagraph"/>
        <w:numPr>
          <w:ilvl w:val="0"/>
          <w:numId w:val="38"/>
        </w:numPr>
        <w:spacing w:after="200" w:line="360" w:lineRule="auto"/>
        <w:rPr>
          <w:rFonts w:ascii="Times New Roman" w:hAnsi="Times New Roman"/>
          <w:sz w:val="28"/>
          <w:szCs w:val="28"/>
        </w:rPr>
      </w:pPr>
      <w:r w:rsidRPr="00D71FBC">
        <w:rPr>
          <w:rFonts w:ascii="Times New Roman" w:hAnsi="Times New Roman"/>
          <w:sz w:val="28"/>
          <w:szCs w:val="28"/>
        </w:rPr>
        <w:t xml:space="preserve">Передати </w:t>
      </w:r>
      <w:r w:rsidRPr="00D71FBC">
        <w:rPr>
          <w:rFonts w:ascii="Times New Roman" w:hAnsi="Times New Roman"/>
          <w:sz w:val="28"/>
          <w:szCs w:val="28"/>
          <w:lang w:val="en-US"/>
        </w:rPr>
        <w:t>e</w:t>
      </w:r>
      <w:r w:rsidRPr="00D71FBC">
        <w:rPr>
          <w:rFonts w:ascii="Times New Roman" w:hAnsi="Times New Roman"/>
          <w:sz w:val="28"/>
          <w:szCs w:val="28"/>
          <w:vertAlign w:val="subscript"/>
          <w:lang w:val="ru-RU"/>
        </w:rPr>
        <w:t xml:space="preserve">1 </w:t>
      </w:r>
      <w:r w:rsidRPr="00D71FBC">
        <w:rPr>
          <w:rFonts w:ascii="Times New Roman" w:hAnsi="Times New Roman"/>
          <w:sz w:val="28"/>
          <w:szCs w:val="28"/>
        </w:rPr>
        <w:t>в Т</w:t>
      </w:r>
      <w:r w:rsidRPr="00D71FBC">
        <w:rPr>
          <w:rFonts w:ascii="Times New Roman" w:hAnsi="Times New Roman"/>
          <w:sz w:val="28"/>
          <w:szCs w:val="28"/>
          <w:vertAlign w:val="subscript"/>
        </w:rPr>
        <w:t>1.</w:t>
      </w:r>
      <w:r w:rsidRPr="00D71FBC">
        <w:rPr>
          <w:rFonts w:ascii="Times New Roman" w:hAnsi="Times New Roman"/>
          <w:sz w:val="28"/>
          <w:szCs w:val="28"/>
          <w:vertAlign w:val="subscript"/>
          <w:lang w:val="ru-RU"/>
        </w:rPr>
        <w:t xml:space="preserve"> </w:t>
      </w:r>
      <w:r>
        <w:rPr>
          <w:rFonts w:ascii="Times New Roman" w:hAnsi="Times New Roman"/>
          <w:sz w:val="28"/>
          <w:szCs w:val="28"/>
          <w:vertAlign w:val="subscript"/>
          <w:lang w:val="en-US"/>
        </w:rPr>
        <w:t>1</w:t>
      </w:r>
      <w:r w:rsidRPr="00D71FBC">
        <w:rPr>
          <w:rFonts w:ascii="Times New Roman" w:hAnsi="Times New Roman"/>
          <w:sz w:val="28"/>
          <w:szCs w:val="28"/>
        </w:rPr>
        <w:t>.</w:t>
      </w:r>
    </w:p>
    <w:p w:rsidR="0064518E" w:rsidRPr="00D71FBC" w:rsidRDefault="0064518E" w:rsidP="00D71FBC">
      <w:pPr>
        <w:pStyle w:val="ListParagraph"/>
        <w:numPr>
          <w:ilvl w:val="0"/>
          <w:numId w:val="38"/>
        </w:numPr>
        <w:spacing w:after="0" w:line="360" w:lineRule="auto"/>
        <w:rPr>
          <w:rFonts w:ascii="Times New Roman" w:hAnsi="Times New Roman"/>
          <w:sz w:val="28"/>
          <w:szCs w:val="28"/>
        </w:rPr>
      </w:pPr>
      <w:r w:rsidRPr="00D71FBC">
        <w:rPr>
          <w:rFonts w:ascii="Times New Roman" w:hAnsi="Times New Roman"/>
          <w:sz w:val="28"/>
          <w:szCs w:val="28"/>
        </w:rPr>
        <w:t>Обчислення3</w:t>
      </w:r>
    </w:p>
    <w:p w:rsidR="0064518E" w:rsidRPr="00D71FBC" w:rsidRDefault="0064518E" w:rsidP="00D71FBC">
      <w:pPr>
        <w:ind w:left="1416" w:firstLine="708"/>
        <w:rPr>
          <w:sz w:val="28"/>
          <w:szCs w:val="28"/>
        </w:rPr>
      </w:pPr>
      <w:r w:rsidRPr="005F02DD">
        <w:pict>
          <v:shape id="_x0000_i1033" type="#_x0000_t75" style="width:3in;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hyphenationZone w:val=&quot;425&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16970&quot;/&gt;&lt;wsp:rsid wsp:val=&quot;00001091&quot;/&gt;&lt;wsp:rsid wsp:val=&quot;00020116&quot;/&gt;&lt;wsp:rsid wsp:val=&quot;000266F5&quot;/&gt;&lt;wsp:rsid wsp:val=&quot;00030D0A&quot;/&gt;&lt;wsp:rsid wsp:val=&quot;000534FB&quot;/&gt;&lt;wsp:rsid wsp:val=&quot;000576D2&quot;/&gt;&lt;wsp:rsid wsp:val=&quot;00060F6A&quot;/&gt;&lt;wsp:rsid wsp:val=&quot;00081179&quot;/&gt;&lt;wsp:rsid wsp:val=&quot;00082449&quot;/&gt;&lt;wsp:rsid wsp:val=&quot;000B36EE&quot;/&gt;&lt;wsp:rsid wsp:val=&quot;000B3D95&quot;/&gt;&lt;wsp:rsid wsp:val=&quot;000C3AEE&quot;/&gt;&lt;wsp:rsid wsp:val=&quot;000C41C8&quot;/&gt;&lt;wsp:rsid wsp:val=&quot;000D16E6&quot;/&gt;&lt;wsp:rsid wsp:val=&quot;000D3BE0&quot;/&gt;&lt;wsp:rsid wsp:val=&quot;000E0C4C&quot;/&gt;&lt;wsp:rsid wsp:val=&quot;00106D77&quot;/&gt;&lt;wsp:rsid wsp:val=&quot;0011317D&quot;/&gt;&lt;wsp:rsid wsp:val=&quot;001135F7&quot;/&gt;&lt;wsp:rsid wsp:val=&quot;001419E3&quot;/&gt;&lt;wsp:rsid wsp:val=&quot;001518C6&quot;/&gt;&lt;wsp:rsid wsp:val=&quot;001566BD&quot;/&gt;&lt;wsp:rsid wsp:val=&quot;00160D69&quot;/&gt;&lt;wsp:rsid wsp:val=&quot;001704D5&quot;/&gt;&lt;wsp:rsid wsp:val=&quot;0018529A&quot;/&gt;&lt;wsp:rsid wsp:val=&quot;001913C9&quot;/&gt;&lt;wsp:rsid wsp:val=&quot;00191E40&quot;/&gt;&lt;wsp:rsid wsp:val=&quot;0019440A&quot;/&gt;&lt;wsp:rsid wsp:val=&quot;001A4A01&quot;/&gt;&lt;wsp:rsid wsp:val=&quot;001A6F30&quot;/&gt;&lt;wsp:rsid wsp:val=&quot;001A7ED8&quot;/&gt;&lt;wsp:rsid wsp:val=&quot;001B0EEA&quot;/&gt;&lt;wsp:rsid wsp:val=&quot;001C4035&quot;/&gt;&lt;wsp:rsid wsp:val=&quot;001C40D6&quot;/&gt;&lt;wsp:rsid wsp:val=&quot;001D2931&quot;/&gt;&lt;wsp:rsid wsp:val=&quot;001F018A&quot;/&gt;&lt;wsp:rsid wsp:val=&quot;001F3428&quot;/&gt;&lt;wsp:rsid wsp:val=&quot;002006D3&quot;/&gt;&lt;wsp:rsid wsp:val=&quot;00201539&quot;/&gt;&lt;wsp:rsid wsp:val=&quot;00214296&quot;/&gt;&lt;wsp:rsid wsp:val=&quot;00226CCB&quot;/&gt;&lt;wsp:rsid wsp:val=&quot;00227DFC&quot;/&gt;&lt;wsp:rsid wsp:val=&quot;00230B07&quot;/&gt;&lt;wsp:rsid wsp:val=&quot;002313AF&quot;/&gt;&lt;wsp:rsid wsp:val=&quot;00251240&quot;/&gt;&lt;wsp:rsid wsp:val=&quot;002521B4&quot;/&gt;&lt;wsp:rsid wsp:val=&quot;00252F0D&quot;/&gt;&lt;wsp:rsid wsp:val=&quot;00272EFC&quot;/&gt;&lt;wsp:rsid wsp:val=&quot;00282025&quot;/&gt;&lt;wsp:rsid wsp:val=&quot;0028428F&quot;/&gt;&lt;wsp:rsid wsp:val=&quot;00284763&quot;/&gt;&lt;wsp:rsid wsp:val=&quot;00286805&quot;/&gt;&lt;wsp:rsid wsp:val=&quot;002B0301&quot;/&gt;&lt;wsp:rsid wsp:val=&quot;002B515C&quot;/&gt;&lt;wsp:rsid wsp:val=&quot;002F2DF8&quot;/&gt;&lt;wsp:rsid wsp:val=&quot;002F4163&quot;/&gt;&lt;wsp:rsid wsp:val=&quot;00301A96&quot;/&gt;&lt;wsp:rsid wsp:val=&quot;00303B09&quot;/&gt;&lt;wsp:rsid wsp:val=&quot;00311EA6&quot;/&gt;&lt;wsp:rsid wsp:val=&quot;003121C1&quot;/&gt;&lt;wsp:rsid wsp:val=&quot;00312649&quot;/&gt;&lt;wsp:rsid wsp:val=&quot;00316970&quot;/&gt;&lt;wsp:rsid wsp:val=&quot;00330CD7&quot;/&gt;&lt;wsp:rsid wsp:val=&quot;00331470&quot;/&gt;&lt;wsp:rsid wsp:val=&quot;00342E03&quot;/&gt;&lt;wsp:rsid wsp:val=&quot;00347100&quot;/&gt;&lt;wsp:rsid wsp:val=&quot;00352195&quot;/&gt;&lt;wsp:rsid wsp:val=&quot;003637AB&quot;/&gt;&lt;wsp:rsid wsp:val=&quot;0036717B&quot;/&gt;&lt;wsp:rsid wsp:val=&quot;003705E6&quot;/&gt;&lt;wsp:rsid wsp:val=&quot;00372216&quot;/&gt;&lt;wsp:rsid wsp:val=&quot;0038055D&quot;/&gt;&lt;wsp:rsid wsp:val=&quot;00384425&quot;/&gt;&lt;wsp:rsid wsp:val=&quot;003868B8&quot;/&gt;&lt;wsp:rsid wsp:val=&quot;0039066F&quot;/&gt;&lt;wsp:rsid wsp:val=&quot;003936CE&quot;/&gt;&lt;wsp:rsid wsp:val=&quot;003B1901&quot;/&gt;&lt;wsp:rsid wsp:val=&quot;003B7545&quot;/&gt;&lt;wsp:rsid wsp:val=&quot;003D5A8C&quot;/&gt;&lt;wsp:rsid wsp:val=&quot;003E1EDC&quot;/&gt;&lt;wsp:rsid wsp:val=&quot;003F0969&quot;/&gt;&lt;wsp:rsid wsp:val=&quot;003F41BE&quot;/&gt;&lt;wsp:rsid wsp:val=&quot;00412000&quot;/&gt;&lt;wsp:rsid wsp:val=&quot;00427E60&quot;/&gt;&lt;wsp:rsid wsp:val=&quot;00427EE3&quot;/&gt;&lt;wsp:rsid wsp:val=&quot;00435D8E&quot;/&gt;&lt;wsp:rsid wsp:val=&quot;00443410&quot;/&gt;&lt;wsp:rsid wsp:val=&quot;00447574&quot;/&gt;&lt;wsp:rsid wsp:val=&quot;00447B74&quot;/&gt;&lt;wsp:rsid wsp:val=&quot;004609CF&quot;/&gt;&lt;wsp:rsid wsp:val=&quot;00466F5F&quot;/&gt;&lt;wsp:rsid wsp:val=&quot;00481252&quot;/&gt;&lt;wsp:rsid wsp:val=&quot;00485174&quot;/&gt;&lt;wsp:rsid wsp:val=&quot;004B777E&quot;/&gt;&lt;wsp:rsid wsp:val=&quot;004C7E1E&quot;/&gt;&lt;wsp:rsid wsp:val=&quot;004D02A1&quot;/&gt;&lt;wsp:rsid wsp:val=&quot;004D26F4&quot;/&gt;&lt;wsp:rsid wsp:val=&quot;00515E10&quot;/&gt;&lt;wsp:rsid wsp:val=&quot;00534424&quot;/&gt;&lt;wsp:rsid wsp:val=&quot;00563C6A&quot;/&gt;&lt;wsp:rsid wsp:val=&quot;00566716&quot;/&gt;&lt;wsp:rsid wsp:val=&quot;00567EC6&quot;/&gt;&lt;wsp:rsid wsp:val=&quot;0057073A&quot;/&gt;&lt;wsp:rsid wsp:val=&quot;00571ED6&quot;/&gt;&lt;wsp:rsid wsp:val=&quot;0057209F&quot;/&gt;&lt;wsp:rsid wsp:val=&quot;005919DB&quot;/&gt;&lt;wsp:rsid wsp:val=&quot;005A0E28&quot;/&gt;&lt;wsp:rsid wsp:val=&quot;005A2F62&quot;/&gt;&lt;wsp:rsid wsp:val=&quot;005B6E07&quot;/&gt;&lt;wsp:rsid wsp:val=&quot;005C6CF5&quot;/&gt;&lt;wsp:rsid wsp:val=&quot;005F02DD&quot;/&gt;&lt;wsp:rsid wsp:val=&quot;00610574&quot;/&gt;&lt;wsp:rsid wsp:val=&quot;00610892&quot;/&gt;&lt;wsp:rsid wsp:val=&quot;00616752&quot;/&gt;&lt;wsp:rsid wsp:val=&quot;0062742E&quot;/&gt;&lt;wsp:rsid wsp:val=&quot;00631A7B&quot;/&gt;&lt;wsp:rsid wsp:val=&quot;00645434&quot;/&gt;&lt;wsp:rsid wsp:val=&quot;00652212&quot;/&gt;&lt;wsp:rsid wsp:val=&quot;00652556&quot;/&gt;&lt;wsp:rsid wsp:val=&quot;00654D41&quot;/&gt;&lt;wsp:rsid wsp:val=&quot;006628FA&quot;/&gt;&lt;wsp:rsid wsp:val=&quot;0066577C&quot;/&gt;&lt;wsp:rsid wsp:val=&quot;006843C8&quot;/&gt;&lt;wsp:rsid wsp:val=&quot;0069125E&quot;/&gt;&lt;wsp:rsid wsp:val=&quot;006A1E82&quot;/&gt;&lt;wsp:rsid wsp:val=&quot;006A4C95&quot;/&gt;&lt;wsp:rsid wsp:val=&quot;006B23B6&quot;/&gt;&lt;wsp:rsid wsp:val=&quot;006C1578&quot;/&gt;&lt;wsp:rsid wsp:val=&quot;006C6438&quot;/&gt;&lt;wsp:rsid wsp:val=&quot;006F1591&quot;/&gt;&lt;wsp:rsid wsp:val=&quot;006F17F4&quot;/&gt;&lt;wsp:rsid wsp:val=&quot;007154DB&quot;/&gt;&lt;wsp:rsid wsp:val=&quot;00725584&quot;/&gt;&lt;wsp:rsid wsp:val=&quot;007255EA&quot;/&gt;&lt;wsp:rsid wsp:val=&quot;00737F04&quot;/&gt;&lt;wsp:rsid wsp:val=&quot;00750BEC&quot;/&gt;&lt;wsp:rsid wsp:val=&quot;00753933&quot;/&gt;&lt;wsp:rsid wsp:val=&quot;00757AAC&quot;/&gt;&lt;wsp:rsid wsp:val=&quot;00780192&quot;/&gt;&lt;wsp:rsid wsp:val=&quot;0078263E&quot;/&gt;&lt;wsp:rsid wsp:val=&quot;00784493&quot;/&gt;&lt;wsp:rsid wsp:val=&quot;00786467&quot;/&gt;&lt;wsp:rsid wsp:val=&quot;0078746D&quot;/&gt;&lt;wsp:rsid wsp:val=&quot;00790EB3&quot;/&gt;&lt;wsp:rsid wsp:val=&quot;007A64FC&quot;/&gt;&lt;wsp:rsid wsp:val=&quot;007B5154&quot;/&gt;&lt;wsp:rsid wsp:val=&quot;007C26F0&quot;/&gt;&lt;wsp:rsid wsp:val=&quot;007C3744&quot;/&gt;&lt;wsp:rsid wsp:val=&quot;007C3D40&quot;/&gt;&lt;wsp:rsid wsp:val=&quot;007D0971&quot;/&gt;&lt;wsp:rsid wsp:val=&quot;007D6585&quot;/&gt;&lt;wsp:rsid wsp:val=&quot;007E51D3&quot;/&gt;&lt;wsp:rsid wsp:val=&quot;007F14A9&quot;/&gt;&lt;wsp:rsid wsp:val=&quot;007F1AA2&quot;/&gt;&lt;wsp:rsid wsp:val=&quot;00811A0F&quot;/&gt;&lt;wsp:rsid wsp:val=&quot;0083598B&quot;/&gt;&lt;wsp:rsid wsp:val=&quot;00836E63&quot;/&gt;&lt;wsp:rsid wsp:val=&quot;00847C66&quot;/&gt;&lt;wsp:rsid wsp:val=&quot;008506F7&quot;/&gt;&lt;wsp:rsid wsp:val=&quot;00867467&quot;/&gt;&lt;wsp:rsid wsp:val=&quot;00872854&quot;/&gt;&lt;wsp:rsid wsp:val=&quot;00874F90&quot;/&gt;&lt;wsp:rsid wsp:val=&quot;00884A1B&quot;/&gt;&lt;wsp:rsid wsp:val=&quot;0089118C&quot;/&gt;&lt;wsp:rsid wsp:val=&quot;00893E52&quot;/&gt;&lt;wsp:rsid wsp:val=&quot;008A68F4&quot;/&gt;&lt;wsp:rsid wsp:val=&quot;008B37B6&quot;/&gt;&lt;wsp:rsid wsp:val=&quot;008B53F3&quot;/&gt;&lt;wsp:rsid wsp:val=&quot;008C2CD5&quot;/&gt;&lt;wsp:rsid wsp:val=&quot;008C5844&quot;/&gt;&lt;wsp:rsid wsp:val=&quot;008D5400&quot;/&gt;&lt;wsp:rsid wsp:val=&quot;008E5B20&quot;/&gt;&lt;wsp:rsid wsp:val=&quot;008F049B&quot;/&gt;&lt;wsp:rsid wsp:val=&quot;008F2C15&quot;/&gt;&lt;wsp:rsid wsp:val=&quot;008F6833&quot;/&gt;&lt;wsp:rsid wsp:val=&quot;00900D8C&quot;/&gt;&lt;wsp:rsid wsp:val=&quot;00906EF2&quot;/&gt;&lt;wsp:rsid wsp:val=&quot;00924B80&quot;/&gt;&lt;wsp:rsid wsp:val=&quot;009272CE&quot;/&gt;&lt;wsp:rsid wsp:val=&quot;00930CD5&quot;/&gt;&lt;wsp:rsid wsp:val=&quot;009404AD&quot;/&gt;&lt;wsp:rsid wsp:val=&quot;0094465A&quot;/&gt;&lt;wsp:rsid wsp:val=&quot;00947E5D&quot;/&gt;&lt;wsp:rsid wsp:val=&quot;0096796B&quot;/&gt;&lt;wsp:rsid wsp:val=&quot;00977B3E&quot;/&gt;&lt;wsp:rsid wsp:val=&quot;0098014A&quot;/&gt;&lt;wsp:rsid wsp:val=&quot;009A1627&quot;/&gt;&lt;wsp:rsid wsp:val=&quot;009A43CE&quot;/&gt;&lt;wsp:rsid wsp:val=&quot;009A6DB0&quot;/&gt;&lt;wsp:rsid wsp:val=&quot;009D5E62&quot;/&gt;&lt;wsp:rsid wsp:val=&quot;009D6012&quot;/&gt;&lt;wsp:rsid wsp:val=&quot;009F106C&quot;/&gt;&lt;wsp:rsid wsp:val=&quot;00A063A7&quot;/&gt;&lt;wsp:rsid wsp:val=&quot;00A10B1D&quot;/&gt;&lt;wsp:rsid wsp:val=&quot;00A10B80&quot;/&gt;&lt;wsp:rsid wsp:val=&quot;00A35D8B&quot;/&gt;&lt;wsp:rsid wsp:val=&quot;00A36703&quot;/&gt;&lt;wsp:rsid wsp:val=&quot;00A41DA9&quot;/&gt;&lt;wsp:rsid wsp:val=&quot;00A436A5&quot;/&gt;&lt;wsp:rsid wsp:val=&quot;00A45785&quot;/&gt;&lt;wsp:rsid wsp:val=&quot;00A5330A&quot;/&gt;&lt;wsp:rsid wsp:val=&quot;00A56AD3&quot;/&gt;&lt;wsp:rsid wsp:val=&quot;00A64437&quot;/&gt;&lt;wsp:rsid wsp:val=&quot;00A67D54&quot;/&gt;&lt;wsp:rsid wsp:val=&quot;00A75F89&quot;/&gt;&lt;wsp:rsid wsp:val=&quot;00A8268C&quot;/&gt;&lt;wsp:rsid wsp:val=&quot;00A82BAF&quot;/&gt;&lt;wsp:rsid wsp:val=&quot;00A90FF1&quot;/&gt;&lt;wsp:rsid wsp:val=&quot;00A92DD4&quot;/&gt;&lt;wsp:rsid wsp:val=&quot;00A94491&quot;/&gt;&lt;wsp:rsid wsp:val=&quot;00AA6D00&quot;/&gt;&lt;wsp:rsid wsp:val=&quot;00AB4389&quot;/&gt;&lt;wsp:rsid wsp:val=&quot;00AC47CD&quot;/&gt;&lt;wsp:rsid wsp:val=&quot;00AD4589&quot;/&gt;&lt;wsp:rsid wsp:val=&quot;00AF1FF8&quot;/&gt;&lt;wsp:rsid wsp:val=&quot;00AF2AF6&quot;/&gt;&lt;wsp:rsid wsp:val=&quot;00AF3208&quot;/&gt;&lt;wsp:rsid wsp:val=&quot;00B024A1&quot;/&gt;&lt;wsp:rsid wsp:val=&quot;00B050E3&quot;/&gt;&lt;wsp:rsid wsp:val=&quot;00B10F2F&quot;/&gt;&lt;wsp:rsid wsp:val=&quot;00B11EAE&quot;/&gt;&lt;wsp:rsid wsp:val=&quot;00B16603&quot;/&gt;&lt;wsp:rsid wsp:val=&quot;00B24096&quot;/&gt;&lt;wsp:rsid wsp:val=&quot;00B37122&quot;/&gt;&lt;wsp:rsid wsp:val=&quot;00B40522&quot;/&gt;&lt;wsp:rsid wsp:val=&quot;00B600D1&quot;/&gt;&lt;wsp:rsid wsp:val=&quot;00B6257B&quot;/&gt;&lt;wsp:rsid wsp:val=&quot;00B64400&quot;/&gt;&lt;wsp:rsid wsp:val=&quot;00B67B4B&quot;/&gt;&lt;wsp:rsid wsp:val=&quot;00B70D7C&quot;/&gt;&lt;wsp:rsid wsp:val=&quot;00B7308A&quot;/&gt;&lt;wsp:rsid wsp:val=&quot;00B77020&quot;/&gt;&lt;wsp:rsid wsp:val=&quot;00B80018&quot;/&gt;&lt;wsp:rsid wsp:val=&quot;00B81E79&quot;/&gt;&lt;wsp:rsid wsp:val=&quot;00B83053&quot;/&gt;&lt;wsp:rsid wsp:val=&quot;00B93C48&quot;/&gt;&lt;wsp:rsid wsp:val=&quot;00BA7141&quot;/&gt;&lt;wsp:rsid wsp:val=&quot;00BB5285&quot;/&gt;&lt;wsp:rsid wsp:val=&quot;00BB55A9&quot;/&gt;&lt;wsp:rsid wsp:val=&quot;00BD43B4&quot;/&gt;&lt;wsp:rsid wsp:val=&quot;00BD4C56&quot;/&gt;&lt;wsp:rsid wsp:val=&quot;00BE2D83&quot;/&gt;&lt;wsp:rsid wsp:val=&quot;00C041FF&quot;/&gt;&lt;wsp:rsid wsp:val=&quot;00C05EC6&quot;/&gt;&lt;wsp:rsid wsp:val=&quot;00C171FB&quot;/&gt;&lt;wsp:rsid wsp:val=&quot;00C435AD&quot;/&gt;&lt;wsp:rsid wsp:val=&quot;00C45BF1&quot;/&gt;&lt;wsp:rsid wsp:val=&quot;00C50AAE&quot;/&gt;&lt;wsp:rsid wsp:val=&quot;00C5236E&quot;/&gt;&lt;wsp:rsid wsp:val=&quot;00C54196&quot;/&gt;&lt;wsp:rsid wsp:val=&quot;00C55CCB&quot;/&gt;&lt;wsp:rsid wsp:val=&quot;00C57050&quot;/&gt;&lt;wsp:rsid wsp:val=&quot;00C570F3&quot;/&gt;&lt;wsp:rsid wsp:val=&quot;00C663AE&quot;/&gt;&lt;wsp:rsid wsp:val=&quot;00C827D3&quot;/&gt;&lt;wsp:rsid wsp:val=&quot;00C9389E&quot;/&gt;&lt;wsp:rsid wsp:val=&quot;00C97E83&quot;/&gt;&lt;wsp:rsid wsp:val=&quot;00CA14B2&quot;/&gt;&lt;wsp:rsid wsp:val=&quot;00CD71A9&quot;/&gt;&lt;wsp:rsid wsp:val=&quot;00CE080F&quot;/&gt;&lt;wsp:rsid wsp:val=&quot;00CE355F&quot;/&gt;&lt;wsp:rsid wsp:val=&quot;00D159A0&quot;/&gt;&lt;wsp:rsid wsp:val=&quot;00D24FDE&quot;/&gt;&lt;wsp:rsid wsp:val=&quot;00D307C9&quot;/&gt;&lt;wsp:rsid wsp:val=&quot;00D354DC&quot;/&gt;&lt;wsp:rsid wsp:val=&quot;00D60DA2&quot;/&gt;&lt;wsp:rsid wsp:val=&quot;00D64149&quot;/&gt;&lt;wsp:rsid wsp:val=&quot;00D64F12&quot;/&gt;&lt;wsp:rsid wsp:val=&quot;00D66979&quot;/&gt;&lt;wsp:rsid wsp:val=&quot;00D71FBC&quot;/&gt;&lt;wsp:rsid wsp:val=&quot;00D751CC&quot;/&gt;&lt;wsp:rsid wsp:val=&quot;00D773A3&quot;/&gt;&lt;wsp:rsid wsp:val=&quot;00D838A1&quot;/&gt;&lt;wsp:rsid wsp:val=&quot;00D83C34&quot;/&gt;&lt;wsp:rsid wsp:val=&quot;00D860CA&quot;/&gt;&lt;wsp:rsid wsp:val=&quot;00D9545B&quot;/&gt;&lt;wsp:rsid wsp:val=&quot;00D96F79&quot;/&gt;&lt;wsp:rsid wsp:val=&quot;00DA3B11&quot;/&gt;&lt;wsp:rsid wsp:val=&quot;00DA3B8F&quot;/&gt;&lt;wsp:rsid wsp:val=&quot;00DA5506&quot;/&gt;&lt;wsp:rsid wsp:val=&quot;00DC06D0&quot;/&gt;&lt;wsp:rsid wsp:val=&quot;00DD1EAC&quot;/&gt;&lt;wsp:rsid wsp:val=&quot;00DD2C16&quot;/&gt;&lt;wsp:rsid wsp:val=&quot;00DF4832&quot;/&gt;&lt;wsp:rsid wsp:val=&quot;00DF56FF&quot;/&gt;&lt;wsp:rsid wsp:val=&quot;00E228C4&quot;/&gt;&lt;wsp:rsid wsp:val=&quot;00E36D6D&quot;/&gt;&lt;wsp:rsid wsp:val=&quot;00E551AC&quot;/&gt;&lt;wsp:rsid wsp:val=&quot;00E56A7C&quot;/&gt;&lt;wsp:rsid wsp:val=&quot;00E57E89&quot;/&gt;&lt;wsp:rsid wsp:val=&quot;00E644AA&quot;/&gt;&lt;wsp:rsid wsp:val=&quot;00E64E1C&quot;/&gt;&lt;wsp:rsid wsp:val=&quot;00E678B7&quot;/&gt;&lt;wsp:rsid wsp:val=&quot;00EA1BDC&quot;/&gt;&lt;wsp:rsid wsp:val=&quot;00EB1233&quot;/&gt;&lt;wsp:rsid wsp:val=&quot;00EC59DA&quot;/&gt;&lt;wsp:rsid wsp:val=&quot;00EE7985&quot;/&gt;&lt;wsp:rsid wsp:val=&quot;00EF01F5&quot;/&gt;&lt;wsp:rsid wsp:val=&quot;00F014DB&quot;/&gt;&lt;wsp:rsid wsp:val=&quot;00F06A5D&quot;/&gt;&lt;wsp:rsid wsp:val=&quot;00F2479B&quot;/&gt;&lt;wsp:rsid wsp:val=&quot;00F53138&quot;/&gt;&lt;wsp:rsid wsp:val=&quot;00F64E0B&quot;/&gt;&lt;wsp:rsid wsp:val=&quot;00F869D3&quot;/&gt;&lt;wsp:rsid wsp:val=&quot;00F97B7B&quot;/&gt;&lt;wsp:rsid wsp:val=&quot;00FA5A2F&quot;/&gt;&lt;wsp:rsid wsp:val=&quot;00FA6C9E&quot;/&gt;&lt;/wsp:rsids&gt;&lt;/w:docPr&gt;&lt;w:body&gt;&lt;w:p wsp:rsidR=&quot;00000000&quot; wsp:rsidRDefault=&quot;00B050E3&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MA&lt;/m:t&gt;&lt;/m:r&gt;&lt;/m:e&gt;&lt;m:sub&gt;&lt;m:r&gt;&lt;w:rPr&gt;&lt;w:rFonts w:ascii=&quot;Cambria Math&quot; w:h-ansi=&quot;Cambria Math&quot;/&gt;&lt;wx:font wx:val=&quot;Cambria Math&quot;/&gt;&lt;w:i/&gt;&lt;w:sz w:val=&quot;28&quot;/&gt;&lt;w:sz-cs w:val=&quot;28&quot;/&gt;&lt;w:lang w:val=&quot;EN-US&quot;/&gt;&lt;/w:rPr&gt;&lt;m:t&gt;H&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e&lt;/m:t&gt;&lt;/m:r&gt;&lt;/m:e&gt;&lt;m:sub&gt;&lt;m:r&gt;&lt;w:rPr&gt;&lt;w:rFonts w:ascii=&quot;Cambria Math&quot; w:h-ansi=&quot;Cambria Math&quot;/&gt;&lt;wx:font wx:val=&quot;Cambria Math&quot;/&gt;&lt;w:i/&gt;&lt;w:sz w:val=&quot;28&quot;/&gt;&lt;w:sz-cs w:val=&quot;28&quot;/&gt;&lt;w:lang w:val=&quot;EN-US&quot;/&gt;&lt;/w:rPr&gt;&lt;m:t&gt;1&lt;/m:t&gt;&lt;/m:r&gt;&lt;/m:sub&gt;&lt;/m:sSub&gt;&lt;m:r&gt;&lt;w:rPr&gt;&lt;w:rFonts w:ascii=&quot;Cambria Math&quot; w:h-ansi=&quot;Cambria Math&quot;/&gt;&lt;wx:font wx:val=&quot;Cambria Math&quot;/&gt;&lt;w:i/&gt;&lt;w:sz w:val=&quot;28&quot;/&gt;&lt;w:sz-cs w:val=&quot;28&quot;/&gt;&lt;/w:rPr&gt;&lt;m:t&gt;*&lt;/m:t&gt;&lt;/m:r&gt;&lt;m:d&gt;&lt;m:dPr&gt;&lt;m:ctrlPr&gt;&lt;w:rPr&gt;&lt;w:rFonts w:ascii=&quot;Cambria Math&quot; w:h-ansi=&quot;Cambria Math&quot;/&gt;&lt;wx:font wx:val=&quot;Cambria Math&quot;/&gt;&lt;w:i/&gt;&lt;w:sz w:val=&quot;28&quot;/&gt;&lt;w:sz-cs w:val=&quot;28&quot;/&gt;&lt;/w:rPr&gt;&lt;/m:ctrlPr&gt;&lt;/m:dPr&gt;&lt;m:e&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MK&lt;/m:t&gt;&lt;/m:r&gt;&lt;/m:e&gt;&lt;m:sub&gt;&lt;m:r&gt;&lt;w:rPr&gt;&lt;w:rFonts w:ascii=&quot;Cambria Math&quot; w:h-ansi=&quot;Cambria Math&quot;/&gt;&lt;wx:font wx:val=&quot;Cambria Math&quot;/&gt;&lt;w:i/&gt;&lt;w:sz w:val=&quot;28&quot;/&gt;&lt;w:sz-cs w:val=&quot;28&quot;/&gt;&lt;w:lang w:val=&quot;EN-US&quot;/&gt;&lt;/w:rPr&gt;&lt;m:t&gt;1&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MO&lt;/m:t&gt;&lt;/m:r&gt;&lt;/m:e&gt;&lt;m:sub&gt;&lt;m:r&gt;&lt;w:rPr&gt;&lt;w:rFonts w:ascii=&quot;Cambria Math&quot; w:h-ansi=&quot;Cambria Math&quot;/&gt;&lt;wx:font wx:val=&quot;Cambria Math&quot;/&gt;&lt;w:i/&gt;&lt;w:sz w:val=&quot;28&quot;/&gt;&lt;w:sz-cs w:val=&quot;28&quot;/&gt;&lt;/w:rPr&gt;&lt;m:t&gt;H&lt;/m:t&gt;&lt;/m:r&gt;&lt;/m:sub&gt;&lt;/m:sSub&gt;&lt;/m:e&gt;&lt;/m:d&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a&lt;/m:t&gt;&lt;/m:r&gt;&lt;/m:e&gt;&lt;m:sub&gt;&lt;m:r&gt;&lt;w:rPr&gt;&lt;w:rFonts w:ascii=&quot;Cambria Math&quot; w:h-ansi=&quot;Cambria Math&quot;/&gt;&lt;wx:font wx:val=&quot;Cambria Math&quot;/&gt;&lt;w:i/&gt;&lt;w:sz w:val=&quot;28&quot;/&gt;&lt;w:sz-cs w:val=&quot;28&quot;/&gt;&lt;w:lang w:val=&quot;EN-US&quot;/&gt;&lt;/w:rPr&gt;&lt;m:t&gt;1&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MT&lt;/m:t&gt;&lt;/m:r&gt;&lt;/m:e&gt;&lt;m:sub&gt;&lt;m:r&gt;&lt;w:rPr&gt;&lt;w:rFonts w:ascii=&quot;Cambria Math&quot; w:h-ansi=&quot;Cambria Math&quot;/&gt;&lt;wx:font wx:val=&quot;Cambria Math&quot;/&gt;&lt;w:i/&gt;&lt;w:sz w:val=&quot;28&quot;/&gt;&lt;w:sz-cs w:val=&quot;28&quot;/&gt;&lt;w:lang w:val=&quot;EN-US&quot;/&gt;&lt;/w:rPr&gt;&lt;m:t&gt;H&lt;/m:t&gt;&lt;/m:r&gt;&lt;/m:sub&gt;&lt;/m:sSub&gt;&lt;m:r&gt;&lt;w:rPr&gt;&lt;w:rFonts w:ascii=&quot;Cambria Math&quot; w:h-ansi=&quot;Cambria Math&quot;/&gt;&lt;wx:font wx:val=&quot;Cambria Math&quot;/&gt;&lt;w:i/&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5" o:title="" chromakey="white"/>
          </v:shape>
        </w:pict>
      </w:r>
    </w:p>
    <w:p w:rsidR="0064518E" w:rsidRPr="00D71FBC" w:rsidRDefault="0064518E" w:rsidP="00D71FBC">
      <w:pPr>
        <w:pStyle w:val="ListParagraph"/>
        <w:numPr>
          <w:ilvl w:val="0"/>
          <w:numId w:val="38"/>
        </w:numPr>
        <w:spacing w:after="0" w:line="360" w:lineRule="auto"/>
        <w:rPr>
          <w:rFonts w:ascii="Times New Roman" w:hAnsi="Times New Roman"/>
          <w:sz w:val="28"/>
          <w:szCs w:val="28"/>
        </w:rPr>
      </w:pPr>
      <w:r w:rsidRPr="00D71FBC">
        <w:rPr>
          <w:rFonts w:ascii="Times New Roman" w:hAnsi="Times New Roman"/>
          <w:sz w:val="28"/>
          <w:szCs w:val="28"/>
        </w:rPr>
        <w:t>Прийняти МА</w:t>
      </w:r>
      <w:r>
        <w:rPr>
          <w:rFonts w:ascii="Times New Roman" w:hAnsi="Times New Roman"/>
          <w:sz w:val="28"/>
          <w:szCs w:val="28"/>
          <w:vertAlign w:val="subscript"/>
          <w:lang w:val="en-US"/>
        </w:rPr>
        <w:t>2H</w:t>
      </w:r>
      <w:r w:rsidRPr="00D71FBC">
        <w:rPr>
          <w:rFonts w:ascii="Times New Roman" w:hAnsi="Times New Roman"/>
          <w:sz w:val="28"/>
          <w:szCs w:val="28"/>
        </w:rPr>
        <w:t xml:space="preserve"> від Т</w:t>
      </w:r>
      <w:r w:rsidRPr="00D71FBC">
        <w:rPr>
          <w:rFonts w:ascii="Times New Roman" w:hAnsi="Times New Roman"/>
          <w:sz w:val="28"/>
          <w:szCs w:val="28"/>
          <w:vertAlign w:val="subscript"/>
        </w:rPr>
        <w:t>1.</w:t>
      </w:r>
      <w:r>
        <w:rPr>
          <w:rFonts w:ascii="Times New Roman" w:hAnsi="Times New Roman"/>
          <w:sz w:val="28"/>
          <w:szCs w:val="28"/>
          <w:vertAlign w:val="subscript"/>
          <w:lang w:val="en-US"/>
        </w:rPr>
        <w:t>1</w:t>
      </w:r>
      <w:r w:rsidRPr="00D71FBC">
        <w:rPr>
          <w:rFonts w:ascii="Times New Roman" w:hAnsi="Times New Roman"/>
          <w:sz w:val="28"/>
          <w:szCs w:val="28"/>
        </w:rPr>
        <w:t>.</w:t>
      </w:r>
    </w:p>
    <w:p w:rsidR="0064518E" w:rsidRPr="00447574" w:rsidRDefault="0064518E" w:rsidP="00D71FBC">
      <w:pPr>
        <w:pStyle w:val="ListParagraph"/>
        <w:numPr>
          <w:ilvl w:val="0"/>
          <w:numId w:val="38"/>
        </w:numPr>
        <w:spacing w:after="0" w:line="360" w:lineRule="auto"/>
        <w:rPr>
          <w:rFonts w:ascii="Times New Roman" w:hAnsi="Times New Roman"/>
          <w:sz w:val="28"/>
          <w:szCs w:val="28"/>
        </w:rPr>
      </w:pPr>
      <w:r w:rsidRPr="00D71FBC">
        <w:rPr>
          <w:rFonts w:ascii="Times New Roman" w:hAnsi="Times New Roman"/>
          <w:sz w:val="28"/>
          <w:szCs w:val="28"/>
        </w:rPr>
        <w:t>П</w:t>
      </w:r>
      <w:r>
        <w:rPr>
          <w:rFonts w:ascii="Times New Roman" w:hAnsi="Times New Roman"/>
          <w:sz w:val="28"/>
          <w:szCs w:val="28"/>
        </w:rPr>
        <w:t>ередати</w:t>
      </w:r>
      <w:r w:rsidRPr="00D71FBC">
        <w:rPr>
          <w:rFonts w:ascii="Times New Roman" w:hAnsi="Times New Roman"/>
          <w:sz w:val="28"/>
          <w:szCs w:val="28"/>
        </w:rPr>
        <w:t xml:space="preserve"> МА</w:t>
      </w:r>
      <w:r>
        <w:rPr>
          <w:rFonts w:ascii="Times New Roman" w:hAnsi="Times New Roman"/>
          <w:sz w:val="28"/>
          <w:szCs w:val="28"/>
          <w:vertAlign w:val="subscript"/>
          <w:lang w:val="ru-RU"/>
        </w:rPr>
        <w:t>4</w:t>
      </w:r>
      <w:r w:rsidRPr="00D71FBC">
        <w:rPr>
          <w:rFonts w:ascii="Times New Roman" w:hAnsi="Times New Roman"/>
          <w:sz w:val="28"/>
          <w:szCs w:val="28"/>
          <w:vertAlign w:val="subscript"/>
          <w:lang w:val="en-US"/>
        </w:rPr>
        <w:t>H</w:t>
      </w:r>
      <w:r w:rsidRPr="00D71FBC">
        <w:rPr>
          <w:rFonts w:ascii="Times New Roman" w:hAnsi="Times New Roman"/>
          <w:sz w:val="28"/>
          <w:szCs w:val="28"/>
          <w:vertAlign w:val="subscript"/>
        </w:rPr>
        <w:t xml:space="preserve"> </w:t>
      </w:r>
      <w:r>
        <w:rPr>
          <w:rFonts w:ascii="Times New Roman" w:hAnsi="Times New Roman"/>
          <w:sz w:val="28"/>
          <w:szCs w:val="28"/>
        </w:rPr>
        <w:t>в</w:t>
      </w:r>
      <w:r w:rsidRPr="00D71FBC">
        <w:rPr>
          <w:rFonts w:ascii="Times New Roman" w:hAnsi="Times New Roman"/>
          <w:sz w:val="28"/>
          <w:szCs w:val="28"/>
        </w:rPr>
        <w:t xml:space="preserve"> Т</w:t>
      </w:r>
      <w:r>
        <w:rPr>
          <w:rFonts w:ascii="Times New Roman" w:hAnsi="Times New Roman"/>
          <w:sz w:val="28"/>
          <w:szCs w:val="28"/>
          <w:vertAlign w:val="subscript"/>
        </w:rPr>
        <w:t>Р</w:t>
      </w:r>
      <w:r w:rsidRPr="00D71FBC">
        <w:rPr>
          <w:rFonts w:ascii="Times New Roman" w:hAnsi="Times New Roman"/>
          <w:sz w:val="28"/>
          <w:szCs w:val="28"/>
        </w:rPr>
        <w:t xml:space="preserve">. </w:t>
      </w:r>
    </w:p>
    <w:p w:rsidR="0064518E" w:rsidRPr="00D71FBC" w:rsidRDefault="0064518E" w:rsidP="00447574">
      <w:pPr>
        <w:pStyle w:val="ListParagraph"/>
        <w:spacing w:after="0" w:line="360" w:lineRule="auto"/>
        <w:ind w:left="502"/>
        <w:rPr>
          <w:rFonts w:ascii="Times New Roman" w:hAnsi="Times New Roman"/>
          <w:sz w:val="28"/>
          <w:szCs w:val="28"/>
        </w:rPr>
      </w:pPr>
    </w:p>
    <w:p w:rsidR="0064518E" w:rsidRDefault="0064518E" w:rsidP="00447574">
      <w:pPr>
        <w:rPr>
          <w:b/>
          <w:sz w:val="28"/>
          <w:szCs w:val="28"/>
        </w:rPr>
      </w:pPr>
      <w:r w:rsidRPr="00D71FBC">
        <w:rPr>
          <w:b/>
          <w:sz w:val="28"/>
          <w:szCs w:val="28"/>
        </w:rPr>
        <w:t>Задача Т</w:t>
      </w:r>
      <w:r>
        <w:rPr>
          <w:b/>
          <w:sz w:val="28"/>
          <w:szCs w:val="28"/>
          <w:vertAlign w:val="subscript"/>
        </w:rPr>
        <w:t>i</w:t>
      </w:r>
      <w:r w:rsidRPr="00D71FBC">
        <w:rPr>
          <w:b/>
          <w:sz w:val="28"/>
          <w:szCs w:val="28"/>
        </w:rPr>
        <w:t>:</w:t>
      </w:r>
    </w:p>
    <w:p w:rsidR="0064518E" w:rsidRPr="00D71FBC" w:rsidRDefault="0064518E" w:rsidP="00447574">
      <w:pPr>
        <w:rPr>
          <w:b/>
          <w:sz w:val="28"/>
          <w:szCs w:val="28"/>
        </w:rPr>
      </w:pPr>
    </w:p>
    <w:p w:rsidR="0064518E" w:rsidRPr="00D71FBC" w:rsidRDefault="0064518E" w:rsidP="00447574">
      <w:pPr>
        <w:pStyle w:val="ListParagraph"/>
        <w:numPr>
          <w:ilvl w:val="0"/>
          <w:numId w:val="39"/>
        </w:numPr>
        <w:spacing w:after="0" w:line="360" w:lineRule="auto"/>
        <w:rPr>
          <w:rFonts w:ascii="Times New Roman" w:hAnsi="Times New Roman"/>
          <w:sz w:val="28"/>
          <w:szCs w:val="28"/>
        </w:rPr>
      </w:pPr>
      <w:r w:rsidRPr="00D71FBC">
        <w:rPr>
          <w:rFonts w:ascii="Times New Roman" w:hAnsi="Times New Roman"/>
          <w:sz w:val="28"/>
          <w:szCs w:val="28"/>
        </w:rPr>
        <w:t xml:space="preserve">Прийняти </w:t>
      </w:r>
      <w:r w:rsidRPr="001B0EEA">
        <w:rPr>
          <w:rFonts w:ascii="Times New Roman" w:hAnsi="Times New Roman"/>
          <w:sz w:val="28"/>
          <w:szCs w:val="28"/>
        </w:rPr>
        <w:t xml:space="preserve"> </w:t>
      </w:r>
      <w:r>
        <w:rPr>
          <w:rFonts w:ascii="Times New Roman" w:hAnsi="Times New Roman"/>
          <w:sz w:val="28"/>
          <w:szCs w:val="28"/>
          <w:lang w:val="en-US"/>
        </w:rPr>
        <w:t>a</w:t>
      </w:r>
      <w:r w:rsidRPr="003121C1">
        <w:rPr>
          <w:rFonts w:ascii="Times New Roman" w:hAnsi="Times New Roman"/>
          <w:sz w:val="28"/>
          <w:szCs w:val="28"/>
        </w:rPr>
        <w:t xml:space="preserve">, </w:t>
      </w:r>
      <w:r>
        <w:rPr>
          <w:rFonts w:ascii="Times New Roman" w:hAnsi="Times New Roman"/>
          <w:sz w:val="28"/>
          <w:szCs w:val="28"/>
          <w:lang w:val="en-US"/>
        </w:rPr>
        <w:t>Z</w:t>
      </w:r>
      <w:r>
        <w:rPr>
          <w:rFonts w:ascii="Times New Roman" w:hAnsi="Times New Roman"/>
          <w:sz w:val="28"/>
          <w:szCs w:val="28"/>
          <w:vertAlign w:val="subscript"/>
        </w:rPr>
        <w:t>4</w:t>
      </w:r>
      <w:r>
        <w:rPr>
          <w:rFonts w:ascii="Times New Roman" w:hAnsi="Times New Roman"/>
          <w:sz w:val="28"/>
          <w:szCs w:val="28"/>
          <w:vertAlign w:val="subscript"/>
          <w:lang w:val="en-US"/>
        </w:rPr>
        <w:t>H</w:t>
      </w:r>
      <w:r w:rsidRPr="003121C1">
        <w:rPr>
          <w:rFonts w:ascii="Times New Roman" w:hAnsi="Times New Roman"/>
          <w:sz w:val="28"/>
          <w:szCs w:val="28"/>
        </w:rPr>
        <w:t xml:space="preserve">, </w:t>
      </w:r>
      <w:r w:rsidRPr="00D71FBC">
        <w:rPr>
          <w:rFonts w:ascii="Times New Roman" w:hAnsi="Times New Roman"/>
          <w:sz w:val="28"/>
          <w:szCs w:val="28"/>
          <w:lang w:val="en-US"/>
        </w:rPr>
        <w:t>MK</w:t>
      </w:r>
      <w:r>
        <w:rPr>
          <w:rFonts w:ascii="Times New Roman" w:hAnsi="Times New Roman"/>
          <w:sz w:val="28"/>
          <w:szCs w:val="28"/>
          <w:vertAlign w:val="subscript"/>
        </w:rPr>
        <w:t>4</w:t>
      </w:r>
      <w:r>
        <w:rPr>
          <w:rFonts w:ascii="Times New Roman" w:hAnsi="Times New Roman"/>
          <w:sz w:val="28"/>
          <w:szCs w:val="28"/>
          <w:vertAlign w:val="subscript"/>
          <w:lang w:val="en-US"/>
        </w:rPr>
        <w:t>H</w:t>
      </w:r>
      <w:r w:rsidRPr="003121C1">
        <w:rPr>
          <w:rFonts w:ascii="Times New Roman" w:hAnsi="Times New Roman"/>
          <w:sz w:val="28"/>
          <w:szCs w:val="28"/>
        </w:rPr>
        <w:t xml:space="preserve">, </w:t>
      </w:r>
      <w:r w:rsidRPr="00D71FBC">
        <w:rPr>
          <w:rFonts w:ascii="Times New Roman" w:hAnsi="Times New Roman"/>
          <w:sz w:val="28"/>
          <w:szCs w:val="28"/>
          <w:lang w:val="en-US"/>
        </w:rPr>
        <w:t>M</w:t>
      </w:r>
      <w:r>
        <w:rPr>
          <w:rFonts w:ascii="Times New Roman" w:hAnsi="Times New Roman"/>
          <w:sz w:val="28"/>
          <w:szCs w:val="28"/>
          <w:lang w:val="en-US"/>
        </w:rPr>
        <w:t>T</w:t>
      </w:r>
      <w:r>
        <w:rPr>
          <w:rFonts w:ascii="Times New Roman" w:hAnsi="Times New Roman"/>
          <w:sz w:val="28"/>
          <w:szCs w:val="28"/>
          <w:vertAlign w:val="subscript"/>
        </w:rPr>
        <w:t>4</w:t>
      </w:r>
      <w:r>
        <w:rPr>
          <w:rFonts w:ascii="Times New Roman" w:hAnsi="Times New Roman"/>
          <w:sz w:val="28"/>
          <w:szCs w:val="28"/>
          <w:vertAlign w:val="subscript"/>
          <w:lang w:val="en-US"/>
        </w:rPr>
        <w:t>H</w:t>
      </w:r>
      <w:r w:rsidRPr="003121C1">
        <w:rPr>
          <w:rFonts w:ascii="Times New Roman" w:hAnsi="Times New Roman"/>
          <w:sz w:val="28"/>
          <w:szCs w:val="28"/>
        </w:rPr>
        <w:t xml:space="preserve">, </w:t>
      </w:r>
      <w:r>
        <w:rPr>
          <w:rFonts w:ascii="Times New Roman" w:hAnsi="Times New Roman"/>
          <w:sz w:val="28"/>
          <w:szCs w:val="28"/>
          <w:lang w:val="en-US"/>
        </w:rPr>
        <w:t>MO</w:t>
      </w:r>
      <w:r w:rsidRPr="003121C1">
        <w:rPr>
          <w:rFonts w:ascii="Times New Roman" w:hAnsi="Times New Roman"/>
          <w:sz w:val="28"/>
          <w:szCs w:val="28"/>
        </w:rPr>
        <w:t xml:space="preserve"> </w:t>
      </w:r>
      <w:r w:rsidRPr="00D71FBC">
        <w:rPr>
          <w:rFonts w:ascii="Times New Roman" w:hAnsi="Times New Roman"/>
          <w:sz w:val="28"/>
          <w:szCs w:val="28"/>
        </w:rPr>
        <w:t xml:space="preserve">від </w:t>
      </w:r>
      <w:r w:rsidRPr="00D71FBC">
        <w:rPr>
          <w:rFonts w:ascii="Times New Roman" w:hAnsi="Times New Roman"/>
          <w:sz w:val="28"/>
          <w:szCs w:val="28"/>
          <w:lang w:val="en-US"/>
        </w:rPr>
        <w:t>T</w:t>
      </w:r>
      <w:r>
        <w:rPr>
          <w:rFonts w:ascii="Times New Roman" w:hAnsi="Times New Roman"/>
          <w:sz w:val="28"/>
          <w:szCs w:val="28"/>
          <w:vertAlign w:val="subscript"/>
        </w:rPr>
        <w:t>i</w:t>
      </w:r>
      <w:r w:rsidRPr="001B0EEA">
        <w:rPr>
          <w:rFonts w:ascii="Times New Roman" w:hAnsi="Times New Roman"/>
          <w:sz w:val="28"/>
          <w:szCs w:val="28"/>
        </w:rPr>
        <w:t>.</w:t>
      </w:r>
    </w:p>
    <w:p w:rsidR="0064518E" w:rsidRPr="00D71FBC" w:rsidRDefault="0064518E" w:rsidP="00447574">
      <w:pPr>
        <w:pStyle w:val="ListParagraph"/>
        <w:numPr>
          <w:ilvl w:val="0"/>
          <w:numId w:val="39"/>
        </w:numPr>
        <w:spacing w:after="0" w:line="360" w:lineRule="auto"/>
        <w:rPr>
          <w:rFonts w:ascii="Times New Roman" w:hAnsi="Times New Roman"/>
          <w:sz w:val="28"/>
          <w:szCs w:val="28"/>
        </w:rPr>
      </w:pPr>
      <w:r w:rsidRPr="00D71FBC">
        <w:rPr>
          <w:rFonts w:ascii="Times New Roman" w:hAnsi="Times New Roman"/>
          <w:sz w:val="28"/>
          <w:szCs w:val="28"/>
        </w:rPr>
        <w:t xml:space="preserve">Передати </w:t>
      </w:r>
      <w:r>
        <w:rPr>
          <w:rFonts w:ascii="Times New Roman" w:hAnsi="Times New Roman"/>
          <w:sz w:val="28"/>
          <w:szCs w:val="28"/>
          <w:lang w:val="en-US"/>
        </w:rPr>
        <w:t>a</w:t>
      </w:r>
      <w:r w:rsidRPr="003121C1">
        <w:rPr>
          <w:rFonts w:ascii="Times New Roman" w:hAnsi="Times New Roman"/>
          <w:sz w:val="28"/>
          <w:szCs w:val="28"/>
        </w:rPr>
        <w:t xml:space="preserve">, </w:t>
      </w:r>
      <w:r>
        <w:rPr>
          <w:rFonts w:ascii="Times New Roman" w:hAnsi="Times New Roman"/>
          <w:sz w:val="28"/>
          <w:szCs w:val="28"/>
          <w:lang w:val="en-US"/>
        </w:rPr>
        <w:t>Z</w:t>
      </w:r>
      <w:r w:rsidRPr="003121C1">
        <w:rPr>
          <w:rFonts w:ascii="Times New Roman" w:hAnsi="Times New Roman"/>
          <w:sz w:val="28"/>
          <w:szCs w:val="28"/>
          <w:vertAlign w:val="subscript"/>
        </w:rPr>
        <w:t>2</w:t>
      </w:r>
      <w:r>
        <w:rPr>
          <w:rFonts w:ascii="Times New Roman" w:hAnsi="Times New Roman"/>
          <w:sz w:val="28"/>
          <w:szCs w:val="28"/>
          <w:vertAlign w:val="subscript"/>
          <w:lang w:val="en-US"/>
        </w:rPr>
        <w:t>H</w:t>
      </w:r>
      <w:r w:rsidRPr="003121C1">
        <w:rPr>
          <w:rFonts w:ascii="Times New Roman" w:hAnsi="Times New Roman"/>
          <w:sz w:val="28"/>
          <w:szCs w:val="28"/>
        </w:rPr>
        <w:t xml:space="preserve">, </w:t>
      </w:r>
      <w:r w:rsidRPr="00D71FBC">
        <w:rPr>
          <w:rFonts w:ascii="Times New Roman" w:hAnsi="Times New Roman"/>
          <w:sz w:val="28"/>
          <w:szCs w:val="28"/>
          <w:lang w:val="en-US"/>
        </w:rPr>
        <w:t>MK</w:t>
      </w:r>
      <w:r w:rsidRPr="003121C1">
        <w:rPr>
          <w:rFonts w:ascii="Times New Roman" w:hAnsi="Times New Roman"/>
          <w:sz w:val="28"/>
          <w:szCs w:val="28"/>
          <w:vertAlign w:val="subscript"/>
        </w:rPr>
        <w:t>2</w:t>
      </w:r>
      <w:r>
        <w:rPr>
          <w:rFonts w:ascii="Times New Roman" w:hAnsi="Times New Roman"/>
          <w:sz w:val="28"/>
          <w:szCs w:val="28"/>
          <w:vertAlign w:val="subscript"/>
          <w:lang w:val="en-US"/>
        </w:rPr>
        <w:t>H</w:t>
      </w:r>
      <w:r w:rsidRPr="003121C1">
        <w:rPr>
          <w:rFonts w:ascii="Times New Roman" w:hAnsi="Times New Roman"/>
          <w:sz w:val="28"/>
          <w:szCs w:val="28"/>
        </w:rPr>
        <w:t xml:space="preserve">, </w:t>
      </w:r>
      <w:r w:rsidRPr="00D71FBC">
        <w:rPr>
          <w:rFonts w:ascii="Times New Roman" w:hAnsi="Times New Roman"/>
          <w:sz w:val="28"/>
          <w:szCs w:val="28"/>
          <w:lang w:val="en-US"/>
        </w:rPr>
        <w:t>M</w:t>
      </w:r>
      <w:r>
        <w:rPr>
          <w:rFonts w:ascii="Times New Roman" w:hAnsi="Times New Roman"/>
          <w:sz w:val="28"/>
          <w:szCs w:val="28"/>
          <w:lang w:val="en-US"/>
        </w:rPr>
        <w:t>T</w:t>
      </w:r>
      <w:r w:rsidRPr="003121C1">
        <w:rPr>
          <w:rFonts w:ascii="Times New Roman" w:hAnsi="Times New Roman"/>
          <w:sz w:val="28"/>
          <w:szCs w:val="28"/>
          <w:vertAlign w:val="subscript"/>
        </w:rPr>
        <w:t>2</w:t>
      </w:r>
      <w:r>
        <w:rPr>
          <w:rFonts w:ascii="Times New Roman" w:hAnsi="Times New Roman"/>
          <w:sz w:val="28"/>
          <w:szCs w:val="28"/>
          <w:vertAlign w:val="subscript"/>
          <w:lang w:val="en-US"/>
        </w:rPr>
        <w:t>H</w:t>
      </w:r>
      <w:r w:rsidRPr="003121C1">
        <w:rPr>
          <w:rFonts w:ascii="Times New Roman" w:hAnsi="Times New Roman"/>
          <w:sz w:val="28"/>
          <w:szCs w:val="28"/>
        </w:rPr>
        <w:t xml:space="preserve">, </w:t>
      </w:r>
      <w:r>
        <w:rPr>
          <w:rFonts w:ascii="Times New Roman" w:hAnsi="Times New Roman"/>
          <w:sz w:val="28"/>
          <w:szCs w:val="28"/>
          <w:lang w:val="en-US"/>
        </w:rPr>
        <w:t>MO</w:t>
      </w:r>
      <w:r w:rsidRPr="003121C1">
        <w:rPr>
          <w:rFonts w:ascii="Times New Roman" w:hAnsi="Times New Roman"/>
          <w:sz w:val="28"/>
          <w:szCs w:val="28"/>
        </w:rPr>
        <w:t xml:space="preserve"> </w:t>
      </w:r>
      <w:r w:rsidRPr="00D71FBC">
        <w:rPr>
          <w:rFonts w:ascii="Times New Roman" w:hAnsi="Times New Roman"/>
          <w:sz w:val="28"/>
          <w:szCs w:val="28"/>
        </w:rPr>
        <w:t>в Т</w:t>
      </w:r>
      <w:r>
        <w:rPr>
          <w:rFonts w:ascii="Times New Roman" w:hAnsi="Times New Roman"/>
          <w:sz w:val="28"/>
          <w:szCs w:val="28"/>
          <w:vertAlign w:val="subscript"/>
        </w:rPr>
        <w:t>i</w:t>
      </w:r>
      <w:r w:rsidRPr="00D71FBC">
        <w:rPr>
          <w:rFonts w:ascii="Times New Roman" w:hAnsi="Times New Roman"/>
          <w:sz w:val="28"/>
          <w:szCs w:val="28"/>
          <w:vertAlign w:val="subscript"/>
        </w:rPr>
        <w:t>.</w:t>
      </w:r>
      <w:r>
        <w:rPr>
          <w:rFonts w:ascii="Times New Roman" w:hAnsi="Times New Roman"/>
          <w:sz w:val="28"/>
          <w:szCs w:val="28"/>
          <w:vertAlign w:val="subscript"/>
        </w:rPr>
        <w:t>1</w:t>
      </w:r>
      <w:r w:rsidRPr="00D71FBC">
        <w:rPr>
          <w:rFonts w:ascii="Times New Roman" w:hAnsi="Times New Roman"/>
          <w:sz w:val="28"/>
          <w:szCs w:val="28"/>
        </w:rPr>
        <w:t>.</w:t>
      </w:r>
    </w:p>
    <w:p w:rsidR="0064518E" w:rsidRPr="00D71FBC" w:rsidRDefault="0064518E" w:rsidP="00447574">
      <w:pPr>
        <w:pStyle w:val="ListParagraph"/>
        <w:numPr>
          <w:ilvl w:val="0"/>
          <w:numId w:val="39"/>
        </w:numPr>
        <w:spacing w:after="0" w:line="360" w:lineRule="auto"/>
        <w:rPr>
          <w:rFonts w:ascii="Times New Roman" w:hAnsi="Times New Roman"/>
          <w:sz w:val="28"/>
          <w:szCs w:val="28"/>
        </w:rPr>
      </w:pPr>
      <w:r w:rsidRPr="00D71FBC">
        <w:rPr>
          <w:rFonts w:ascii="Times New Roman" w:hAnsi="Times New Roman"/>
          <w:sz w:val="28"/>
          <w:szCs w:val="28"/>
        </w:rPr>
        <w:t>Обчислення</w:t>
      </w:r>
      <w:r w:rsidRPr="00D71FBC">
        <w:rPr>
          <w:rFonts w:ascii="Times New Roman" w:hAnsi="Times New Roman"/>
          <w:sz w:val="28"/>
          <w:szCs w:val="28"/>
          <w:lang w:val="en-US"/>
        </w:rPr>
        <w:t>1</w:t>
      </w:r>
    </w:p>
    <w:p w:rsidR="0064518E" w:rsidRPr="00D71FBC" w:rsidRDefault="0064518E" w:rsidP="00447574">
      <w:pPr>
        <w:pStyle w:val="ListParagraph"/>
        <w:ind w:left="1701"/>
        <w:rPr>
          <w:rFonts w:ascii="Times New Roman" w:hAnsi="Times New Roman"/>
          <w:sz w:val="28"/>
          <w:szCs w:val="28"/>
        </w:rPr>
      </w:pPr>
      <w:r w:rsidRPr="005F02DD">
        <w:pict>
          <v:shape id="_x0000_i1034" type="#_x0000_t75" style="width:1in;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hyphenationZone w:val=&quot;425&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16970&quot;/&gt;&lt;wsp:rsid wsp:val=&quot;00001091&quot;/&gt;&lt;wsp:rsid wsp:val=&quot;00020116&quot;/&gt;&lt;wsp:rsid wsp:val=&quot;000266F5&quot;/&gt;&lt;wsp:rsid wsp:val=&quot;00030D0A&quot;/&gt;&lt;wsp:rsid wsp:val=&quot;000534FB&quot;/&gt;&lt;wsp:rsid wsp:val=&quot;000576D2&quot;/&gt;&lt;wsp:rsid wsp:val=&quot;00060F6A&quot;/&gt;&lt;wsp:rsid wsp:val=&quot;00081179&quot;/&gt;&lt;wsp:rsid wsp:val=&quot;00082449&quot;/&gt;&lt;wsp:rsid wsp:val=&quot;000B36EE&quot;/&gt;&lt;wsp:rsid wsp:val=&quot;000B3D95&quot;/&gt;&lt;wsp:rsid wsp:val=&quot;000C3AEE&quot;/&gt;&lt;wsp:rsid wsp:val=&quot;000C41C8&quot;/&gt;&lt;wsp:rsid wsp:val=&quot;000D16E6&quot;/&gt;&lt;wsp:rsid wsp:val=&quot;000D3BE0&quot;/&gt;&lt;wsp:rsid wsp:val=&quot;000E0C4C&quot;/&gt;&lt;wsp:rsid wsp:val=&quot;00106D77&quot;/&gt;&lt;wsp:rsid wsp:val=&quot;0011317D&quot;/&gt;&lt;wsp:rsid wsp:val=&quot;001135F7&quot;/&gt;&lt;wsp:rsid wsp:val=&quot;001419E3&quot;/&gt;&lt;wsp:rsid wsp:val=&quot;001518C6&quot;/&gt;&lt;wsp:rsid wsp:val=&quot;001566BD&quot;/&gt;&lt;wsp:rsid wsp:val=&quot;00160D69&quot;/&gt;&lt;wsp:rsid wsp:val=&quot;001704D5&quot;/&gt;&lt;wsp:rsid wsp:val=&quot;0018529A&quot;/&gt;&lt;wsp:rsid wsp:val=&quot;001913C9&quot;/&gt;&lt;wsp:rsid wsp:val=&quot;00191E40&quot;/&gt;&lt;wsp:rsid wsp:val=&quot;0019440A&quot;/&gt;&lt;wsp:rsid wsp:val=&quot;001A4A01&quot;/&gt;&lt;wsp:rsid wsp:val=&quot;001A6F30&quot;/&gt;&lt;wsp:rsid wsp:val=&quot;001A7ED8&quot;/&gt;&lt;wsp:rsid wsp:val=&quot;001B0EEA&quot;/&gt;&lt;wsp:rsid wsp:val=&quot;001C4035&quot;/&gt;&lt;wsp:rsid wsp:val=&quot;001C40D6&quot;/&gt;&lt;wsp:rsid wsp:val=&quot;001D2931&quot;/&gt;&lt;wsp:rsid wsp:val=&quot;001F018A&quot;/&gt;&lt;wsp:rsid wsp:val=&quot;001F3428&quot;/&gt;&lt;wsp:rsid wsp:val=&quot;002006D3&quot;/&gt;&lt;wsp:rsid wsp:val=&quot;00201539&quot;/&gt;&lt;wsp:rsid wsp:val=&quot;00214296&quot;/&gt;&lt;wsp:rsid wsp:val=&quot;00226CCB&quot;/&gt;&lt;wsp:rsid wsp:val=&quot;00227DFC&quot;/&gt;&lt;wsp:rsid wsp:val=&quot;00230B07&quot;/&gt;&lt;wsp:rsid wsp:val=&quot;002313AF&quot;/&gt;&lt;wsp:rsid wsp:val=&quot;00251240&quot;/&gt;&lt;wsp:rsid wsp:val=&quot;002521B4&quot;/&gt;&lt;wsp:rsid wsp:val=&quot;00252F0D&quot;/&gt;&lt;wsp:rsid wsp:val=&quot;00272EFC&quot;/&gt;&lt;wsp:rsid wsp:val=&quot;00282025&quot;/&gt;&lt;wsp:rsid wsp:val=&quot;0028428F&quot;/&gt;&lt;wsp:rsid wsp:val=&quot;00284763&quot;/&gt;&lt;wsp:rsid wsp:val=&quot;00286805&quot;/&gt;&lt;wsp:rsid wsp:val=&quot;002B0301&quot;/&gt;&lt;wsp:rsid wsp:val=&quot;002B515C&quot;/&gt;&lt;wsp:rsid wsp:val=&quot;002F2DF8&quot;/&gt;&lt;wsp:rsid wsp:val=&quot;002F4163&quot;/&gt;&lt;wsp:rsid wsp:val=&quot;00301A96&quot;/&gt;&lt;wsp:rsid wsp:val=&quot;00303B09&quot;/&gt;&lt;wsp:rsid wsp:val=&quot;00311EA6&quot;/&gt;&lt;wsp:rsid wsp:val=&quot;003121C1&quot;/&gt;&lt;wsp:rsid wsp:val=&quot;00312649&quot;/&gt;&lt;wsp:rsid wsp:val=&quot;00316970&quot;/&gt;&lt;wsp:rsid wsp:val=&quot;00330CD7&quot;/&gt;&lt;wsp:rsid wsp:val=&quot;00331470&quot;/&gt;&lt;wsp:rsid wsp:val=&quot;00342E03&quot;/&gt;&lt;wsp:rsid wsp:val=&quot;00347100&quot;/&gt;&lt;wsp:rsid wsp:val=&quot;00352195&quot;/&gt;&lt;wsp:rsid wsp:val=&quot;003637AB&quot;/&gt;&lt;wsp:rsid wsp:val=&quot;0036717B&quot;/&gt;&lt;wsp:rsid wsp:val=&quot;003705E6&quot;/&gt;&lt;wsp:rsid wsp:val=&quot;00372216&quot;/&gt;&lt;wsp:rsid wsp:val=&quot;0038055D&quot;/&gt;&lt;wsp:rsid wsp:val=&quot;00384425&quot;/&gt;&lt;wsp:rsid wsp:val=&quot;003868B8&quot;/&gt;&lt;wsp:rsid wsp:val=&quot;0039066F&quot;/&gt;&lt;wsp:rsid wsp:val=&quot;003936CE&quot;/&gt;&lt;wsp:rsid wsp:val=&quot;003B1901&quot;/&gt;&lt;wsp:rsid wsp:val=&quot;003B7545&quot;/&gt;&lt;wsp:rsid wsp:val=&quot;003D5A8C&quot;/&gt;&lt;wsp:rsid wsp:val=&quot;003E1EDC&quot;/&gt;&lt;wsp:rsid wsp:val=&quot;003F0969&quot;/&gt;&lt;wsp:rsid wsp:val=&quot;003F41BE&quot;/&gt;&lt;wsp:rsid wsp:val=&quot;00412000&quot;/&gt;&lt;wsp:rsid wsp:val=&quot;00427E60&quot;/&gt;&lt;wsp:rsid wsp:val=&quot;00427EE3&quot;/&gt;&lt;wsp:rsid wsp:val=&quot;00435D8E&quot;/&gt;&lt;wsp:rsid wsp:val=&quot;00443410&quot;/&gt;&lt;wsp:rsid wsp:val=&quot;00447574&quot;/&gt;&lt;wsp:rsid wsp:val=&quot;00447B74&quot;/&gt;&lt;wsp:rsid wsp:val=&quot;004609CF&quot;/&gt;&lt;wsp:rsid wsp:val=&quot;00466F5F&quot;/&gt;&lt;wsp:rsid wsp:val=&quot;00481252&quot;/&gt;&lt;wsp:rsid wsp:val=&quot;00485174&quot;/&gt;&lt;wsp:rsid wsp:val=&quot;004B777E&quot;/&gt;&lt;wsp:rsid wsp:val=&quot;004C7E1E&quot;/&gt;&lt;wsp:rsid wsp:val=&quot;004D02A1&quot;/&gt;&lt;wsp:rsid wsp:val=&quot;004D26F4&quot;/&gt;&lt;wsp:rsid wsp:val=&quot;00515E10&quot;/&gt;&lt;wsp:rsid wsp:val=&quot;00534424&quot;/&gt;&lt;wsp:rsid wsp:val=&quot;00563C6A&quot;/&gt;&lt;wsp:rsid wsp:val=&quot;00566716&quot;/&gt;&lt;wsp:rsid wsp:val=&quot;00567EC6&quot;/&gt;&lt;wsp:rsid wsp:val=&quot;0057073A&quot;/&gt;&lt;wsp:rsid wsp:val=&quot;00571ED6&quot;/&gt;&lt;wsp:rsid wsp:val=&quot;0057209F&quot;/&gt;&lt;wsp:rsid wsp:val=&quot;005919DB&quot;/&gt;&lt;wsp:rsid wsp:val=&quot;005A0E28&quot;/&gt;&lt;wsp:rsid wsp:val=&quot;005A2F62&quot;/&gt;&lt;wsp:rsid wsp:val=&quot;005B6E07&quot;/&gt;&lt;wsp:rsid wsp:val=&quot;005C6CF5&quot;/&gt;&lt;wsp:rsid wsp:val=&quot;005F02DD&quot;/&gt;&lt;wsp:rsid wsp:val=&quot;00610574&quot;/&gt;&lt;wsp:rsid wsp:val=&quot;00610892&quot;/&gt;&lt;wsp:rsid wsp:val=&quot;00616752&quot;/&gt;&lt;wsp:rsid wsp:val=&quot;0062742E&quot;/&gt;&lt;wsp:rsid wsp:val=&quot;00631A7B&quot;/&gt;&lt;wsp:rsid wsp:val=&quot;00645434&quot;/&gt;&lt;wsp:rsid wsp:val=&quot;00652212&quot;/&gt;&lt;wsp:rsid wsp:val=&quot;00652556&quot;/&gt;&lt;wsp:rsid wsp:val=&quot;00654D41&quot;/&gt;&lt;wsp:rsid wsp:val=&quot;006628FA&quot;/&gt;&lt;wsp:rsid wsp:val=&quot;0066577C&quot;/&gt;&lt;wsp:rsid wsp:val=&quot;006843C8&quot;/&gt;&lt;wsp:rsid wsp:val=&quot;0069125E&quot;/&gt;&lt;wsp:rsid wsp:val=&quot;006A1E82&quot;/&gt;&lt;wsp:rsid wsp:val=&quot;006A4C95&quot;/&gt;&lt;wsp:rsid wsp:val=&quot;006B23B6&quot;/&gt;&lt;wsp:rsid wsp:val=&quot;006C1578&quot;/&gt;&lt;wsp:rsid wsp:val=&quot;006C6438&quot;/&gt;&lt;wsp:rsid wsp:val=&quot;006F1591&quot;/&gt;&lt;wsp:rsid wsp:val=&quot;006F17F4&quot;/&gt;&lt;wsp:rsid wsp:val=&quot;007154DB&quot;/&gt;&lt;wsp:rsid wsp:val=&quot;00725584&quot;/&gt;&lt;wsp:rsid wsp:val=&quot;007255EA&quot;/&gt;&lt;wsp:rsid wsp:val=&quot;00737F04&quot;/&gt;&lt;wsp:rsid wsp:val=&quot;00750BEC&quot;/&gt;&lt;wsp:rsid wsp:val=&quot;00753933&quot;/&gt;&lt;wsp:rsid wsp:val=&quot;00757AAC&quot;/&gt;&lt;wsp:rsid wsp:val=&quot;00780192&quot;/&gt;&lt;wsp:rsid wsp:val=&quot;0078263E&quot;/&gt;&lt;wsp:rsid wsp:val=&quot;00784493&quot;/&gt;&lt;wsp:rsid wsp:val=&quot;00786467&quot;/&gt;&lt;wsp:rsid wsp:val=&quot;0078746D&quot;/&gt;&lt;wsp:rsid wsp:val=&quot;00790EB3&quot;/&gt;&lt;wsp:rsid wsp:val=&quot;007A64FC&quot;/&gt;&lt;wsp:rsid wsp:val=&quot;007B5154&quot;/&gt;&lt;wsp:rsid wsp:val=&quot;007C26F0&quot;/&gt;&lt;wsp:rsid wsp:val=&quot;007C3744&quot;/&gt;&lt;wsp:rsid wsp:val=&quot;007C3D40&quot;/&gt;&lt;wsp:rsid wsp:val=&quot;007D0971&quot;/&gt;&lt;wsp:rsid wsp:val=&quot;007D6585&quot;/&gt;&lt;wsp:rsid wsp:val=&quot;007E51D3&quot;/&gt;&lt;wsp:rsid wsp:val=&quot;007F14A9&quot;/&gt;&lt;wsp:rsid wsp:val=&quot;007F1AA2&quot;/&gt;&lt;wsp:rsid wsp:val=&quot;00811A0F&quot;/&gt;&lt;wsp:rsid wsp:val=&quot;0083598B&quot;/&gt;&lt;wsp:rsid wsp:val=&quot;00836E63&quot;/&gt;&lt;wsp:rsid wsp:val=&quot;00847C66&quot;/&gt;&lt;wsp:rsid wsp:val=&quot;008506F7&quot;/&gt;&lt;wsp:rsid wsp:val=&quot;00867467&quot;/&gt;&lt;wsp:rsid wsp:val=&quot;00872854&quot;/&gt;&lt;wsp:rsid wsp:val=&quot;00874F90&quot;/&gt;&lt;wsp:rsid wsp:val=&quot;00884A1B&quot;/&gt;&lt;wsp:rsid wsp:val=&quot;0089118C&quot;/&gt;&lt;wsp:rsid wsp:val=&quot;00893E52&quot;/&gt;&lt;wsp:rsid wsp:val=&quot;008A68F4&quot;/&gt;&lt;wsp:rsid wsp:val=&quot;008B37B6&quot;/&gt;&lt;wsp:rsid wsp:val=&quot;008B53F3&quot;/&gt;&lt;wsp:rsid wsp:val=&quot;008C2CD5&quot;/&gt;&lt;wsp:rsid wsp:val=&quot;008C5844&quot;/&gt;&lt;wsp:rsid wsp:val=&quot;008D5400&quot;/&gt;&lt;wsp:rsid wsp:val=&quot;008E5B20&quot;/&gt;&lt;wsp:rsid wsp:val=&quot;008F049B&quot;/&gt;&lt;wsp:rsid wsp:val=&quot;008F2C15&quot;/&gt;&lt;wsp:rsid wsp:val=&quot;008F6833&quot;/&gt;&lt;wsp:rsid wsp:val=&quot;00900D8C&quot;/&gt;&lt;wsp:rsid wsp:val=&quot;00906EF2&quot;/&gt;&lt;wsp:rsid wsp:val=&quot;00924B80&quot;/&gt;&lt;wsp:rsid wsp:val=&quot;009272CE&quot;/&gt;&lt;wsp:rsid wsp:val=&quot;00930CD5&quot;/&gt;&lt;wsp:rsid wsp:val=&quot;009404AD&quot;/&gt;&lt;wsp:rsid wsp:val=&quot;0094465A&quot;/&gt;&lt;wsp:rsid wsp:val=&quot;00947E5D&quot;/&gt;&lt;wsp:rsid wsp:val=&quot;0096796B&quot;/&gt;&lt;wsp:rsid wsp:val=&quot;00977B3E&quot;/&gt;&lt;wsp:rsid wsp:val=&quot;0098014A&quot;/&gt;&lt;wsp:rsid wsp:val=&quot;009A1627&quot;/&gt;&lt;wsp:rsid wsp:val=&quot;009A43CE&quot;/&gt;&lt;wsp:rsid wsp:val=&quot;009A6DB0&quot;/&gt;&lt;wsp:rsid wsp:val=&quot;009D5E62&quot;/&gt;&lt;wsp:rsid wsp:val=&quot;009D6012&quot;/&gt;&lt;wsp:rsid wsp:val=&quot;009F106C&quot;/&gt;&lt;wsp:rsid wsp:val=&quot;00A063A7&quot;/&gt;&lt;wsp:rsid wsp:val=&quot;00A10B1D&quot;/&gt;&lt;wsp:rsid wsp:val=&quot;00A10B80&quot;/&gt;&lt;wsp:rsid wsp:val=&quot;00A35D8B&quot;/&gt;&lt;wsp:rsid wsp:val=&quot;00A36703&quot;/&gt;&lt;wsp:rsid wsp:val=&quot;00A41DA9&quot;/&gt;&lt;wsp:rsid wsp:val=&quot;00A436A5&quot;/&gt;&lt;wsp:rsid wsp:val=&quot;00A45785&quot;/&gt;&lt;wsp:rsid wsp:val=&quot;00A5330A&quot;/&gt;&lt;wsp:rsid wsp:val=&quot;00A56AD3&quot;/&gt;&lt;wsp:rsid wsp:val=&quot;00A64437&quot;/&gt;&lt;wsp:rsid wsp:val=&quot;00A67D54&quot;/&gt;&lt;wsp:rsid wsp:val=&quot;00A75F89&quot;/&gt;&lt;wsp:rsid wsp:val=&quot;00A8268C&quot;/&gt;&lt;wsp:rsid wsp:val=&quot;00A82BAF&quot;/&gt;&lt;wsp:rsid wsp:val=&quot;00A90FF1&quot;/&gt;&lt;wsp:rsid wsp:val=&quot;00A92DD4&quot;/&gt;&lt;wsp:rsid wsp:val=&quot;00A94491&quot;/&gt;&lt;wsp:rsid wsp:val=&quot;00AA6D00&quot;/&gt;&lt;wsp:rsid wsp:val=&quot;00AB4389&quot;/&gt;&lt;wsp:rsid wsp:val=&quot;00AC47CD&quot;/&gt;&lt;wsp:rsid wsp:val=&quot;00AD4589&quot;/&gt;&lt;wsp:rsid wsp:val=&quot;00AF1FF8&quot;/&gt;&lt;wsp:rsid wsp:val=&quot;00AF2AF6&quot;/&gt;&lt;wsp:rsid wsp:val=&quot;00AF3208&quot;/&gt;&lt;wsp:rsid wsp:val=&quot;00B024A1&quot;/&gt;&lt;wsp:rsid wsp:val=&quot;00B10F2F&quot;/&gt;&lt;wsp:rsid wsp:val=&quot;00B11EAE&quot;/&gt;&lt;wsp:rsid wsp:val=&quot;00B16603&quot;/&gt;&lt;wsp:rsid wsp:val=&quot;00B24096&quot;/&gt;&lt;wsp:rsid wsp:val=&quot;00B37122&quot;/&gt;&lt;wsp:rsid wsp:val=&quot;00B40522&quot;/&gt;&lt;wsp:rsid wsp:val=&quot;00B600D1&quot;/&gt;&lt;wsp:rsid wsp:val=&quot;00B6257B&quot;/&gt;&lt;wsp:rsid wsp:val=&quot;00B64400&quot;/&gt;&lt;wsp:rsid wsp:val=&quot;00B67B4B&quot;/&gt;&lt;wsp:rsid wsp:val=&quot;00B70D7C&quot;/&gt;&lt;wsp:rsid wsp:val=&quot;00B7308A&quot;/&gt;&lt;wsp:rsid wsp:val=&quot;00B77020&quot;/&gt;&lt;wsp:rsid wsp:val=&quot;00B80018&quot;/&gt;&lt;wsp:rsid wsp:val=&quot;00B81E79&quot;/&gt;&lt;wsp:rsid wsp:val=&quot;00B83053&quot;/&gt;&lt;wsp:rsid wsp:val=&quot;00B93C48&quot;/&gt;&lt;wsp:rsid wsp:val=&quot;00BA7141&quot;/&gt;&lt;wsp:rsid wsp:val=&quot;00BB5285&quot;/&gt;&lt;wsp:rsid wsp:val=&quot;00BB55A9&quot;/&gt;&lt;wsp:rsid wsp:val=&quot;00BD43B4&quot;/&gt;&lt;wsp:rsid wsp:val=&quot;00BD4C56&quot;/&gt;&lt;wsp:rsid wsp:val=&quot;00BE2D83&quot;/&gt;&lt;wsp:rsid wsp:val=&quot;00C025E0&quot;/&gt;&lt;wsp:rsid wsp:val=&quot;00C041FF&quot;/&gt;&lt;wsp:rsid wsp:val=&quot;00C05EC6&quot;/&gt;&lt;wsp:rsid wsp:val=&quot;00C171FB&quot;/&gt;&lt;wsp:rsid wsp:val=&quot;00C435AD&quot;/&gt;&lt;wsp:rsid wsp:val=&quot;00C45BF1&quot;/&gt;&lt;wsp:rsid wsp:val=&quot;00C50AAE&quot;/&gt;&lt;wsp:rsid wsp:val=&quot;00C5236E&quot;/&gt;&lt;wsp:rsid wsp:val=&quot;00C54196&quot;/&gt;&lt;wsp:rsid wsp:val=&quot;00C55CCB&quot;/&gt;&lt;wsp:rsid wsp:val=&quot;00C57050&quot;/&gt;&lt;wsp:rsid wsp:val=&quot;00C570F3&quot;/&gt;&lt;wsp:rsid wsp:val=&quot;00C663AE&quot;/&gt;&lt;wsp:rsid wsp:val=&quot;00C827D3&quot;/&gt;&lt;wsp:rsid wsp:val=&quot;00C9389E&quot;/&gt;&lt;wsp:rsid wsp:val=&quot;00C97E83&quot;/&gt;&lt;wsp:rsid wsp:val=&quot;00CA14B2&quot;/&gt;&lt;wsp:rsid wsp:val=&quot;00CD71A9&quot;/&gt;&lt;wsp:rsid wsp:val=&quot;00CE080F&quot;/&gt;&lt;wsp:rsid wsp:val=&quot;00CE355F&quot;/&gt;&lt;wsp:rsid wsp:val=&quot;00D159A0&quot;/&gt;&lt;wsp:rsid wsp:val=&quot;00D24FDE&quot;/&gt;&lt;wsp:rsid wsp:val=&quot;00D307C9&quot;/&gt;&lt;wsp:rsid wsp:val=&quot;00D354DC&quot;/&gt;&lt;wsp:rsid wsp:val=&quot;00D60DA2&quot;/&gt;&lt;wsp:rsid wsp:val=&quot;00D64149&quot;/&gt;&lt;wsp:rsid wsp:val=&quot;00D64F12&quot;/&gt;&lt;wsp:rsid wsp:val=&quot;00D66979&quot;/&gt;&lt;wsp:rsid wsp:val=&quot;00D71FBC&quot;/&gt;&lt;wsp:rsid wsp:val=&quot;00D751CC&quot;/&gt;&lt;wsp:rsid wsp:val=&quot;00D773A3&quot;/&gt;&lt;wsp:rsid wsp:val=&quot;00D838A1&quot;/&gt;&lt;wsp:rsid wsp:val=&quot;00D83C34&quot;/&gt;&lt;wsp:rsid wsp:val=&quot;00D860CA&quot;/&gt;&lt;wsp:rsid wsp:val=&quot;00D9545B&quot;/&gt;&lt;wsp:rsid wsp:val=&quot;00D96F79&quot;/&gt;&lt;wsp:rsid wsp:val=&quot;00DA3B11&quot;/&gt;&lt;wsp:rsid wsp:val=&quot;00DA3B8F&quot;/&gt;&lt;wsp:rsid wsp:val=&quot;00DA5506&quot;/&gt;&lt;wsp:rsid wsp:val=&quot;00DC06D0&quot;/&gt;&lt;wsp:rsid wsp:val=&quot;00DD1EAC&quot;/&gt;&lt;wsp:rsid wsp:val=&quot;00DD2C16&quot;/&gt;&lt;wsp:rsid wsp:val=&quot;00DF4832&quot;/&gt;&lt;wsp:rsid wsp:val=&quot;00DF56FF&quot;/&gt;&lt;wsp:rsid wsp:val=&quot;00E228C4&quot;/&gt;&lt;wsp:rsid wsp:val=&quot;00E36D6D&quot;/&gt;&lt;wsp:rsid wsp:val=&quot;00E551AC&quot;/&gt;&lt;wsp:rsid wsp:val=&quot;00E56A7C&quot;/&gt;&lt;wsp:rsid wsp:val=&quot;00E57E89&quot;/&gt;&lt;wsp:rsid wsp:val=&quot;00E644AA&quot;/&gt;&lt;wsp:rsid wsp:val=&quot;00E64E1C&quot;/&gt;&lt;wsp:rsid wsp:val=&quot;00E678B7&quot;/&gt;&lt;wsp:rsid wsp:val=&quot;00EA1BDC&quot;/&gt;&lt;wsp:rsid wsp:val=&quot;00EB1233&quot;/&gt;&lt;wsp:rsid wsp:val=&quot;00EC59DA&quot;/&gt;&lt;wsp:rsid wsp:val=&quot;00EE7985&quot;/&gt;&lt;wsp:rsid wsp:val=&quot;00EF01F5&quot;/&gt;&lt;wsp:rsid wsp:val=&quot;00F014DB&quot;/&gt;&lt;wsp:rsid wsp:val=&quot;00F06A5D&quot;/&gt;&lt;wsp:rsid wsp:val=&quot;00F2479B&quot;/&gt;&lt;wsp:rsid wsp:val=&quot;00F53138&quot;/&gt;&lt;wsp:rsid wsp:val=&quot;00F64E0B&quot;/&gt;&lt;wsp:rsid wsp:val=&quot;00F869D3&quot;/&gt;&lt;wsp:rsid wsp:val=&quot;00F97B7B&quot;/&gt;&lt;wsp:rsid wsp:val=&quot;00FA5A2F&quot;/&gt;&lt;wsp:rsid wsp:val=&quot;00FA6C9E&quot;/&gt;&lt;/wsp:rsids&gt;&lt;/w:docPr&gt;&lt;w:body&gt;&lt;w:p wsp:rsidR=&quot;00000000&quot; wsp:rsidRDefault=&quot;00C025E0&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e&lt;/m:t&gt;&lt;/m:r&gt;&lt;/m:e&gt;&lt;m:sub&gt;&lt;m:r&gt;&lt;w:rPr&gt;&lt;w:rFonts w:ascii=&quot;Cambria Math&quot; w:h-ansi=&quot;Cambria Math&quot;/&gt;&lt;wx:font wx:val=&quot;Cambria Math&quot;/&gt;&lt;w:i/&gt;&lt;w:sz w:val=&quot;28&quot;/&gt;&lt;w:sz-cs w:val=&quot;28&quot;/&gt;&lt;/w:rPr&gt;&lt;m:t&gt;i&lt;/m:t&gt;&lt;/m:r&gt;&lt;/m:sub&gt;&lt;/m:sSub&gt;&lt;m:r&gt;&lt;w:rPr&gt;&lt;w:rFonts w:ascii=&quot;Cambria Math&quot; w:h-ans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max&lt;/m:t&gt;&lt;/m:r&gt;&lt;m:r&gt;&lt;w:rPr&gt;&lt;w:rFonts w:ascii=&quot;Cambria Math&quot; w:h-ans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Z&lt;/m:t&gt;&lt;/m:r&gt;&lt;m:r&gt;&lt;w:rPr&gt;&lt;w:rFonts w:ascii=&quot;Cambria Math&quot; w:h-ansi=&quot;Cambria Math&quot;/&gt;&lt;wx:font wx:val=&quot;Cambria Math&quot;/&gt;&lt;w:i/&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 o:title="" chromakey="white"/>
          </v:shape>
        </w:pict>
      </w:r>
    </w:p>
    <w:p w:rsidR="0064518E" w:rsidRPr="00D71FBC" w:rsidRDefault="0064518E" w:rsidP="00447574">
      <w:pPr>
        <w:pStyle w:val="ListParagraph"/>
        <w:numPr>
          <w:ilvl w:val="0"/>
          <w:numId w:val="39"/>
        </w:numPr>
        <w:spacing w:after="0" w:line="360" w:lineRule="auto"/>
        <w:rPr>
          <w:rFonts w:ascii="Times New Roman" w:hAnsi="Times New Roman"/>
          <w:sz w:val="28"/>
          <w:szCs w:val="28"/>
        </w:rPr>
      </w:pPr>
      <w:r w:rsidRPr="00D71FBC">
        <w:rPr>
          <w:rFonts w:ascii="Times New Roman" w:hAnsi="Times New Roman"/>
          <w:sz w:val="28"/>
          <w:szCs w:val="28"/>
        </w:rPr>
        <w:t xml:space="preserve">Прийняти </w:t>
      </w:r>
      <w:r w:rsidRPr="00D71FBC">
        <w:rPr>
          <w:rFonts w:ascii="Times New Roman" w:hAnsi="Times New Roman"/>
          <w:sz w:val="28"/>
          <w:szCs w:val="28"/>
          <w:lang w:val="en-US"/>
        </w:rPr>
        <w:t>e</w:t>
      </w:r>
      <w:r>
        <w:rPr>
          <w:rFonts w:ascii="Times New Roman" w:hAnsi="Times New Roman"/>
          <w:sz w:val="28"/>
          <w:szCs w:val="28"/>
          <w:vertAlign w:val="subscript"/>
          <w:lang w:val="ru-RU"/>
        </w:rPr>
        <w:t>i</w:t>
      </w:r>
      <w:r w:rsidRPr="00D71FBC">
        <w:rPr>
          <w:rFonts w:ascii="Times New Roman" w:hAnsi="Times New Roman"/>
          <w:sz w:val="28"/>
          <w:szCs w:val="28"/>
          <w:vertAlign w:val="subscript"/>
          <w:lang w:val="ru-RU"/>
        </w:rPr>
        <w:t>.</w:t>
      </w:r>
      <w:r w:rsidRPr="00D71FBC">
        <w:rPr>
          <w:rFonts w:ascii="Times New Roman" w:hAnsi="Times New Roman"/>
          <w:sz w:val="28"/>
          <w:szCs w:val="28"/>
          <w:vertAlign w:val="subscript"/>
          <w:lang w:val="en-US"/>
        </w:rPr>
        <w:t>1</w:t>
      </w:r>
      <w:r w:rsidRPr="00D71FBC">
        <w:rPr>
          <w:rFonts w:ascii="Times New Roman" w:hAnsi="Times New Roman"/>
          <w:sz w:val="28"/>
          <w:szCs w:val="28"/>
        </w:rPr>
        <w:t xml:space="preserve"> від Т</w:t>
      </w:r>
      <w:r>
        <w:rPr>
          <w:rFonts w:ascii="Times New Roman" w:hAnsi="Times New Roman"/>
          <w:sz w:val="28"/>
          <w:szCs w:val="28"/>
          <w:vertAlign w:val="subscript"/>
        </w:rPr>
        <w:t>i</w:t>
      </w:r>
      <w:r w:rsidRPr="00D71FBC">
        <w:rPr>
          <w:rFonts w:ascii="Times New Roman" w:hAnsi="Times New Roman"/>
          <w:sz w:val="28"/>
          <w:szCs w:val="28"/>
          <w:vertAlign w:val="subscript"/>
        </w:rPr>
        <w:t>.1</w:t>
      </w:r>
      <w:r w:rsidRPr="00D71FBC">
        <w:rPr>
          <w:rFonts w:ascii="Times New Roman" w:hAnsi="Times New Roman"/>
          <w:sz w:val="28"/>
          <w:szCs w:val="28"/>
        </w:rPr>
        <w:t>.</w:t>
      </w:r>
    </w:p>
    <w:p w:rsidR="0064518E" w:rsidRPr="00D71FBC" w:rsidRDefault="0064518E" w:rsidP="00447574">
      <w:pPr>
        <w:pStyle w:val="ListParagraph"/>
        <w:numPr>
          <w:ilvl w:val="0"/>
          <w:numId w:val="39"/>
        </w:numPr>
        <w:spacing w:after="0" w:line="360" w:lineRule="auto"/>
        <w:rPr>
          <w:rFonts w:ascii="Times New Roman" w:hAnsi="Times New Roman"/>
          <w:sz w:val="28"/>
          <w:szCs w:val="28"/>
        </w:rPr>
      </w:pPr>
      <w:r w:rsidRPr="00D71FBC">
        <w:rPr>
          <w:rFonts w:ascii="Times New Roman" w:hAnsi="Times New Roman"/>
          <w:sz w:val="28"/>
          <w:szCs w:val="28"/>
        </w:rPr>
        <w:t>Обчислення2</w:t>
      </w:r>
    </w:p>
    <w:p w:rsidR="0064518E" w:rsidRPr="00D71FBC" w:rsidRDefault="0064518E" w:rsidP="00447574">
      <w:pPr>
        <w:ind w:left="1415"/>
        <w:rPr>
          <w:sz w:val="28"/>
          <w:szCs w:val="28"/>
          <w:lang w:val="ru-RU"/>
        </w:rPr>
      </w:pPr>
      <w:r w:rsidRPr="005F02DD">
        <w:pict>
          <v:shape id="_x0000_i1035" type="#_x0000_t75" style="width:100.5pt;height:18.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hyphenationZone w:val=&quot;425&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16970&quot;/&gt;&lt;wsp:rsid wsp:val=&quot;00001091&quot;/&gt;&lt;wsp:rsid wsp:val=&quot;00020116&quot;/&gt;&lt;wsp:rsid wsp:val=&quot;000266F5&quot;/&gt;&lt;wsp:rsid wsp:val=&quot;00030D0A&quot;/&gt;&lt;wsp:rsid wsp:val=&quot;000534FB&quot;/&gt;&lt;wsp:rsid wsp:val=&quot;000576D2&quot;/&gt;&lt;wsp:rsid wsp:val=&quot;00060F6A&quot;/&gt;&lt;wsp:rsid wsp:val=&quot;00081179&quot;/&gt;&lt;wsp:rsid wsp:val=&quot;00082449&quot;/&gt;&lt;wsp:rsid wsp:val=&quot;000B36EE&quot;/&gt;&lt;wsp:rsid wsp:val=&quot;000B3D95&quot;/&gt;&lt;wsp:rsid wsp:val=&quot;000C3AEE&quot;/&gt;&lt;wsp:rsid wsp:val=&quot;000C41C8&quot;/&gt;&lt;wsp:rsid wsp:val=&quot;000D16E6&quot;/&gt;&lt;wsp:rsid wsp:val=&quot;000D3BE0&quot;/&gt;&lt;wsp:rsid wsp:val=&quot;000E0C4C&quot;/&gt;&lt;wsp:rsid wsp:val=&quot;00106D77&quot;/&gt;&lt;wsp:rsid wsp:val=&quot;0011317D&quot;/&gt;&lt;wsp:rsid wsp:val=&quot;001135F7&quot;/&gt;&lt;wsp:rsid wsp:val=&quot;001419E3&quot;/&gt;&lt;wsp:rsid wsp:val=&quot;001518C6&quot;/&gt;&lt;wsp:rsid wsp:val=&quot;001566BD&quot;/&gt;&lt;wsp:rsid wsp:val=&quot;00160D69&quot;/&gt;&lt;wsp:rsid wsp:val=&quot;001704D5&quot;/&gt;&lt;wsp:rsid wsp:val=&quot;0018529A&quot;/&gt;&lt;wsp:rsid wsp:val=&quot;001913C9&quot;/&gt;&lt;wsp:rsid wsp:val=&quot;00191E40&quot;/&gt;&lt;wsp:rsid wsp:val=&quot;0019440A&quot;/&gt;&lt;wsp:rsid wsp:val=&quot;001A4A01&quot;/&gt;&lt;wsp:rsid wsp:val=&quot;001A6F30&quot;/&gt;&lt;wsp:rsid wsp:val=&quot;001A7ED8&quot;/&gt;&lt;wsp:rsid wsp:val=&quot;001B0EEA&quot;/&gt;&lt;wsp:rsid wsp:val=&quot;001C4035&quot;/&gt;&lt;wsp:rsid wsp:val=&quot;001C40D6&quot;/&gt;&lt;wsp:rsid wsp:val=&quot;001D2931&quot;/&gt;&lt;wsp:rsid wsp:val=&quot;001F018A&quot;/&gt;&lt;wsp:rsid wsp:val=&quot;001F3428&quot;/&gt;&lt;wsp:rsid wsp:val=&quot;002006D3&quot;/&gt;&lt;wsp:rsid wsp:val=&quot;00201539&quot;/&gt;&lt;wsp:rsid wsp:val=&quot;00214296&quot;/&gt;&lt;wsp:rsid wsp:val=&quot;00226CCB&quot;/&gt;&lt;wsp:rsid wsp:val=&quot;00227DFC&quot;/&gt;&lt;wsp:rsid wsp:val=&quot;00230B07&quot;/&gt;&lt;wsp:rsid wsp:val=&quot;002313AF&quot;/&gt;&lt;wsp:rsid wsp:val=&quot;00251240&quot;/&gt;&lt;wsp:rsid wsp:val=&quot;002521B4&quot;/&gt;&lt;wsp:rsid wsp:val=&quot;00252F0D&quot;/&gt;&lt;wsp:rsid wsp:val=&quot;00272EFC&quot;/&gt;&lt;wsp:rsid wsp:val=&quot;00282025&quot;/&gt;&lt;wsp:rsid wsp:val=&quot;0028428F&quot;/&gt;&lt;wsp:rsid wsp:val=&quot;00284763&quot;/&gt;&lt;wsp:rsid wsp:val=&quot;00286805&quot;/&gt;&lt;wsp:rsid wsp:val=&quot;002B0301&quot;/&gt;&lt;wsp:rsid wsp:val=&quot;002B515C&quot;/&gt;&lt;wsp:rsid wsp:val=&quot;002F2DF8&quot;/&gt;&lt;wsp:rsid wsp:val=&quot;002F4163&quot;/&gt;&lt;wsp:rsid wsp:val=&quot;00301A96&quot;/&gt;&lt;wsp:rsid wsp:val=&quot;00303B09&quot;/&gt;&lt;wsp:rsid wsp:val=&quot;00311EA6&quot;/&gt;&lt;wsp:rsid wsp:val=&quot;003121C1&quot;/&gt;&lt;wsp:rsid wsp:val=&quot;00312649&quot;/&gt;&lt;wsp:rsid wsp:val=&quot;00316970&quot;/&gt;&lt;wsp:rsid wsp:val=&quot;00330CD7&quot;/&gt;&lt;wsp:rsid wsp:val=&quot;00331470&quot;/&gt;&lt;wsp:rsid wsp:val=&quot;00342E03&quot;/&gt;&lt;wsp:rsid wsp:val=&quot;00347100&quot;/&gt;&lt;wsp:rsid wsp:val=&quot;00352195&quot;/&gt;&lt;wsp:rsid wsp:val=&quot;003637AB&quot;/&gt;&lt;wsp:rsid wsp:val=&quot;0036717B&quot;/&gt;&lt;wsp:rsid wsp:val=&quot;003705E6&quot;/&gt;&lt;wsp:rsid wsp:val=&quot;00372216&quot;/&gt;&lt;wsp:rsid wsp:val=&quot;0038055D&quot;/&gt;&lt;wsp:rsid wsp:val=&quot;00384425&quot;/&gt;&lt;wsp:rsid wsp:val=&quot;003868B8&quot;/&gt;&lt;wsp:rsid wsp:val=&quot;0039066F&quot;/&gt;&lt;wsp:rsid wsp:val=&quot;003936CE&quot;/&gt;&lt;wsp:rsid wsp:val=&quot;003B1901&quot;/&gt;&lt;wsp:rsid wsp:val=&quot;003B7545&quot;/&gt;&lt;wsp:rsid wsp:val=&quot;003D5A8C&quot;/&gt;&lt;wsp:rsid wsp:val=&quot;003E1EDC&quot;/&gt;&lt;wsp:rsid wsp:val=&quot;003F0969&quot;/&gt;&lt;wsp:rsid wsp:val=&quot;003F41BE&quot;/&gt;&lt;wsp:rsid wsp:val=&quot;00412000&quot;/&gt;&lt;wsp:rsid wsp:val=&quot;00427E60&quot;/&gt;&lt;wsp:rsid wsp:val=&quot;00427EE3&quot;/&gt;&lt;wsp:rsid wsp:val=&quot;00435D8E&quot;/&gt;&lt;wsp:rsid wsp:val=&quot;00443410&quot;/&gt;&lt;wsp:rsid wsp:val=&quot;00447574&quot;/&gt;&lt;wsp:rsid wsp:val=&quot;00447B74&quot;/&gt;&lt;wsp:rsid wsp:val=&quot;004609CF&quot;/&gt;&lt;wsp:rsid wsp:val=&quot;00466F5F&quot;/&gt;&lt;wsp:rsid wsp:val=&quot;00481252&quot;/&gt;&lt;wsp:rsid wsp:val=&quot;00485174&quot;/&gt;&lt;wsp:rsid wsp:val=&quot;004B777E&quot;/&gt;&lt;wsp:rsid wsp:val=&quot;004C7E1E&quot;/&gt;&lt;wsp:rsid wsp:val=&quot;004D02A1&quot;/&gt;&lt;wsp:rsid wsp:val=&quot;004D26F4&quot;/&gt;&lt;wsp:rsid wsp:val=&quot;00515E10&quot;/&gt;&lt;wsp:rsid wsp:val=&quot;00534424&quot;/&gt;&lt;wsp:rsid wsp:val=&quot;00563C6A&quot;/&gt;&lt;wsp:rsid wsp:val=&quot;00566716&quot;/&gt;&lt;wsp:rsid wsp:val=&quot;00567EC6&quot;/&gt;&lt;wsp:rsid wsp:val=&quot;0057073A&quot;/&gt;&lt;wsp:rsid wsp:val=&quot;00571ED6&quot;/&gt;&lt;wsp:rsid wsp:val=&quot;0057209F&quot;/&gt;&lt;wsp:rsid wsp:val=&quot;005919DB&quot;/&gt;&lt;wsp:rsid wsp:val=&quot;005A0E28&quot;/&gt;&lt;wsp:rsid wsp:val=&quot;005A2F62&quot;/&gt;&lt;wsp:rsid wsp:val=&quot;005B6E07&quot;/&gt;&lt;wsp:rsid wsp:val=&quot;005C6CF5&quot;/&gt;&lt;wsp:rsid wsp:val=&quot;005F02DD&quot;/&gt;&lt;wsp:rsid wsp:val=&quot;00610574&quot;/&gt;&lt;wsp:rsid wsp:val=&quot;00610892&quot;/&gt;&lt;wsp:rsid wsp:val=&quot;00616752&quot;/&gt;&lt;wsp:rsid wsp:val=&quot;0062742E&quot;/&gt;&lt;wsp:rsid wsp:val=&quot;00631A7B&quot;/&gt;&lt;wsp:rsid wsp:val=&quot;00645434&quot;/&gt;&lt;wsp:rsid wsp:val=&quot;00652212&quot;/&gt;&lt;wsp:rsid wsp:val=&quot;00652556&quot;/&gt;&lt;wsp:rsid wsp:val=&quot;00654D41&quot;/&gt;&lt;wsp:rsid wsp:val=&quot;006628FA&quot;/&gt;&lt;wsp:rsid wsp:val=&quot;0066577C&quot;/&gt;&lt;wsp:rsid wsp:val=&quot;006843C8&quot;/&gt;&lt;wsp:rsid wsp:val=&quot;0069125E&quot;/&gt;&lt;wsp:rsid wsp:val=&quot;006A1E82&quot;/&gt;&lt;wsp:rsid wsp:val=&quot;006A4C95&quot;/&gt;&lt;wsp:rsid wsp:val=&quot;006B23B6&quot;/&gt;&lt;wsp:rsid wsp:val=&quot;006C1578&quot;/&gt;&lt;wsp:rsid wsp:val=&quot;006C6438&quot;/&gt;&lt;wsp:rsid wsp:val=&quot;006F1591&quot;/&gt;&lt;wsp:rsid wsp:val=&quot;006F17F4&quot;/&gt;&lt;wsp:rsid wsp:val=&quot;007154DB&quot;/&gt;&lt;wsp:rsid wsp:val=&quot;00725584&quot;/&gt;&lt;wsp:rsid wsp:val=&quot;007255EA&quot;/&gt;&lt;wsp:rsid wsp:val=&quot;00737F04&quot;/&gt;&lt;wsp:rsid wsp:val=&quot;00750BEC&quot;/&gt;&lt;wsp:rsid wsp:val=&quot;00753933&quot;/&gt;&lt;wsp:rsid wsp:val=&quot;00757AAC&quot;/&gt;&lt;wsp:rsid wsp:val=&quot;00780192&quot;/&gt;&lt;wsp:rsid wsp:val=&quot;0078263E&quot;/&gt;&lt;wsp:rsid wsp:val=&quot;00784493&quot;/&gt;&lt;wsp:rsid wsp:val=&quot;00786467&quot;/&gt;&lt;wsp:rsid wsp:val=&quot;0078746D&quot;/&gt;&lt;wsp:rsid wsp:val=&quot;00790EB3&quot;/&gt;&lt;wsp:rsid wsp:val=&quot;007A64FC&quot;/&gt;&lt;wsp:rsid wsp:val=&quot;007B5154&quot;/&gt;&lt;wsp:rsid wsp:val=&quot;007C26F0&quot;/&gt;&lt;wsp:rsid wsp:val=&quot;007C3744&quot;/&gt;&lt;wsp:rsid wsp:val=&quot;007C3D40&quot;/&gt;&lt;wsp:rsid wsp:val=&quot;007D0971&quot;/&gt;&lt;wsp:rsid wsp:val=&quot;007D6585&quot;/&gt;&lt;wsp:rsid wsp:val=&quot;007E51D3&quot;/&gt;&lt;wsp:rsid wsp:val=&quot;007F14A9&quot;/&gt;&lt;wsp:rsid wsp:val=&quot;007F1AA2&quot;/&gt;&lt;wsp:rsid wsp:val=&quot;00811A0F&quot;/&gt;&lt;wsp:rsid wsp:val=&quot;0083598B&quot;/&gt;&lt;wsp:rsid wsp:val=&quot;00836E63&quot;/&gt;&lt;wsp:rsid wsp:val=&quot;00847C66&quot;/&gt;&lt;wsp:rsid wsp:val=&quot;008506F7&quot;/&gt;&lt;wsp:rsid wsp:val=&quot;00867467&quot;/&gt;&lt;wsp:rsid wsp:val=&quot;00872854&quot;/&gt;&lt;wsp:rsid wsp:val=&quot;00874F90&quot;/&gt;&lt;wsp:rsid wsp:val=&quot;00884A1B&quot;/&gt;&lt;wsp:rsid wsp:val=&quot;0089118C&quot;/&gt;&lt;wsp:rsid wsp:val=&quot;00893E52&quot;/&gt;&lt;wsp:rsid wsp:val=&quot;008A68F4&quot;/&gt;&lt;wsp:rsid wsp:val=&quot;008B37B6&quot;/&gt;&lt;wsp:rsid wsp:val=&quot;008B53F3&quot;/&gt;&lt;wsp:rsid wsp:val=&quot;008C2CD5&quot;/&gt;&lt;wsp:rsid wsp:val=&quot;008C5844&quot;/&gt;&lt;wsp:rsid wsp:val=&quot;008D5400&quot;/&gt;&lt;wsp:rsid wsp:val=&quot;008E5B20&quot;/&gt;&lt;wsp:rsid wsp:val=&quot;008F049B&quot;/&gt;&lt;wsp:rsid wsp:val=&quot;008F2C15&quot;/&gt;&lt;wsp:rsid wsp:val=&quot;008F6833&quot;/&gt;&lt;wsp:rsid wsp:val=&quot;00900D8C&quot;/&gt;&lt;wsp:rsid wsp:val=&quot;00906EF2&quot;/&gt;&lt;wsp:rsid wsp:val=&quot;00924B80&quot;/&gt;&lt;wsp:rsid wsp:val=&quot;009272CE&quot;/&gt;&lt;wsp:rsid wsp:val=&quot;00930CD5&quot;/&gt;&lt;wsp:rsid wsp:val=&quot;009404AD&quot;/&gt;&lt;wsp:rsid wsp:val=&quot;0094465A&quot;/&gt;&lt;wsp:rsid wsp:val=&quot;00947E5D&quot;/&gt;&lt;wsp:rsid wsp:val=&quot;0096796B&quot;/&gt;&lt;wsp:rsid wsp:val=&quot;00977B3E&quot;/&gt;&lt;wsp:rsid wsp:val=&quot;0098014A&quot;/&gt;&lt;wsp:rsid wsp:val=&quot;009A1627&quot;/&gt;&lt;wsp:rsid wsp:val=&quot;009A43CE&quot;/&gt;&lt;wsp:rsid wsp:val=&quot;009A6DB0&quot;/&gt;&lt;wsp:rsid wsp:val=&quot;009D5E62&quot;/&gt;&lt;wsp:rsid wsp:val=&quot;009D6012&quot;/&gt;&lt;wsp:rsid wsp:val=&quot;009F106C&quot;/&gt;&lt;wsp:rsid wsp:val=&quot;00A063A7&quot;/&gt;&lt;wsp:rsid wsp:val=&quot;00A10B1D&quot;/&gt;&lt;wsp:rsid wsp:val=&quot;00A10B80&quot;/&gt;&lt;wsp:rsid wsp:val=&quot;00A35D8B&quot;/&gt;&lt;wsp:rsid wsp:val=&quot;00A36703&quot;/&gt;&lt;wsp:rsid wsp:val=&quot;00A41DA9&quot;/&gt;&lt;wsp:rsid wsp:val=&quot;00A436A5&quot;/&gt;&lt;wsp:rsid wsp:val=&quot;00A45785&quot;/&gt;&lt;wsp:rsid wsp:val=&quot;00A5330A&quot;/&gt;&lt;wsp:rsid wsp:val=&quot;00A56AD3&quot;/&gt;&lt;wsp:rsid wsp:val=&quot;00A64437&quot;/&gt;&lt;wsp:rsid wsp:val=&quot;00A67D54&quot;/&gt;&lt;wsp:rsid wsp:val=&quot;00A75F89&quot;/&gt;&lt;wsp:rsid wsp:val=&quot;00A8268C&quot;/&gt;&lt;wsp:rsid wsp:val=&quot;00A82BAF&quot;/&gt;&lt;wsp:rsid wsp:val=&quot;00A90FF1&quot;/&gt;&lt;wsp:rsid wsp:val=&quot;00A92DD4&quot;/&gt;&lt;wsp:rsid wsp:val=&quot;00A94491&quot;/&gt;&lt;wsp:rsid wsp:val=&quot;00AA6D00&quot;/&gt;&lt;wsp:rsid wsp:val=&quot;00AB4389&quot;/&gt;&lt;wsp:rsid wsp:val=&quot;00AC47CD&quot;/&gt;&lt;wsp:rsid wsp:val=&quot;00AD4589&quot;/&gt;&lt;wsp:rsid wsp:val=&quot;00AF1FF8&quot;/&gt;&lt;wsp:rsid wsp:val=&quot;00AF2AF6&quot;/&gt;&lt;wsp:rsid wsp:val=&quot;00AF3208&quot;/&gt;&lt;wsp:rsid wsp:val=&quot;00B024A1&quot;/&gt;&lt;wsp:rsid wsp:val=&quot;00B10F2F&quot;/&gt;&lt;wsp:rsid wsp:val=&quot;00B11EAE&quot;/&gt;&lt;wsp:rsid wsp:val=&quot;00B16603&quot;/&gt;&lt;wsp:rsid wsp:val=&quot;00B24096&quot;/&gt;&lt;wsp:rsid wsp:val=&quot;00B37122&quot;/&gt;&lt;wsp:rsid wsp:val=&quot;00B40522&quot;/&gt;&lt;wsp:rsid wsp:val=&quot;00B46A72&quot;/&gt;&lt;wsp:rsid wsp:val=&quot;00B600D1&quot;/&gt;&lt;wsp:rsid wsp:val=&quot;00B6257B&quot;/&gt;&lt;wsp:rsid wsp:val=&quot;00B64400&quot;/&gt;&lt;wsp:rsid wsp:val=&quot;00B67B4B&quot;/&gt;&lt;wsp:rsid wsp:val=&quot;00B70D7C&quot;/&gt;&lt;wsp:rsid wsp:val=&quot;00B7308A&quot;/&gt;&lt;wsp:rsid wsp:val=&quot;00B77020&quot;/&gt;&lt;wsp:rsid wsp:val=&quot;00B80018&quot;/&gt;&lt;wsp:rsid wsp:val=&quot;00B81E79&quot;/&gt;&lt;wsp:rsid wsp:val=&quot;00B83053&quot;/&gt;&lt;wsp:rsid wsp:val=&quot;00B93C48&quot;/&gt;&lt;wsp:rsid wsp:val=&quot;00BA7141&quot;/&gt;&lt;wsp:rsid wsp:val=&quot;00BB5285&quot;/&gt;&lt;wsp:rsid wsp:val=&quot;00BB55A9&quot;/&gt;&lt;wsp:rsid wsp:val=&quot;00BD43B4&quot;/&gt;&lt;wsp:rsid wsp:val=&quot;00BD4C56&quot;/&gt;&lt;wsp:rsid wsp:val=&quot;00BE2D83&quot;/&gt;&lt;wsp:rsid wsp:val=&quot;00C041FF&quot;/&gt;&lt;wsp:rsid wsp:val=&quot;00C05EC6&quot;/&gt;&lt;wsp:rsid wsp:val=&quot;00C171FB&quot;/&gt;&lt;wsp:rsid wsp:val=&quot;00C435AD&quot;/&gt;&lt;wsp:rsid wsp:val=&quot;00C45BF1&quot;/&gt;&lt;wsp:rsid wsp:val=&quot;00C50AAE&quot;/&gt;&lt;wsp:rsid wsp:val=&quot;00C5236E&quot;/&gt;&lt;wsp:rsid wsp:val=&quot;00C54196&quot;/&gt;&lt;wsp:rsid wsp:val=&quot;00C55CCB&quot;/&gt;&lt;wsp:rsid wsp:val=&quot;00C57050&quot;/&gt;&lt;wsp:rsid wsp:val=&quot;00C570F3&quot;/&gt;&lt;wsp:rsid wsp:val=&quot;00C663AE&quot;/&gt;&lt;wsp:rsid wsp:val=&quot;00C827D3&quot;/&gt;&lt;wsp:rsid wsp:val=&quot;00C9389E&quot;/&gt;&lt;wsp:rsid wsp:val=&quot;00C97E83&quot;/&gt;&lt;wsp:rsid wsp:val=&quot;00CA14B2&quot;/&gt;&lt;wsp:rsid wsp:val=&quot;00CD71A9&quot;/&gt;&lt;wsp:rsid wsp:val=&quot;00CE080F&quot;/&gt;&lt;wsp:rsid wsp:val=&quot;00CE355F&quot;/&gt;&lt;wsp:rsid wsp:val=&quot;00D159A0&quot;/&gt;&lt;wsp:rsid wsp:val=&quot;00D24FDE&quot;/&gt;&lt;wsp:rsid wsp:val=&quot;00D307C9&quot;/&gt;&lt;wsp:rsid wsp:val=&quot;00D354DC&quot;/&gt;&lt;wsp:rsid wsp:val=&quot;00D60DA2&quot;/&gt;&lt;wsp:rsid wsp:val=&quot;00D64149&quot;/&gt;&lt;wsp:rsid wsp:val=&quot;00D64F12&quot;/&gt;&lt;wsp:rsid wsp:val=&quot;00D66979&quot;/&gt;&lt;wsp:rsid wsp:val=&quot;00D71FBC&quot;/&gt;&lt;wsp:rsid wsp:val=&quot;00D751CC&quot;/&gt;&lt;wsp:rsid wsp:val=&quot;00D773A3&quot;/&gt;&lt;wsp:rsid wsp:val=&quot;00D838A1&quot;/&gt;&lt;wsp:rsid wsp:val=&quot;00D83C34&quot;/&gt;&lt;wsp:rsid wsp:val=&quot;00D860CA&quot;/&gt;&lt;wsp:rsid wsp:val=&quot;00D9545B&quot;/&gt;&lt;wsp:rsid wsp:val=&quot;00D96F79&quot;/&gt;&lt;wsp:rsid wsp:val=&quot;00DA3B11&quot;/&gt;&lt;wsp:rsid wsp:val=&quot;00DA3B8F&quot;/&gt;&lt;wsp:rsid wsp:val=&quot;00DA5506&quot;/&gt;&lt;wsp:rsid wsp:val=&quot;00DC06D0&quot;/&gt;&lt;wsp:rsid wsp:val=&quot;00DD1EAC&quot;/&gt;&lt;wsp:rsid wsp:val=&quot;00DD2C16&quot;/&gt;&lt;wsp:rsid wsp:val=&quot;00DF4832&quot;/&gt;&lt;wsp:rsid wsp:val=&quot;00DF56FF&quot;/&gt;&lt;wsp:rsid wsp:val=&quot;00E228C4&quot;/&gt;&lt;wsp:rsid wsp:val=&quot;00E36D6D&quot;/&gt;&lt;wsp:rsid wsp:val=&quot;00E551AC&quot;/&gt;&lt;wsp:rsid wsp:val=&quot;00E56A7C&quot;/&gt;&lt;wsp:rsid wsp:val=&quot;00E57E89&quot;/&gt;&lt;wsp:rsid wsp:val=&quot;00E644AA&quot;/&gt;&lt;wsp:rsid wsp:val=&quot;00E64E1C&quot;/&gt;&lt;wsp:rsid wsp:val=&quot;00E678B7&quot;/&gt;&lt;wsp:rsid wsp:val=&quot;00EA1BDC&quot;/&gt;&lt;wsp:rsid wsp:val=&quot;00EB1233&quot;/&gt;&lt;wsp:rsid wsp:val=&quot;00EC59DA&quot;/&gt;&lt;wsp:rsid wsp:val=&quot;00EE7985&quot;/&gt;&lt;wsp:rsid wsp:val=&quot;00EF01F5&quot;/&gt;&lt;wsp:rsid wsp:val=&quot;00F014DB&quot;/&gt;&lt;wsp:rsid wsp:val=&quot;00F06A5D&quot;/&gt;&lt;wsp:rsid wsp:val=&quot;00F2479B&quot;/&gt;&lt;wsp:rsid wsp:val=&quot;00F53138&quot;/&gt;&lt;wsp:rsid wsp:val=&quot;00F64E0B&quot;/&gt;&lt;wsp:rsid wsp:val=&quot;00F869D3&quot;/&gt;&lt;wsp:rsid wsp:val=&quot;00F97B7B&quot;/&gt;&lt;wsp:rsid wsp:val=&quot;00FA5A2F&quot;/&gt;&lt;wsp:rsid wsp:val=&quot;00FA6C9E&quot;/&gt;&lt;/wsp:rsids&gt;&lt;/w:docPr&gt;&lt;w:body&gt;&lt;w:p wsp:rsidR=&quot;00000000&quot; wsp:rsidRDefault=&quot;00B46A72&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e&lt;/m:t&gt;&lt;/m:r&gt;&lt;/m:e&gt;&lt;m:sub&gt;&lt;m:r&gt;&lt;w:rPr&gt;&lt;w:rFonts w:ascii=&quot;Cambria Math&quot; w:h-ansi=&quot;Cambria Math&quot;/&gt;&lt;wx:font wx:val=&quot;Cambria Math&quot;/&gt;&lt;w:i/&gt;&lt;w:sz w:val=&quot;28&quot;/&gt;&lt;w:sz-cs w:val=&quot;28&quot;/&gt;&lt;/w:rPr&gt;&lt;m:t&gt;i&lt;/m:t&gt;&lt;/m:r&gt;&lt;/m:sub&gt;&lt;/m:sSub&gt;&lt;m:r&gt;&lt;w:rPr&gt;&lt;w:rFonts w:ascii=&quot;Cambria Math&quot; w:h-ansi=&quot;Cambria Math&quot;/&gt;&lt;wx:font wx:val=&quot;Cambria Math&quot;/&gt;&lt;w:i/&gt;&lt;w:sz w:val=&quot;28&quot;/&gt;&lt;w:sz-cs w:val=&quot;28&quot;/&gt;&lt;/w:rPr&gt;&lt;m:t&gt;=&lt;/m:t&gt;&lt;/m:r&gt;&lt;m:func&gt;&lt;m:funcPr&gt;&lt;m:ctrlPr&gt;&lt;w:rPr&gt;&lt;w:rFonts w:ascii=&quot;Cambria Math&quot; w:h-ansi=&quot;Cambria Math&quot;/&gt;&lt;wx:font wx:val=&quot;Cambria Math&quot;/&gt;&lt;w:i/&gt;&lt;w:sz w:val=&quot;28&quot;/&gt;&lt;w:sz-cs w:val=&quot;28&quot;/&gt;&lt;w:lang w:val=&quot;EN-US&quot;/&gt;&lt;/w:rPr&gt;&lt;/m:ctrlPr&gt;&lt;/m:funcPr&gt;&lt;m:fName&gt;&lt;m:r&gt;&lt;w:rPr&gt;&lt;w:rFonts w:ascii=&quot;Cambria Math&quot; w:h-ansi=&quot;Cambria Math&quot;/&gt;&lt;wx:font wx:val=&quot;Cambria Math&quot;/&gt;&lt;w:i/&gt;&lt;w:sz w:val=&quot;28&quot;/&gt;&lt;w:sz-cs w:val=&quot;28&quot;/&gt;&lt;w:lang w:val=&quot;EN-US&quot;/&gt;&lt;/w:rPr&gt;&lt;m:t&gt;min&lt;/m:t&gt;&lt;/m:r&gt;&lt;/m:fName&gt;&lt;m:e&gt;&lt;m:d&gt;&lt;m:dPr&gt;&lt;m:ctrlPr&gt;&lt;w:rPr&gt;&lt;w:rFonts w:ascii=&quot;Cambria Math&quot; w:h-ansi=&quot;Cambria Math&quot;/&gt;&lt;wx:font wx:val=&quot;Cambria Math&quot;/&gt;&lt;w:i/&gt;&lt;w:sz w:val=&quot;28&quot;/&gt;&lt;w:sz-cs w:val=&quot;28&quot;/&gt;&lt;w:lang w:val=&quot;EN-US&quot;/&gt;&lt;/w:rPr&gt;&lt;/m:ctrlPr&gt;&lt;/m:dPr&gt;&lt;m:e&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e&lt;/m:t&gt;&lt;/m:r&gt;&lt;/m:e&gt;&lt;m:sub&gt;&lt;m:r&gt;&lt;w:rPr&gt;&lt;w:rFonts w:ascii=&quot;Cambria Math&quot; w:h-ansi=&quot;Cambria Math&quot;/&gt;&lt;wx:font wx:val=&quot;Cambria Math&quot;/&gt;&lt;w:i/&gt;&lt;w:sz w:val=&quot;28&quot;/&gt;&lt;w:sz-cs w:val=&quot;28&quot;/&gt;&lt;/w:rPr&gt;&lt;m:t&gt;i.1&lt;/m:t&gt;&lt;/m:r&gt;&lt;/m:sub&gt;&lt;/m:sSub&gt;&lt;m:r&gt;&lt;w:rPr&gt;&lt;w:rFonts w:ascii=&quot;Cambria Math&quot; w:h-ansi=&quot;Cambria Math&quot;/&gt;&lt;wx:font wx:val=&quot;Cambria Math&quot;/&gt;&lt;w:i/&gt;&lt;w:sz w:val=&quot;28&quot;/&gt;&lt;w:sz-cs w:val=&quot;28&quot;/&gt;&lt;/w:rPr&gt;&lt;m:t&gt;, &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e&lt;/m:t&gt;&lt;/m:r&gt;&lt;/m:e&gt;&lt;m:sub&gt;&lt;m:r&gt;&lt;w:rPr&gt;&lt;w:rFonts w:ascii=&quot;Cambria Math&quot; w:h-ansi=&quot;Cambria Math&quot;/&gt;&lt;wx:font wx:val=&quot;Cambria Math&quot;/&gt;&lt;w:i/&gt;&lt;w:sz w:val=&quot;28&quot;/&gt;&lt;w:sz-cs w:val=&quot;28&quot;/&gt;&lt;/w:rPr&gt;&lt;m:t&gt;i&lt;/m:t&gt;&lt;/m:r&gt;&lt;/m:sub&gt;&lt;/m:sSub&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 o:title="" chromakey="white"/>
          </v:shape>
        </w:pict>
      </w:r>
    </w:p>
    <w:p w:rsidR="0064518E" w:rsidRPr="00D71FBC" w:rsidRDefault="0064518E" w:rsidP="00447574">
      <w:pPr>
        <w:pStyle w:val="ListParagraph"/>
        <w:numPr>
          <w:ilvl w:val="0"/>
          <w:numId w:val="39"/>
        </w:numPr>
        <w:spacing w:after="200" w:line="360" w:lineRule="auto"/>
        <w:rPr>
          <w:rFonts w:ascii="Times New Roman" w:hAnsi="Times New Roman"/>
          <w:sz w:val="28"/>
          <w:szCs w:val="28"/>
        </w:rPr>
      </w:pPr>
      <w:r w:rsidRPr="00D71FBC">
        <w:rPr>
          <w:rFonts w:ascii="Times New Roman" w:hAnsi="Times New Roman"/>
          <w:sz w:val="28"/>
          <w:szCs w:val="28"/>
        </w:rPr>
        <w:t xml:space="preserve">Передати </w:t>
      </w:r>
      <w:r w:rsidRPr="00D71FBC">
        <w:rPr>
          <w:rFonts w:ascii="Times New Roman" w:hAnsi="Times New Roman"/>
          <w:sz w:val="28"/>
          <w:szCs w:val="28"/>
          <w:lang w:val="en-US"/>
        </w:rPr>
        <w:t>e</w:t>
      </w:r>
      <w:r>
        <w:rPr>
          <w:rFonts w:ascii="Times New Roman" w:hAnsi="Times New Roman"/>
          <w:sz w:val="28"/>
          <w:szCs w:val="28"/>
          <w:vertAlign w:val="subscript"/>
          <w:lang w:val="ru-RU"/>
        </w:rPr>
        <w:t>i</w:t>
      </w:r>
      <w:r w:rsidRPr="00447574">
        <w:rPr>
          <w:rFonts w:ascii="Times New Roman" w:hAnsi="Times New Roman"/>
          <w:sz w:val="28"/>
          <w:szCs w:val="28"/>
          <w:vertAlign w:val="subscript"/>
          <w:lang w:val="ru-RU"/>
        </w:rPr>
        <w:t xml:space="preserve"> </w:t>
      </w:r>
      <w:r w:rsidRPr="00D71FBC">
        <w:rPr>
          <w:rFonts w:ascii="Times New Roman" w:hAnsi="Times New Roman"/>
          <w:sz w:val="28"/>
          <w:szCs w:val="28"/>
          <w:lang w:val="ru-RU"/>
        </w:rPr>
        <w:t>в Т</w:t>
      </w:r>
      <w:r>
        <w:rPr>
          <w:rFonts w:ascii="Times New Roman" w:hAnsi="Times New Roman"/>
          <w:sz w:val="28"/>
          <w:szCs w:val="28"/>
          <w:vertAlign w:val="subscript"/>
          <w:lang w:val="ru-RU"/>
        </w:rPr>
        <w:t>i</w:t>
      </w:r>
      <w:r>
        <w:rPr>
          <w:rFonts w:ascii="Times New Roman" w:hAnsi="Times New Roman"/>
          <w:sz w:val="28"/>
          <w:szCs w:val="28"/>
          <w:vertAlign w:val="subscript"/>
          <w:lang w:val="en-US"/>
        </w:rPr>
        <w:t>+1</w:t>
      </w:r>
      <w:r w:rsidRPr="00D71FBC">
        <w:rPr>
          <w:rFonts w:ascii="Times New Roman" w:hAnsi="Times New Roman"/>
          <w:sz w:val="28"/>
          <w:szCs w:val="28"/>
          <w:lang w:val="ru-RU"/>
        </w:rPr>
        <w:t>.</w:t>
      </w:r>
    </w:p>
    <w:p w:rsidR="0064518E" w:rsidRPr="00D71FBC" w:rsidRDefault="0064518E" w:rsidP="00447574">
      <w:pPr>
        <w:pStyle w:val="ListParagraph"/>
        <w:numPr>
          <w:ilvl w:val="0"/>
          <w:numId w:val="39"/>
        </w:numPr>
        <w:spacing w:after="200" w:line="360" w:lineRule="auto"/>
        <w:rPr>
          <w:rFonts w:ascii="Times New Roman" w:hAnsi="Times New Roman"/>
          <w:sz w:val="28"/>
          <w:szCs w:val="28"/>
        </w:rPr>
      </w:pPr>
      <w:r w:rsidRPr="00D71FBC">
        <w:rPr>
          <w:rFonts w:ascii="Times New Roman" w:hAnsi="Times New Roman"/>
          <w:sz w:val="28"/>
          <w:szCs w:val="28"/>
          <w:lang w:val="ru-RU"/>
        </w:rPr>
        <w:t xml:space="preserve">Прийняти </w:t>
      </w:r>
      <w:r w:rsidRPr="00D71FBC">
        <w:rPr>
          <w:rFonts w:ascii="Times New Roman" w:hAnsi="Times New Roman"/>
          <w:sz w:val="28"/>
          <w:szCs w:val="28"/>
          <w:lang w:val="en-US"/>
        </w:rPr>
        <w:t>e</w:t>
      </w:r>
      <w:r>
        <w:rPr>
          <w:rFonts w:ascii="Times New Roman" w:hAnsi="Times New Roman"/>
          <w:sz w:val="28"/>
          <w:szCs w:val="28"/>
          <w:vertAlign w:val="subscript"/>
          <w:lang w:val="ru-RU"/>
        </w:rPr>
        <w:t>i</w:t>
      </w:r>
      <w:r w:rsidRPr="00D71FBC">
        <w:rPr>
          <w:rFonts w:ascii="Times New Roman" w:hAnsi="Times New Roman"/>
          <w:sz w:val="28"/>
          <w:szCs w:val="28"/>
          <w:vertAlign w:val="subscript"/>
          <w:lang w:val="ru-RU"/>
        </w:rPr>
        <w:t xml:space="preserve"> </w:t>
      </w:r>
      <w:r w:rsidRPr="00D71FBC">
        <w:rPr>
          <w:rFonts w:ascii="Times New Roman" w:hAnsi="Times New Roman"/>
          <w:sz w:val="28"/>
          <w:szCs w:val="28"/>
        </w:rPr>
        <w:t>від Т</w:t>
      </w:r>
      <w:r>
        <w:rPr>
          <w:rFonts w:ascii="Times New Roman" w:hAnsi="Times New Roman"/>
          <w:sz w:val="28"/>
          <w:szCs w:val="28"/>
          <w:vertAlign w:val="subscript"/>
        </w:rPr>
        <w:t>i</w:t>
      </w:r>
      <w:r>
        <w:rPr>
          <w:rFonts w:ascii="Times New Roman" w:hAnsi="Times New Roman"/>
          <w:sz w:val="28"/>
          <w:szCs w:val="28"/>
          <w:vertAlign w:val="subscript"/>
          <w:lang w:val="en-US"/>
        </w:rPr>
        <w:t>+1</w:t>
      </w:r>
      <w:r w:rsidRPr="00D71FBC">
        <w:rPr>
          <w:rFonts w:ascii="Times New Roman" w:hAnsi="Times New Roman"/>
          <w:sz w:val="28"/>
          <w:szCs w:val="28"/>
        </w:rPr>
        <w:t>.</w:t>
      </w:r>
    </w:p>
    <w:p w:rsidR="0064518E" w:rsidRPr="00D71FBC" w:rsidRDefault="0064518E" w:rsidP="00447574">
      <w:pPr>
        <w:pStyle w:val="ListParagraph"/>
        <w:numPr>
          <w:ilvl w:val="0"/>
          <w:numId w:val="39"/>
        </w:numPr>
        <w:spacing w:after="200" w:line="360" w:lineRule="auto"/>
        <w:rPr>
          <w:rFonts w:ascii="Times New Roman" w:hAnsi="Times New Roman"/>
          <w:sz w:val="28"/>
          <w:szCs w:val="28"/>
        </w:rPr>
      </w:pPr>
      <w:r w:rsidRPr="00D71FBC">
        <w:rPr>
          <w:rFonts w:ascii="Times New Roman" w:hAnsi="Times New Roman"/>
          <w:sz w:val="28"/>
          <w:szCs w:val="28"/>
        </w:rPr>
        <w:t xml:space="preserve">Передати </w:t>
      </w:r>
      <w:r w:rsidRPr="00D71FBC">
        <w:rPr>
          <w:rFonts w:ascii="Times New Roman" w:hAnsi="Times New Roman"/>
          <w:sz w:val="28"/>
          <w:szCs w:val="28"/>
          <w:lang w:val="en-US"/>
        </w:rPr>
        <w:t>e</w:t>
      </w:r>
      <w:r>
        <w:rPr>
          <w:rFonts w:ascii="Times New Roman" w:hAnsi="Times New Roman"/>
          <w:sz w:val="28"/>
          <w:szCs w:val="28"/>
          <w:vertAlign w:val="subscript"/>
          <w:lang w:val="ru-RU"/>
        </w:rPr>
        <w:t>i</w:t>
      </w:r>
      <w:r w:rsidRPr="00D71FBC">
        <w:rPr>
          <w:rFonts w:ascii="Times New Roman" w:hAnsi="Times New Roman"/>
          <w:sz w:val="28"/>
          <w:szCs w:val="28"/>
          <w:vertAlign w:val="subscript"/>
          <w:lang w:val="ru-RU"/>
        </w:rPr>
        <w:t xml:space="preserve"> </w:t>
      </w:r>
      <w:r w:rsidRPr="00D71FBC">
        <w:rPr>
          <w:rFonts w:ascii="Times New Roman" w:hAnsi="Times New Roman"/>
          <w:sz w:val="28"/>
          <w:szCs w:val="28"/>
        </w:rPr>
        <w:t>в Т</w:t>
      </w:r>
      <w:r>
        <w:rPr>
          <w:rFonts w:ascii="Times New Roman" w:hAnsi="Times New Roman"/>
          <w:sz w:val="28"/>
          <w:szCs w:val="28"/>
          <w:vertAlign w:val="subscript"/>
        </w:rPr>
        <w:t>i</w:t>
      </w:r>
      <w:r w:rsidRPr="00D71FBC">
        <w:rPr>
          <w:rFonts w:ascii="Times New Roman" w:hAnsi="Times New Roman"/>
          <w:sz w:val="28"/>
          <w:szCs w:val="28"/>
          <w:vertAlign w:val="subscript"/>
        </w:rPr>
        <w:t>.</w:t>
      </w:r>
      <w:r w:rsidRPr="00D71FBC">
        <w:rPr>
          <w:rFonts w:ascii="Times New Roman" w:hAnsi="Times New Roman"/>
          <w:sz w:val="28"/>
          <w:szCs w:val="28"/>
          <w:vertAlign w:val="subscript"/>
          <w:lang w:val="ru-RU"/>
        </w:rPr>
        <w:t xml:space="preserve"> </w:t>
      </w:r>
      <w:r w:rsidRPr="00CA14B2">
        <w:rPr>
          <w:rFonts w:ascii="Times New Roman" w:hAnsi="Times New Roman"/>
          <w:sz w:val="28"/>
          <w:szCs w:val="28"/>
          <w:vertAlign w:val="subscript"/>
          <w:lang w:val="ru-RU"/>
        </w:rPr>
        <w:t>1</w:t>
      </w:r>
      <w:r w:rsidRPr="00D71FBC">
        <w:rPr>
          <w:rFonts w:ascii="Times New Roman" w:hAnsi="Times New Roman"/>
          <w:sz w:val="28"/>
          <w:szCs w:val="28"/>
        </w:rPr>
        <w:t>.</w:t>
      </w:r>
    </w:p>
    <w:p w:rsidR="0064518E" w:rsidRPr="00D71FBC" w:rsidRDefault="0064518E" w:rsidP="00447574">
      <w:pPr>
        <w:pStyle w:val="ListParagraph"/>
        <w:numPr>
          <w:ilvl w:val="0"/>
          <w:numId w:val="39"/>
        </w:numPr>
        <w:spacing w:after="0" w:line="360" w:lineRule="auto"/>
        <w:rPr>
          <w:rFonts w:ascii="Times New Roman" w:hAnsi="Times New Roman"/>
          <w:sz w:val="28"/>
          <w:szCs w:val="28"/>
        </w:rPr>
      </w:pPr>
      <w:r w:rsidRPr="00D71FBC">
        <w:rPr>
          <w:rFonts w:ascii="Times New Roman" w:hAnsi="Times New Roman"/>
          <w:sz w:val="28"/>
          <w:szCs w:val="28"/>
        </w:rPr>
        <w:t>Обчислення3</w:t>
      </w:r>
    </w:p>
    <w:p w:rsidR="0064518E" w:rsidRPr="00D71FBC" w:rsidRDefault="0064518E" w:rsidP="00447574">
      <w:pPr>
        <w:ind w:left="1416" w:firstLine="708"/>
        <w:rPr>
          <w:sz w:val="28"/>
          <w:szCs w:val="28"/>
        </w:rPr>
      </w:pPr>
      <w:r w:rsidRPr="005F02DD">
        <w:pict>
          <v:shape id="_x0000_i1036" type="#_x0000_t75" style="width:3in;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hyphenationZone w:val=&quot;425&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16970&quot;/&gt;&lt;wsp:rsid wsp:val=&quot;00001091&quot;/&gt;&lt;wsp:rsid wsp:val=&quot;00020116&quot;/&gt;&lt;wsp:rsid wsp:val=&quot;000266F5&quot;/&gt;&lt;wsp:rsid wsp:val=&quot;00030D0A&quot;/&gt;&lt;wsp:rsid wsp:val=&quot;000534FB&quot;/&gt;&lt;wsp:rsid wsp:val=&quot;000576D2&quot;/&gt;&lt;wsp:rsid wsp:val=&quot;00060F6A&quot;/&gt;&lt;wsp:rsid wsp:val=&quot;00081179&quot;/&gt;&lt;wsp:rsid wsp:val=&quot;00082449&quot;/&gt;&lt;wsp:rsid wsp:val=&quot;000B36EE&quot;/&gt;&lt;wsp:rsid wsp:val=&quot;000B3D95&quot;/&gt;&lt;wsp:rsid wsp:val=&quot;000C3AEE&quot;/&gt;&lt;wsp:rsid wsp:val=&quot;000C41C8&quot;/&gt;&lt;wsp:rsid wsp:val=&quot;000D16E6&quot;/&gt;&lt;wsp:rsid wsp:val=&quot;000D3BE0&quot;/&gt;&lt;wsp:rsid wsp:val=&quot;000E0C4C&quot;/&gt;&lt;wsp:rsid wsp:val=&quot;00106D77&quot;/&gt;&lt;wsp:rsid wsp:val=&quot;0011317D&quot;/&gt;&lt;wsp:rsid wsp:val=&quot;001135F7&quot;/&gt;&lt;wsp:rsid wsp:val=&quot;001419E3&quot;/&gt;&lt;wsp:rsid wsp:val=&quot;001518C6&quot;/&gt;&lt;wsp:rsid wsp:val=&quot;001566BD&quot;/&gt;&lt;wsp:rsid wsp:val=&quot;00160D69&quot;/&gt;&lt;wsp:rsid wsp:val=&quot;001704D5&quot;/&gt;&lt;wsp:rsid wsp:val=&quot;0018529A&quot;/&gt;&lt;wsp:rsid wsp:val=&quot;001913C9&quot;/&gt;&lt;wsp:rsid wsp:val=&quot;00191E40&quot;/&gt;&lt;wsp:rsid wsp:val=&quot;0019440A&quot;/&gt;&lt;wsp:rsid wsp:val=&quot;001A4A01&quot;/&gt;&lt;wsp:rsid wsp:val=&quot;001A6F30&quot;/&gt;&lt;wsp:rsid wsp:val=&quot;001A7ED8&quot;/&gt;&lt;wsp:rsid wsp:val=&quot;001B0EEA&quot;/&gt;&lt;wsp:rsid wsp:val=&quot;001C4035&quot;/&gt;&lt;wsp:rsid wsp:val=&quot;001C40D6&quot;/&gt;&lt;wsp:rsid wsp:val=&quot;001D2931&quot;/&gt;&lt;wsp:rsid wsp:val=&quot;001F018A&quot;/&gt;&lt;wsp:rsid wsp:val=&quot;001F3428&quot;/&gt;&lt;wsp:rsid wsp:val=&quot;002006D3&quot;/&gt;&lt;wsp:rsid wsp:val=&quot;00201539&quot;/&gt;&lt;wsp:rsid wsp:val=&quot;00214296&quot;/&gt;&lt;wsp:rsid wsp:val=&quot;00226CCB&quot;/&gt;&lt;wsp:rsid wsp:val=&quot;00227DFC&quot;/&gt;&lt;wsp:rsid wsp:val=&quot;00230B07&quot;/&gt;&lt;wsp:rsid wsp:val=&quot;002313AF&quot;/&gt;&lt;wsp:rsid wsp:val=&quot;00251240&quot;/&gt;&lt;wsp:rsid wsp:val=&quot;002521B4&quot;/&gt;&lt;wsp:rsid wsp:val=&quot;00252F0D&quot;/&gt;&lt;wsp:rsid wsp:val=&quot;00272EFC&quot;/&gt;&lt;wsp:rsid wsp:val=&quot;00282025&quot;/&gt;&lt;wsp:rsid wsp:val=&quot;0028428F&quot;/&gt;&lt;wsp:rsid wsp:val=&quot;00284763&quot;/&gt;&lt;wsp:rsid wsp:val=&quot;00286805&quot;/&gt;&lt;wsp:rsid wsp:val=&quot;002B0301&quot;/&gt;&lt;wsp:rsid wsp:val=&quot;002B515C&quot;/&gt;&lt;wsp:rsid wsp:val=&quot;002F2DF8&quot;/&gt;&lt;wsp:rsid wsp:val=&quot;002F4163&quot;/&gt;&lt;wsp:rsid wsp:val=&quot;00301A96&quot;/&gt;&lt;wsp:rsid wsp:val=&quot;00303B09&quot;/&gt;&lt;wsp:rsid wsp:val=&quot;00311EA6&quot;/&gt;&lt;wsp:rsid wsp:val=&quot;003121C1&quot;/&gt;&lt;wsp:rsid wsp:val=&quot;00312649&quot;/&gt;&lt;wsp:rsid wsp:val=&quot;00316970&quot;/&gt;&lt;wsp:rsid wsp:val=&quot;00330CD7&quot;/&gt;&lt;wsp:rsid wsp:val=&quot;00331470&quot;/&gt;&lt;wsp:rsid wsp:val=&quot;00342E03&quot;/&gt;&lt;wsp:rsid wsp:val=&quot;00347100&quot;/&gt;&lt;wsp:rsid wsp:val=&quot;00352195&quot;/&gt;&lt;wsp:rsid wsp:val=&quot;003637AB&quot;/&gt;&lt;wsp:rsid wsp:val=&quot;0036717B&quot;/&gt;&lt;wsp:rsid wsp:val=&quot;003705E6&quot;/&gt;&lt;wsp:rsid wsp:val=&quot;00372216&quot;/&gt;&lt;wsp:rsid wsp:val=&quot;0038055D&quot;/&gt;&lt;wsp:rsid wsp:val=&quot;00384425&quot;/&gt;&lt;wsp:rsid wsp:val=&quot;003868B8&quot;/&gt;&lt;wsp:rsid wsp:val=&quot;0039066F&quot;/&gt;&lt;wsp:rsid wsp:val=&quot;003936CE&quot;/&gt;&lt;wsp:rsid wsp:val=&quot;003B1901&quot;/&gt;&lt;wsp:rsid wsp:val=&quot;003B7545&quot;/&gt;&lt;wsp:rsid wsp:val=&quot;003D5A8C&quot;/&gt;&lt;wsp:rsid wsp:val=&quot;003E1EDC&quot;/&gt;&lt;wsp:rsid wsp:val=&quot;003F0969&quot;/&gt;&lt;wsp:rsid wsp:val=&quot;003F41BE&quot;/&gt;&lt;wsp:rsid wsp:val=&quot;00412000&quot;/&gt;&lt;wsp:rsid wsp:val=&quot;00427E60&quot;/&gt;&lt;wsp:rsid wsp:val=&quot;00427EE3&quot;/&gt;&lt;wsp:rsid wsp:val=&quot;00435D8E&quot;/&gt;&lt;wsp:rsid wsp:val=&quot;00443410&quot;/&gt;&lt;wsp:rsid wsp:val=&quot;00447574&quot;/&gt;&lt;wsp:rsid wsp:val=&quot;00447B74&quot;/&gt;&lt;wsp:rsid wsp:val=&quot;004609CF&quot;/&gt;&lt;wsp:rsid wsp:val=&quot;00466F5F&quot;/&gt;&lt;wsp:rsid wsp:val=&quot;00481252&quot;/&gt;&lt;wsp:rsid wsp:val=&quot;00485174&quot;/&gt;&lt;wsp:rsid wsp:val=&quot;004B777E&quot;/&gt;&lt;wsp:rsid wsp:val=&quot;004C7E1E&quot;/&gt;&lt;wsp:rsid wsp:val=&quot;004D02A1&quot;/&gt;&lt;wsp:rsid wsp:val=&quot;004D26F4&quot;/&gt;&lt;wsp:rsid wsp:val=&quot;00515E10&quot;/&gt;&lt;wsp:rsid wsp:val=&quot;00534424&quot;/&gt;&lt;wsp:rsid wsp:val=&quot;00563C6A&quot;/&gt;&lt;wsp:rsid wsp:val=&quot;00566716&quot;/&gt;&lt;wsp:rsid wsp:val=&quot;00567EC6&quot;/&gt;&lt;wsp:rsid wsp:val=&quot;0057073A&quot;/&gt;&lt;wsp:rsid wsp:val=&quot;00571ED6&quot;/&gt;&lt;wsp:rsid wsp:val=&quot;0057209F&quot;/&gt;&lt;wsp:rsid wsp:val=&quot;005919DB&quot;/&gt;&lt;wsp:rsid wsp:val=&quot;005A0E28&quot;/&gt;&lt;wsp:rsid wsp:val=&quot;005A2F62&quot;/&gt;&lt;wsp:rsid wsp:val=&quot;005B6E07&quot;/&gt;&lt;wsp:rsid wsp:val=&quot;005C6CF5&quot;/&gt;&lt;wsp:rsid wsp:val=&quot;005F02DD&quot;/&gt;&lt;wsp:rsid wsp:val=&quot;00610574&quot;/&gt;&lt;wsp:rsid wsp:val=&quot;00610892&quot;/&gt;&lt;wsp:rsid wsp:val=&quot;00616752&quot;/&gt;&lt;wsp:rsid wsp:val=&quot;0062742E&quot;/&gt;&lt;wsp:rsid wsp:val=&quot;00631A7B&quot;/&gt;&lt;wsp:rsid wsp:val=&quot;00645434&quot;/&gt;&lt;wsp:rsid wsp:val=&quot;00652212&quot;/&gt;&lt;wsp:rsid wsp:val=&quot;00652556&quot;/&gt;&lt;wsp:rsid wsp:val=&quot;00654D41&quot;/&gt;&lt;wsp:rsid wsp:val=&quot;006628FA&quot;/&gt;&lt;wsp:rsid wsp:val=&quot;0066577C&quot;/&gt;&lt;wsp:rsid wsp:val=&quot;006843C8&quot;/&gt;&lt;wsp:rsid wsp:val=&quot;0069125E&quot;/&gt;&lt;wsp:rsid wsp:val=&quot;006A1E82&quot;/&gt;&lt;wsp:rsid wsp:val=&quot;006A4C95&quot;/&gt;&lt;wsp:rsid wsp:val=&quot;006B23B6&quot;/&gt;&lt;wsp:rsid wsp:val=&quot;006C1578&quot;/&gt;&lt;wsp:rsid wsp:val=&quot;006C6438&quot;/&gt;&lt;wsp:rsid wsp:val=&quot;006F1591&quot;/&gt;&lt;wsp:rsid wsp:val=&quot;006F17F4&quot;/&gt;&lt;wsp:rsid wsp:val=&quot;007154DB&quot;/&gt;&lt;wsp:rsid wsp:val=&quot;00725584&quot;/&gt;&lt;wsp:rsid wsp:val=&quot;007255EA&quot;/&gt;&lt;wsp:rsid wsp:val=&quot;00737F04&quot;/&gt;&lt;wsp:rsid wsp:val=&quot;00750BEC&quot;/&gt;&lt;wsp:rsid wsp:val=&quot;00753933&quot;/&gt;&lt;wsp:rsid wsp:val=&quot;00757AAC&quot;/&gt;&lt;wsp:rsid wsp:val=&quot;00780192&quot;/&gt;&lt;wsp:rsid wsp:val=&quot;0078263E&quot;/&gt;&lt;wsp:rsid wsp:val=&quot;00784493&quot;/&gt;&lt;wsp:rsid wsp:val=&quot;00786467&quot;/&gt;&lt;wsp:rsid wsp:val=&quot;0078746D&quot;/&gt;&lt;wsp:rsid wsp:val=&quot;00790EB3&quot;/&gt;&lt;wsp:rsid wsp:val=&quot;007A64FC&quot;/&gt;&lt;wsp:rsid wsp:val=&quot;007B5154&quot;/&gt;&lt;wsp:rsid wsp:val=&quot;007C26F0&quot;/&gt;&lt;wsp:rsid wsp:val=&quot;007C3744&quot;/&gt;&lt;wsp:rsid wsp:val=&quot;007C3D40&quot;/&gt;&lt;wsp:rsid wsp:val=&quot;007D0971&quot;/&gt;&lt;wsp:rsid wsp:val=&quot;007D6585&quot;/&gt;&lt;wsp:rsid wsp:val=&quot;007E51D3&quot;/&gt;&lt;wsp:rsid wsp:val=&quot;007F14A9&quot;/&gt;&lt;wsp:rsid wsp:val=&quot;007F1AA2&quot;/&gt;&lt;wsp:rsid wsp:val=&quot;00811A0F&quot;/&gt;&lt;wsp:rsid wsp:val=&quot;0083598B&quot;/&gt;&lt;wsp:rsid wsp:val=&quot;00836E63&quot;/&gt;&lt;wsp:rsid wsp:val=&quot;00847C66&quot;/&gt;&lt;wsp:rsid wsp:val=&quot;008506F7&quot;/&gt;&lt;wsp:rsid wsp:val=&quot;00867467&quot;/&gt;&lt;wsp:rsid wsp:val=&quot;00872854&quot;/&gt;&lt;wsp:rsid wsp:val=&quot;00874F90&quot;/&gt;&lt;wsp:rsid wsp:val=&quot;00884A1B&quot;/&gt;&lt;wsp:rsid wsp:val=&quot;008859B1&quot;/&gt;&lt;wsp:rsid wsp:val=&quot;0089118C&quot;/&gt;&lt;wsp:rsid wsp:val=&quot;00893E52&quot;/&gt;&lt;wsp:rsid wsp:val=&quot;008A68F4&quot;/&gt;&lt;wsp:rsid wsp:val=&quot;008B37B6&quot;/&gt;&lt;wsp:rsid wsp:val=&quot;008B53F3&quot;/&gt;&lt;wsp:rsid wsp:val=&quot;008C2CD5&quot;/&gt;&lt;wsp:rsid wsp:val=&quot;008C5844&quot;/&gt;&lt;wsp:rsid wsp:val=&quot;008D5400&quot;/&gt;&lt;wsp:rsid wsp:val=&quot;008E5B20&quot;/&gt;&lt;wsp:rsid wsp:val=&quot;008F049B&quot;/&gt;&lt;wsp:rsid wsp:val=&quot;008F2C15&quot;/&gt;&lt;wsp:rsid wsp:val=&quot;008F6833&quot;/&gt;&lt;wsp:rsid wsp:val=&quot;00900D8C&quot;/&gt;&lt;wsp:rsid wsp:val=&quot;00906EF2&quot;/&gt;&lt;wsp:rsid wsp:val=&quot;00924B80&quot;/&gt;&lt;wsp:rsid wsp:val=&quot;009272CE&quot;/&gt;&lt;wsp:rsid wsp:val=&quot;00930CD5&quot;/&gt;&lt;wsp:rsid wsp:val=&quot;009404AD&quot;/&gt;&lt;wsp:rsid wsp:val=&quot;0094465A&quot;/&gt;&lt;wsp:rsid wsp:val=&quot;00947E5D&quot;/&gt;&lt;wsp:rsid wsp:val=&quot;0096796B&quot;/&gt;&lt;wsp:rsid wsp:val=&quot;00977B3E&quot;/&gt;&lt;wsp:rsid wsp:val=&quot;0098014A&quot;/&gt;&lt;wsp:rsid wsp:val=&quot;009A1627&quot;/&gt;&lt;wsp:rsid wsp:val=&quot;009A43CE&quot;/&gt;&lt;wsp:rsid wsp:val=&quot;009A6DB0&quot;/&gt;&lt;wsp:rsid wsp:val=&quot;009D5E62&quot;/&gt;&lt;wsp:rsid wsp:val=&quot;009D6012&quot;/&gt;&lt;wsp:rsid wsp:val=&quot;009F106C&quot;/&gt;&lt;wsp:rsid wsp:val=&quot;00A063A7&quot;/&gt;&lt;wsp:rsid wsp:val=&quot;00A10B1D&quot;/&gt;&lt;wsp:rsid wsp:val=&quot;00A10B80&quot;/&gt;&lt;wsp:rsid wsp:val=&quot;00A35D8B&quot;/&gt;&lt;wsp:rsid wsp:val=&quot;00A36703&quot;/&gt;&lt;wsp:rsid wsp:val=&quot;00A41DA9&quot;/&gt;&lt;wsp:rsid wsp:val=&quot;00A436A5&quot;/&gt;&lt;wsp:rsid wsp:val=&quot;00A45785&quot;/&gt;&lt;wsp:rsid wsp:val=&quot;00A5330A&quot;/&gt;&lt;wsp:rsid wsp:val=&quot;00A56AD3&quot;/&gt;&lt;wsp:rsid wsp:val=&quot;00A64437&quot;/&gt;&lt;wsp:rsid wsp:val=&quot;00A67D54&quot;/&gt;&lt;wsp:rsid wsp:val=&quot;00A75F89&quot;/&gt;&lt;wsp:rsid wsp:val=&quot;00A8268C&quot;/&gt;&lt;wsp:rsid wsp:val=&quot;00A82BAF&quot;/&gt;&lt;wsp:rsid wsp:val=&quot;00A90FF1&quot;/&gt;&lt;wsp:rsid wsp:val=&quot;00A92DD4&quot;/&gt;&lt;wsp:rsid wsp:val=&quot;00A94491&quot;/&gt;&lt;wsp:rsid wsp:val=&quot;00AA6D00&quot;/&gt;&lt;wsp:rsid wsp:val=&quot;00AB4389&quot;/&gt;&lt;wsp:rsid wsp:val=&quot;00AC47CD&quot;/&gt;&lt;wsp:rsid wsp:val=&quot;00AD4589&quot;/&gt;&lt;wsp:rsid wsp:val=&quot;00AF1FF8&quot;/&gt;&lt;wsp:rsid wsp:val=&quot;00AF2AF6&quot;/&gt;&lt;wsp:rsid wsp:val=&quot;00AF3208&quot;/&gt;&lt;wsp:rsid wsp:val=&quot;00B024A1&quot;/&gt;&lt;wsp:rsid wsp:val=&quot;00B10F2F&quot;/&gt;&lt;wsp:rsid wsp:val=&quot;00B11EAE&quot;/&gt;&lt;wsp:rsid wsp:val=&quot;00B16603&quot;/&gt;&lt;wsp:rsid wsp:val=&quot;00B24096&quot;/&gt;&lt;wsp:rsid wsp:val=&quot;00B37122&quot;/&gt;&lt;wsp:rsid wsp:val=&quot;00B40522&quot;/&gt;&lt;wsp:rsid wsp:val=&quot;00B600D1&quot;/&gt;&lt;wsp:rsid wsp:val=&quot;00B6257B&quot;/&gt;&lt;wsp:rsid wsp:val=&quot;00B64400&quot;/&gt;&lt;wsp:rsid wsp:val=&quot;00B67B4B&quot;/&gt;&lt;wsp:rsid wsp:val=&quot;00B70D7C&quot;/&gt;&lt;wsp:rsid wsp:val=&quot;00B7308A&quot;/&gt;&lt;wsp:rsid wsp:val=&quot;00B77020&quot;/&gt;&lt;wsp:rsid wsp:val=&quot;00B80018&quot;/&gt;&lt;wsp:rsid wsp:val=&quot;00B81E79&quot;/&gt;&lt;wsp:rsid wsp:val=&quot;00B83053&quot;/&gt;&lt;wsp:rsid wsp:val=&quot;00B93C48&quot;/&gt;&lt;wsp:rsid wsp:val=&quot;00BA7141&quot;/&gt;&lt;wsp:rsid wsp:val=&quot;00BB5285&quot;/&gt;&lt;wsp:rsid wsp:val=&quot;00BB55A9&quot;/&gt;&lt;wsp:rsid wsp:val=&quot;00BD43B4&quot;/&gt;&lt;wsp:rsid wsp:val=&quot;00BD4C56&quot;/&gt;&lt;wsp:rsid wsp:val=&quot;00BE2D83&quot;/&gt;&lt;wsp:rsid wsp:val=&quot;00C041FF&quot;/&gt;&lt;wsp:rsid wsp:val=&quot;00C05EC6&quot;/&gt;&lt;wsp:rsid wsp:val=&quot;00C171FB&quot;/&gt;&lt;wsp:rsid wsp:val=&quot;00C435AD&quot;/&gt;&lt;wsp:rsid wsp:val=&quot;00C45BF1&quot;/&gt;&lt;wsp:rsid wsp:val=&quot;00C50AAE&quot;/&gt;&lt;wsp:rsid wsp:val=&quot;00C5236E&quot;/&gt;&lt;wsp:rsid wsp:val=&quot;00C54196&quot;/&gt;&lt;wsp:rsid wsp:val=&quot;00C55CCB&quot;/&gt;&lt;wsp:rsid wsp:val=&quot;00C57050&quot;/&gt;&lt;wsp:rsid wsp:val=&quot;00C570F3&quot;/&gt;&lt;wsp:rsid wsp:val=&quot;00C663AE&quot;/&gt;&lt;wsp:rsid wsp:val=&quot;00C827D3&quot;/&gt;&lt;wsp:rsid wsp:val=&quot;00C9389E&quot;/&gt;&lt;wsp:rsid wsp:val=&quot;00C97E83&quot;/&gt;&lt;wsp:rsid wsp:val=&quot;00CA14B2&quot;/&gt;&lt;wsp:rsid wsp:val=&quot;00CD71A9&quot;/&gt;&lt;wsp:rsid wsp:val=&quot;00CE080F&quot;/&gt;&lt;wsp:rsid wsp:val=&quot;00CE355F&quot;/&gt;&lt;wsp:rsid wsp:val=&quot;00D159A0&quot;/&gt;&lt;wsp:rsid wsp:val=&quot;00D24FDE&quot;/&gt;&lt;wsp:rsid wsp:val=&quot;00D307C9&quot;/&gt;&lt;wsp:rsid wsp:val=&quot;00D354DC&quot;/&gt;&lt;wsp:rsid wsp:val=&quot;00D60DA2&quot;/&gt;&lt;wsp:rsid wsp:val=&quot;00D64149&quot;/&gt;&lt;wsp:rsid wsp:val=&quot;00D64F12&quot;/&gt;&lt;wsp:rsid wsp:val=&quot;00D66979&quot;/&gt;&lt;wsp:rsid wsp:val=&quot;00D71FBC&quot;/&gt;&lt;wsp:rsid wsp:val=&quot;00D751CC&quot;/&gt;&lt;wsp:rsid wsp:val=&quot;00D773A3&quot;/&gt;&lt;wsp:rsid wsp:val=&quot;00D838A1&quot;/&gt;&lt;wsp:rsid wsp:val=&quot;00D83C34&quot;/&gt;&lt;wsp:rsid wsp:val=&quot;00D860CA&quot;/&gt;&lt;wsp:rsid wsp:val=&quot;00D9545B&quot;/&gt;&lt;wsp:rsid wsp:val=&quot;00D96F79&quot;/&gt;&lt;wsp:rsid wsp:val=&quot;00DA3B11&quot;/&gt;&lt;wsp:rsid wsp:val=&quot;00DA3B8F&quot;/&gt;&lt;wsp:rsid wsp:val=&quot;00DA5506&quot;/&gt;&lt;wsp:rsid wsp:val=&quot;00DC06D0&quot;/&gt;&lt;wsp:rsid wsp:val=&quot;00DD1EAC&quot;/&gt;&lt;wsp:rsid wsp:val=&quot;00DD2C16&quot;/&gt;&lt;wsp:rsid wsp:val=&quot;00DF4832&quot;/&gt;&lt;wsp:rsid wsp:val=&quot;00DF56FF&quot;/&gt;&lt;wsp:rsid wsp:val=&quot;00E228C4&quot;/&gt;&lt;wsp:rsid wsp:val=&quot;00E36D6D&quot;/&gt;&lt;wsp:rsid wsp:val=&quot;00E551AC&quot;/&gt;&lt;wsp:rsid wsp:val=&quot;00E56A7C&quot;/&gt;&lt;wsp:rsid wsp:val=&quot;00E57E89&quot;/&gt;&lt;wsp:rsid wsp:val=&quot;00E644AA&quot;/&gt;&lt;wsp:rsid wsp:val=&quot;00E64E1C&quot;/&gt;&lt;wsp:rsid wsp:val=&quot;00E678B7&quot;/&gt;&lt;wsp:rsid wsp:val=&quot;00EA1BDC&quot;/&gt;&lt;wsp:rsid wsp:val=&quot;00EB1233&quot;/&gt;&lt;wsp:rsid wsp:val=&quot;00EC59DA&quot;/&gt;&lt;wsp:rsid wsp:val=&quot;00EE7985&quot;/&gt;&lt;wsp:rsid wsp:val=&quot;00EF01F5&quot;/&gt;&lt;wsp:rsid wsp:val=&quot;00F014DB&quot;/&gt;&lt;wsp:rsid wsp:val=&quot;00F06A5D&quot;/&gt;&lt;wsp:rsid wsp:val=&quot;00F2479B&quot;/&gt;&lt;wsp:rsid wsp:val=&quot;00F53138&quot;/&gt;&lt;wsp:rsid wsp:val=&quot;00F64E0B&quot;/&gt;&lt;wsp:rsid wsp:val=&quot;00F869D3&quot;/&gt;&lt;wsp:rsid wsp:val=&quot;00F97B7B&quot;/&gt;&lt;wsp:rsid wsp:val=&quot;00FA5A2F&quot;/&gt;&lt;wsp:rsid wsp:val=&quot;00FA6C9E&quot;/&gt;&lt;/wsp:rsids&gt;&lt;/w:docPr&gt;&lt;w:body&gt;&lt;w:p wsp:rsidR=&quot;00000000&quot; wsp:rsidRDefault=&quot;008859B1&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MA&lt;/m:t&gt;&lt;/m:r&gt;&lt;/m:e&gt;&lt;m:sub&gt;&lt;m:r&gt;&lt;w:rPr&gt;&lt;w:rFonts w:ascii=&quot;Cambria Math&quot; w:h-ansi=&quot;Cambria Math&quot;/&gt;&lt;wx:font wx:val=&quot;Cambria Math&quot;/&gt;&lt;w:i/&gt;&lt;w:sz w:val=&quot;28&quot;/&gt;&lt;w:sz-cs w:val=&quot;28&quot;/&gt;&lt;w:lang w:val=&quot;EN-US&quot;/&gt;&lt;/w:rPr&gt;&lt;m:t&gt;H&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e&lt;/m:t&gt;&lt;/m:r&gt;&lt;/m:e&gt;&lt;m:sub&gt;&lt;m:r&gt;&lt;w:rPr&gt;&lt;w:rFonts w:ascii=&quot;Cambria Math&quot; w:h-ansi=&quot;Cambria Math&quot;/&gt;&lt;wx:font wx:val=&quot;Cambria Math&quot;/&gt;&lt;w:i/&gt;&lt;w:sz w:val=&quot;28&quot;/&gt;&lt;w:sz-cs w:val=&quot;28&quot;/&gt;&lt;w:lang w:val=&quot;RU&quot;/&gt;&lt;/w:rPr&gt;&lt;m:t&gt;1&lt;/m:t&gt;&lt;/m:r&gt;&lt;/m:sub&gt;&lt;/m:sSub&gt;&lt;m:r&gt;&lt;w:rPr&gt;&lt;w:rFonts w:ascii=&quot;Cambria Math&quot; w:h-ansi=&quot;Cambria Math&quot;/&gt;&lt;wx:font wx:val=&quot;Cambria Math&quot;/&gt;&lt;w:i/&gt;&lt;w:sz w:val=&quot;28&quot;/&gt;&lt;w:sz-cs w:val=&quot;28&quot;/&gt;&lt;/w:rPr&gt;&lt;m:t&gt;*&lt;/m:t&gt;&lt;/m:r&gt;&lt;m:d&gt;&lt;m:dPr&gt;&lt;m:ctrlPr&gt;&lt;w:rPr&gt;&lt;w:rFonts w:ascii=&quot;Cambria Math&quot; w:h-ansi=&quot;Cambria Math&quot;/&gt;&lt;wx:font wx:val=&quot;Cambria Math&quot;/&gt;&lt;w:i/&gt;&lt;w:sz w:val=&quot;28&quot;/&gt;&lt;w:sz-cs w:val=&quot;28&quot;/&gt;&lt;/w:rPr&gt;&lt;/m:ctrlPr&gt;&lt;/m:dPr&gt;&lt;m:e&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MK&lt;/m:t&gt;&lt;/m:r&gt;&lt;/m:e&gt;&lt;m:sub&gt;&lt;m:r&gt;&lt;w:rPr&gt;&lt;w:rFonts w:ascii=&quot;Cambria Math&quot; w:h-ansi=&quot;Cambria Math&quot;/&gt;&lt;wx:font wx:val=&quot;Cambria Math&quot;/&gt;&lt;w:i/&gt;&lt;w:sz w:val=&quot;28&quot;/&gt;&lt;w:sz-cs w:val=&quot;28&quot;/&gt;&lt;w:lang w:val=&quot;RU&quot;/&gt;&lt;/w:rPr&gt;&lt;m:t&gt;1&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MO&lt;/m:t&gt;&lt;/m:r&gt;&lt;/m:e&gt;&lt;m:sub&gt;&lt;m:r&gt;&lt;w:rPr&gt;&lt;w:rFonts w:ascii=&quot;Cambria Math&quot; w:h-ansi=&quot;Cambria Math&quot;/&gt;&lt;wx:font wx:val=&quot;Cambria Math&quot;/&gt;&lt;w:i/&gt;&lt;w:sz w:val=&quot;28&quot;/&gt;&lt;w:sz-cs w:val=&quot;28&quot;/&gt;&lt;/w:rPr&gt;&lt;m:t&gt;H&lt;/m:t&gt;&lt;/m:r&gt;&lt;/m:sub&gt;&lt;/m:sSub&gt;&lt;/m:e&gt;&lt;/m:d&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a&lt;/m:t&gt;&lt;/m:r&gt;&lt;/m:e&gt;&lt;m:sub&gt;&lt;m:r&gt;&lt;w:rPr&gt;&lt;w:rFonts w:ascii=&quot;Cambria Math&quot; w:h-ansi=&quot;Cambria Math&quot;/&gt;&lt;wx:font wx:val=&quot;Cambria Math&quot;/&gt;&lt;w:i/&gt;&lt;w:sz w:val=&quot;28&quot;/&gt;&lt;w:sz-cs w:val=&quot;28&quot;/&gt;&lt;w:lang w:val=&quot;RU&quot;/&gt;&lt;/w:rPr&gt;&lt;m:t&gt;1&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MT&lt;/m:t&gt;&lt;/m:r&gt;&lt;/m:e&gt;&lt;m:sub&gt;&lt;m:r&gt;&lt;w:rPr&gt;&lt;w:rFonts w:ascii=&quot;Cambria Math&quot; w:h-ansi=&quot;Cambria Math&quot;/&gt;&lt;wx:font wx:val=&quot;Cambria Math&quot;/&gt;&lt;w:i/&gt;&lt;w:sz w:val=&quot;28&quot;/&gt;&lt;w:sz-cs w:val=&quot;28&quot;/&gt;&lt;w:lang w:val=&quot;EN-US&quot;/&gt;&lt;/w:rPr&gt;&lt;m:t&gt;H&lt;/m:t&gt;&lt;/m:r&gt;&lt;/m:sub&gt;&lt;/m:sSub&gt;&lt;m:r&gt;&lt;w:rPr&gt;&lt;w:rFonts w:ascii=&quot;Cambria Math&quot; w:h-ansi=&quot;Cambria Math&quot;/&gt;&lt;wx:font wx:val=&quot;Cambria Math&quot;/&gt;&lt;w:i/&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5" o:title="" chromakey="white"/>
          </v:shape>
        </w:pict>
      </w:r>
    </w:p>
    <w:p w:rsidR="0064518E" w:rsidRPr="00D71FBC" w:rsidRDefault="0064518E" w:rsidP="00447574">
      <w:pPr>
        <w:pStyle w:val="ListParagraph"/>
        <w:numPr>
          <w:ilvl w:val="0"/>
          <w:numId w:val="39"/>
        </w:numPr>
        <w:spacing w:after="0" w:line="360" w:lineRule="auto"/>
        <w:rPr>
          <w:rFonts w:ascii="Times New Roman" w:hAnsi="Times New Roman"/>
          <w:sz w:val="28"/>
          <w:szCs w:val="28"/>
        </w:rPr>
      </w:pPr>
      <w:r w:rsidRPr="00D71FBC">
        <w:rPr>
          <w:rFonts w:ascii="Times New Roman" w:hAnsi="Times New Roman"/>
          <w:sz w:val="28"/>
          <w:szCs w:val="28"/>
        </w:rPr>
        <w:t>Прийняти МА</w:t>
      </w:r>
      <w:r w:rsidRPr="00CA14B2">
        <w:rPr>
          <w:rFonts w:ascii="Times New Roman" w:hAnsi="Times New Roman"/>
          <w:sz w:val="28"/>
          <w:szCs w:val="28"/>
          <w:vertAlign w:val="subscript"/>
          <w:lang w:val="ru-RU"/>
        </w:rPr>
        <w:t>2</w:t>
      </w:r>
      <w:r>
        <w:rPr>
          <w:rFonts w:ascii="Times New Roman" w:hAnsi="Times New Roman"/>
          <w:sz w:val="28"/>
          <w:szCs w:val="28"/>
          <w:vertAlign w:val="subscript"/>
          <w:lang w:val="en-US"/>
        </w:rPr>
        <w:t>H</w:t>
      </w:r>
      <w:r w:rsidRPr="00D71FBC">
        <w:rPr>
          <w:rFonts w:ascii="Times New Roman" w:hAnsi="Times New Roman"/>
          <w:sz w:val="28"/>
          <w:szCs w:val="28"/>
        </w:rPr>
        <w:t xml:space="preserve"> від Т</w:t>
      </w:r>
      <w:r>
        <w:rPr>
          <w:rFonts w:ascii="Times New Roman" w:hAnsi="Times New Roman"/>
          <w:sz w:val="28"/>
          <w:szCs w:val="28"/>
          <w:vertAlign w:val="subscript"/>
        </w:rPr>
        <w:t>i</w:t>
      </w:r>
      <w:r w:rsidRPr="00D71FBC">
        <w:rPr>
          <w:rFonts w:ascii="Times New Roman" w:hAnsi="Times New Roman"/>
          <w:sz w:val="28"/>
          <w:szCs w:val="28"/>
          <w:vertAlign w:val="subscript"/>
        </w:rPr>
        <w:t>.</w:t>
      </w:r>
      <w:r w:rsidRPr="00CA14B2">
        <w:rPr>
          <w:rFonts w:ascii="Times New Roman" w:hAnsi="Times New Roman"/>
          <w:sz w:val="28"/>
          <w:szCs w:val="28"/>
          <w:vertAlign w:val="subscript"/>
          <w:lang w:val="ru-RU"/>
        </w:rPr>
        <w:t>1</w:t>
      </w:r>
      <w:r w:rsidRPr="00D71FBC">
        <w:rPr>
          <w:rFonts w:ascii="Times New Roman" w:hAnsi="Times New Roman"/>
          <w:sz w:val="28"/>
          <w:szCs w:val="28"/>
        </w:rPr>
        <w:t>.</w:t>
      </w:r>
    </w:p>
    <w:p w:rsidR="0064518E" w:rsidRPr="00D71FBC" w:rsidRDefault="0064518E" w:rsidP="00447574">
      <w:pPr>
        <w:pStyle w:val="ListParagraph"/>
        <w:numPr>
          <w:ilvl w:val="0"/>
          <w:numId w:val="39"/>
        </w:numPr>
        <w:spacing w:after="0" w:line="360" w:lineRule="auto"/>
        <w:rPr>
          <w:rFonts w:ascii="Times New Roman" w:hAnsi="Times New Roman"/>
          <w:sz w:val="28"/>
          <w:szCs w:val="28"/>
        </w:rPr>
      </w:pPr>
      <w:r w:rsidRPr="00D71FBC">
        <w:rPr>
          <w:rFonts w:ascii="Times New Roman" w:hAnsi="Times New Roman"/>
          <w:sz w:val="28"/>
          <w:szCs w:val="28"/>
        </w:rPr>
        <w:t>П</w:t>
      </w:r>
      <w:r>
        <w:rPr>
          <w:rFonts w:ascii="Times New Roman" w:hAnsi="Times New Roman"/>
          <w:sz w:val="28"/>
          <w:szCs w:val="28"/>
        </w:rPr>
        <w:t>ередати</w:t>
      </w:r>
      <w:r w:rsidRPr="00D71FBC">
        <w:rPr>
          <w:rFonts w:ascii="Times New Roman" w:hAnsi="Times New Roman"/>
          <w:sz w:val="28"/>
          <w:szCs w:val="28"/>
        </w:rPr>
        <w:t xml:space="preserve"> МА</w:t>
      </w:r>
      <w:r>
        <w:rPr>
          <w:rFonts w:ascii="Times New Roman" w:hAnsi="Times New Roman"/>
          <w:sz w:val="28"/>
          <w:szCs w:val="28"/>
          <w:vertAlign w:val="subscript"/>
          <w:lang w:val="ru-RU"/>
        </w:rPr>
        <w:t>4</w:t>
      </w:r>
      <w:r w:rsidRPr="00D71FBC">
        <w:rPr>
          <w:rFonts w:ascii="Times New Roman" w:hAnsi="Times New Roman"/>
          <w:sz w:val="28"/>
          <w:szCs w:val="28"/>
          <w:vertAlign w:val="subscript"/>
          <w:lang w:val="en-US"/>
        </w:rPr>
        <w:t>H</w:t>
      </w:r>
      <w:r w:rsidRPr="00D71FBC">
        <w:rPr>
          <w:rFonts w:ascii="Times New Roman" w:hAnsi="Times New Roman"/>
          <w:sz w:val="28"/>
          <w:szCs w:val="28"/>
          <w:vertAlign w:val="subscript"/>
        </w:rPr>
        <w:t xml:space="preserve"> </w:t>
      </w:r>
      <w:r>
        <w:rPr>
          <w:rFonts w:ascii="Times New Roman" w:hAnsi="Times New Roman"/>
          <w:sz w:val="28"/>
          <w:szCs w:val="28"/>
        </w:rPr>
        <w:t>в</w:t>
      </w:r>
      <w:r w:rsidRPr="00D71FBC">
        <w:rPr>
          <w:rFonts w:ascii="Times New Roman" w:hAnsi="Times New Roman"/>
          <w:sz w:val="28"/>
          <w:szCs w:val="28"/>
        </w:rPr>
        <w:t xml:space="preserve"> Т</w:t>
      </w:r>
      <w:r>
        <w:rPr>
          <w:rFonts w:ascii="Times New Roman" w:hAnsi="Times New Roman"/>
          <w:sz w:val="28"/>
          <w:szCs w:val="28"/>
          <w:vertAlign w:val="subscript"/>
        </w:rPr>
        <w:t>Р</w:t>
      </w:r>
      <w:r w:rsidRPr="00D71FBC">
        <w:rPr>
          <w:rFonts w:ascii="Times New Roman" w:hAnsi="Times New Roman"/>
          <w:sz w:val="28"/>
          <w:szCs w:val="28"/>
        </w:rPr>
        <w:t xml:space="preserve">. </w:t>
      </w:r>
    </w:p>
    <w:p w:rsidR="0064518E" w:rsidRDefault="0064518E" w:rsidP="00CA14B2">
      <w:pPr>
        <w:rPr>
          <w:b/>
          <w:sz w:val="28"/>
          <w:szCs w:val="28"/>
        </w:rPr>
      </w:pPr>
      <w:r w:rsidRPr="00D71FBC">
        <w:rPr>
          <w:b/>
          <w:sz w:val="28"/>
          <w:szCs w:val="28"/>
        </w:rPr>
        <w:t>Задача Т</w:t>
      </w:r>
      <w:r>
        <w:rPr>
          <w:b/>
          <w:sz w:val="28"/>
          <w:szCs w:val="28"/>
          <w:vertAlign w:val="subscript"/>
        </w:rPr>
        <w:t>i</w:t>
      </w:r>
      <w:r>
        <w:rPr>
          <w:b/>
          <w:sz w:val="28"/>
          <w:szCs w:val="28"/>
          <w:vertAlign w:val="subscript"/>
          <w:lang w:val="en-US"/>
        </w:rPr>
        <w:t>.1</w:t>
      </w:r>
      <w:r w:rsidRPr="00D71FBC">
        <w:rPr>
          <w:b/>
          <w:sz w:val="28"/>
          <w:szCs w:val="28"/>
        </w:rPr>
        <w:t>:</w:t>
      </w:r>
    </w:p>
    <w:p w:rsidR="0064518E" w:rsidRPr="00D71FBC" w:rsidRDefault="0064518E" w:rsidP="00CA14B2">
      <w:pPr>
        <w:rPr>
          <w:b/>
          <w:sz w:val="28"/>
          <w:szCs w:val="28"/>
        </w:rPr>
      </w:pPr>
    </w:p>
    <w:p w:rsidR="0064518E" w:rsidRPr="00D71FBC" w:rsidRDefault="0064518E" w:rsidP="00CA14B2">
      <w:pPr>
        <w:pStyle w:val="ListParagraph"/>
        <w:numPr>
          <w:ilvl w:val="0"/>
          <w:numId w:val="40"/>
        </w:numPr>
        <w:spacing w:after="0" w:line="360" w:lineRule="auto"/>
        <w:rPr>
          <w:rFonts w:ascii="Times New Roman" w:hAnsi="Times New Roman"/>
          <w:sz w:val="28"/>
          <w:szCs w:val="28"/>
        </w:rPr>
      </w:pPr>
      <w:r w:rsidRPr="00D71FBC">
        <w:rPr>
          <w:rFonts w:ascii="Times New Roman" w:hAnsi="Times New Roman"/>
          <w:sz w:val="28"/>
          <w:szCs w:val="28"/>
        </w:rPr>
        <w:t xml:space="preserve">Прийняти </w:t>
      </w:r>
      <w:r w:rsidRPr="001B0EEA">
        <w:rPr>
          <w:rFonts w:ascii="Times New Roman" w:hAnsi="Times New Roman"/>
          <w:sz w:val="28"/>
          <w:szCs w:val="28"/>
        </w:rPr>
        <w:t xml:space="preserve"> </w:t>
      </w:r>
      <w:r>
        <w:rPr>
          <w:rFonts w:ascii="Times New Roman" w:hAnsi="Times New Roman"/>
          <w:sz w:val="28"/>
          <w:szCs w:val="28"/>
          <w:lang w:val="en-US"/>
        </w:rPr>
        <w:t>a</w:t>
      </w:r>
      <w:r w:rsidRPr="003121C1">
        <w:rPr>
          <w:rFonts w:ascii="Times New Roman" w:hAnsi="Times New Roman"/>
          <w:sz w:val="28"/>
          <w:szCs w:val="28"/>
        </w:rPr>
        <w:t xml:space="preserve">, </w:t>
      </w:r>
      <w:r>
        <w:rPr>
          <w:rFonts w:ascii="Times New Roman" w:hAnsi="Times New Roman"/>
          <w:sz w:val="28"/>
          <w:szCs w:val="28"/>
          <w:lang w:val="en-US"/>
        </w:rPr>
        <w:t>Z</w:t>
      </w:r>
      <w:r w:rsidRPr="003121C1">
        <w:rPr>
          <w:rFonts w:ascii="Times New Roman" w:hAnsi="Times New Roman"/>
          <w:sz w:val="28"/>
          <w:szCs w:val="28"/>
          <w:vertAlign w:val="subscript"/>
        </w:rPr>
        <w:t>2</w:t>
      </w:r>
      <w:r>
        <w:rPr>
          <w:rFonts w:ascii="Times New Roman" w:hAnsi="Times New Roman"/>
          <w:sz w:val="28"/>
          <w:szCs w:val="28"/>
          <w:vertAlign w:val="subscript"/>
          <w:lang w:val="en-US"/>
        </w:rPr>
        <w:t>H</w:t>
      </w:r>
      <w:r w:rsidRPr="003121C1">
        <w:rPr>
          <w:rFonts w:ascii="Times New Roman" w:hAnsi="Times New Roman"/>
          <w:sz w:val="28"/>
          <w:szCs w:val="28"/>
        </w:rPr>
        <w:t xml:space="preserve">, </w:t>
      </w:r>
      <w:r w:rsidRPr="00D71FBC">
        <w:rPr>
          <w:rFonts w:ascii="Times New Roman" w:hAnsi="Times New Roman"/>
          <w:sz w:val="28"/>
          <w:szCs w:val="28"/>
          <w:lang w:val="en-US"/>
        </w:rPr>
        <w:t>MK</w:t>
      </w:r>
      <w:r w:rsidRPr="003121C1">
        <w:rPr>
          <w:rFonts w:ascii="Times New Roman" w:hAnsi="Times New Roman"/>
          <w:sz w:val="28"/>
          <w:szCs w:val="28"/>
          <w:vertAlign w:val="subscript"/>
        </w:rPr>
        <w:t>2</w:t>
      </w:r>
      <w:r>
        <w:rPr>
          <w:rFonts w:ascii="Times New Roman" w:hAnsi="Times New Roman"/>
          <w:sz w:val="28"/>
          <w:szCs w:val="28"/>
          <w:vertAlign w:val="subscript"/>
          <w:lang w:val="en-US"/>
        </w:rPr>
        <w:t>H</w:t>
      </w:r>
      <w:r w:rsidRPr="003121C1">
        <w:rPr>
          <w:rFonts w:ascii="Times New Roman" w:hAnsi="Times New Roman"/>
          <w:sz w:val="28"/>
          <w:szCs w:val="28"/>
        </w:rPr>
        <w:t xml:space="preserve">, </w:t>
      </w:r>
      <w:r w:rsidRPr="00D71FBC">
        <w:rPr>
          <w:rFonts w:ascii="Times New Roman" w:hAnsi="Times New Roman"/>
          <w:sz w:val="28"/>
          <w:szCs w:val="28"/>
          <w:lang w:val="en-US"/>
        </w:rPr>
        <w:t>M</w:t>
      </w:r>
      <w:r>
        <w:rPr>
          <w:rFonts w:ascii="Times New Roman" w:hAnsi="Times New Roman"/>
          <w:sz w:val="28"/>
          <w:szCs w:val="28"/>
          <w:lang w:val="en-US"/>
        </w:rPr>
        <w:t>T</w:t>
      </w:r>
      <w:r w:rsidRPr="003121C1">
        <w:rPr>
          <w:rFonts w:ascii="Times New Roman" w:hAnsi="Times New Roman"/>
          <w:sz w:val="28"/>
          <w:szCs w:val="28"/>
          <w:vertAlign w:val="subscript"/>
        </w:rPr>
        <w:t>2</w:t>
      </w:r>
      <w:r>
        <w:rPr>
          <w:rFonts w:ascii="Times New Roman" w:hAnsi="Times New Roman"/>
          <w:sz w:val="28"/>
          <w:szCs w:val="28"/>
          <w:vertAlign w:val="subscript"/>
          <w:lang w:val="en-US"/>
        </w:rPr>
        <w:t>H</w:t>
      </w:r>
      <w:r w:rsidRPr="003121C1">
        <w:rPr>
          <w:rFonts w:ascii="Times New Roman" w:hAnsi="Times New Roman"/>
          <w:sz w:val="28"/>
          <w:szCs w:val="28"/>
        </w:rPr>
        <w:t xml:space="preserve">, </w:t>
      </w:r>
      <w:r>
        <w:rPr>
          <w:rFonts w:ascii="Times New Roman" w:hAnsi="Times New Roman"/>
          <w:sz w:val="28"/>
          <w:szCs w:val="28"/>
          <w:lang w:val="en-US"/>
        </w:rPr>
        <w:t>MO</w:t>
      </w:r>
      <w:r w:rsidRPr="003121C1">
        <w:rPr>
          <w:rFonts w:ascii="Times New Roman" w:hAnsi="Times New Roman"/>
          <w:sz w:val="28"/>
          <w:szCs w:val="28"/>
        </w:rPr>
        <w:t xml:space="preserve"> </w:t>
      </w:r>
      <w:r w:rsidRPr="00D71FBC">
        <w:rPr>
          <w:rFonts w:ascii="Times New Roman" w:hAnsi="Times New Roman"/>
          <w:sz w:val="28"/>
          <w:szCs w:val="28"/>
        </w:rPr>
        <w:t xml:space="preserve">від </w:t>
      </w:r>
      <w:r w:rsidRPr="00D71FBC">
        <w:rPr>
          <w:rFonts w:ascii="Times New Roman" w:hAnsi="Times New Roman"/>
          <w:sz w:val="28"/>
          <w:szCs w:val="28"/>
          <w:lang w:val="en-US"/>
        </w:rPr>
        <w:t>T</w:t>
      </w:r>
      <w:r>
        <w:rPr>
          <w:rFonts w:ascii="Times New Roman" w:hAnsi="Times New Roman"/>
          <w:sz w:val="28"/>
          <w:szCs w:val="28"/>
          <w:vertAlign w:val="subscript"/>
        </w:rPr>
        <w:t>i</w:t>
      </w:r>
      <w:r w:rsidRPr="001B0EEA">
        <w:rPr>
          <w:rFonts w:ascii="Times New Roman" w:hAnsi="Times New Roman"/>
          <w:sz w:val="28"/>
          <w:szCs w:val="28"/>
        </w:rPr>
        <w:t>.</w:t>
      </w:r>
    </w:p>
    <w:p w:rsidR="0064518E" w:rsidRPr="00D71FBC" w:rsidRDefault="0064518E" w:rsidP="00CA14B2">
      <w:pPr>
        <w:pStyle w:val="ListParagraph"/>
        <w:numPr>
          <w:ilvl w:val="0"/>
          <w:numId w:val="40"/>
        </w:numPr>
        <w:spacing w:after="0" w:line="360" w:lineRule="auto"/>
        <w:rPr>
          <w:rFonts w:ascii="Times New Roman" w:hAnsi="Times New Roman"/>
          <w:sz w:val="28"/>
          <w:szCs w:val="28"/>
        </w:rPr>
      </w:pPr>
      <w:r w:rsidRPr="00D71FBC">
        <w:rPr>
          <w:rFonts w:ascii="Times New Roman" w:hAnsi="Times New Roman"/>
          <w:sz w:val="28"/>
          <w:szCs w:val="28"/>
        </w:rPr>
        <w:t xml:space="preserve">Передати </w:t>
      </w:r>
      <w:r>
        <w:rPr>
          <w:rFonts w:ascii="Times New Roman" w:hAnsi="Times New Roman"/>
          <w:sz w:val="28"/>
          <w:szCs w:val="28"/>
          <w:lang w:val="en-US"/>
        </w:rPr>
        <w:t>a</w:t>
      </w:r>
      <w:r w:rsidRPr="003121C1">
        <w:rPr>
          <w:rFonts w:ascii="Times New Roman" w:hAnsi="Times New Roman"/>
          <w:sz w:val="28"/>
          <w:szCs w:val="28"/>
        </w:rPr>
        <w:t xml:space="preserve">, </w:t>
      </w:r>
      <w:r>
        <w:rPr>
          <w:rFonts w:ascii="Times New Roman" w:hAnsi="Times New Roman"/>
          <w:sz w:val="28"/>
          <w:szCs w:val="28"/>
          <w:lang w:val="en-US"/>
        </w:rPr>
        <w:t>Z</w:t>
      </w:r>
      <w:r>
        <w:rPr>
          <w:rFonts w:ascii="Times New Roman" w:hAnsi="Times New Roman"/>
          <w:sz w:val="28"/>
          <w:szCs w:val="28"/>
          <w:vertAlign w:val="subscript"/>
          <w:lang w:val="en-US"/>
        </w:rPr>
        <w:t>H</w:t>
      </w:r>
      <w:r w:rsidRPr="003121C1">
        <w:rPr>
          <w:rFonts w:ascii="Times New Roman" w:hAnsi="Times New Roman"/>
          <w:sz w:val="28"/>
          <w:szCs w:val="28"/>
        </w:rPr>
        <w:t xml:space="preserve">, </w:t>
      </w:r>
      <w:r w:rsidRPr="00D71FBC">
        <w:rPr>
          <w:rFonts w:ascii="Times New Roman" w:hAnsi="Times New Roman"/>
          <w:sz w:val="28"/>
          <w:szCs w:val="28"/>
          <w:lang w:val="en-US"/>
        </w:rPr>
        <w:t>MK</w:t>
      </w:r>
      <w:r>
        <w:rPr>
          <w:rFonts w:ascii="Times New Roman" w:hAnsi="Times New Roman"/>
          <w:sz w:val="28"/>
          <w:szCs w:val="28"/>
          <w:vertAlign w:val="subscript"/>
          <w:lang w:val="en-US"/>
        </w:rPr>
        <w:t>H</w:t>
      </w:r>
      <w:r w:rsidRPr="003121C1">
        <w:rPr>
          <w:rFonts w:ascii="Times New Roman" w:hAnsi="Times New Roman"/>
          <w:sz w:val="28"/>
          <w:szCs w:val="28"/>
        </w:rPr>
        <w:t xml:space="preserve">, </w:t>
      </w:r>
      <w:r w:rsidRPr="00D71FBC">
        <w:rPr>
          <w:rFonts w:ascii="Times New Roman" w:hAnsi="Times New Roman"/>
          <w:sz w:val="28"/>
          <w:szCs w:val="28"/>
          <w:lang w:val="en-US"/>
        </w:rPr>
        <w:t>M</w:t>
      </w:r>
      <w:r>
        <w:rPr>
          <w:rFonts w:ascii="Times New Roman" w:hAnsi="Times New Roman"/>
          <w:sz w:val="28"/>
          <w:szCs w:val="28"/>
          <w:lang w:val="en-US"/>
        </w:rPr>
        <w:t>T</w:t>
      </w:r>
      <w:r>
        <w:rPr>
          <w:rFonts w:ascii="Times New Roman" w:hAnsi="Times New Roman"/>
          <w:sz w:val="28"/>
          <w:szCs w:val="28"/>
          <w:vertAlign w:val="subscript"/>
          <w:lang w:val="en-US"/>
        </w:rPr>
        <w:t>H</w:t>
      </w:r>
      <w:r w:rsidRPr="003121C1">
        <w:rPr>
          <w:rFonts w:ascii="Times New Roman" w:hAnsi="Times New Roman"/>
          <w:sz w:val="28"/>
          <w:szCs w:val="28"/>
        </w:rPr>
        <w:t xml:space="preserve">, </w:t>
      </w:r>
      <w:r>
        <w:rPr>
          <w:rFonts w:ascii="Times New Roman" w:hAnsi="Times New Roman"/>
          <w:sz w:val="28"/>
          <w:szCs w:val="28"/>
          <w:lang w:val="en-US"/>
        </w:rPr>
        <w:t>MO</w:t>
      </w:r>
      <w:r w:rsidRPr="003121C1">
        <w:rPr>
          <w:rFonts w:ascii="Times New Roman" w:hAnsi="Times New Roman"/>
          <w:sz w:val="28"/>
          <w:szCs w:val="28"/>
        </w:rPr>
        <w:t xml:space="preserve"> </w:t>
      </w:r>
      <w:r w:rsidRPr="00D71FBC">
        <w:rPr>
          <w:rFonts w:ascii="Times New Roman" w:hAnsi="Times New Roman"/>
          <w:sz w:val="28"/>
          <w:szCs w:val="28"/>
        </w:rPr>
        <w:t>в Т</w:t>
      </w:r>
      <w:r>
        <w:rPr>
          <w:rFonts w:ascii="Times New Roman" w:hAnsi="Times New Roman"/>
          <w:sz w:val="28"/>
          <w:szCs w:val="28"/>
          <w:vertAlign w:val="subscript"/>
        </w:rPr>
        <w:t>i</w:t>
      </w:r>
      <w:r w:rsidRPr="00D71FBC">
        <w:rPr>
          <w:rFonts w:ascii="Times New Roman" w:hAnsi="Times New Roman"/>
          <w:sz w:val="28"/>
          <w:szCs w:val="28"/>
          <w:vertAlign w:val="subscript"/>
        </w:rPr>
        <w:t>.</w:t>
      </w:r>
      <w:r>
        <w:rPr>
          <w:rFonts w:ascii="Times New Roman" w:hAnsi="Times New Roman"/>
          <w:sz w:val="28"/>
          <w:szCs w:val="28"/>
          <w:vertAlign w:val="subscript"/>
        </w:rPr>
        <w:t>2</w:t>
      </w:r>
      <w:r w:rsidRPr="00D71FBC">
        <w:rPr>
          <w:rFonts w:ascii="Times New Roman" w:hAnsi="Times New Roman"/>
          <w:sz w:val="28"/>
          <w:szCs w:val="28"/>
        </w:rPr>
        <w:t>.</w:t>
      </w:r>
    </w:p>
    <w:p w:rsidR="0064518E" w:rsidRPr="00D71FBC" w:rsidRDefault="0064518E" w:rsidP="00CA14B2">
      <w:pPr>
        <w:pStyle w:val="ListParagraph"/>
        <w:numPr>
          <w:ilvl w:val="0"/>
          <w:numId w:val="40"/>
        </w:numPr>
        <w:spacing w:after="0" w:line="360" w:lineRule="auto"/>
        <w:rPr>
          <w:rFonts w:ascii="Times New Roman" w:hAnsi="Times New Roman"/>
          <w:sz w:val="28"/>
          <w:szCs w:val="28"/>
        </w:rPr>
      </w:pPr>
      <w:r w:rsidRPr="00D71FBC">
        <w:rPr>
          <w:rFonts w:ascii="Times New Roman" w:hAnsi="Times New Roman"/>
          <w:sz w:val="28"/>
          <w:szCs w:val="28"/>
        </w:rPr>
        <w:t>Обчислення</w:t>
      </w:r>
      <w:r w:rsidRPr="00D71FBC">
        <w:rPr>
          <w:rFonts w:ascii="Times New Roman" w:hAnsi="Times New Roman"/>
          <w:sz w:val="28"/>
          <w:szCs w:val="28"/>
          <w:lang w:val="en-US"/>
        </w:rPr>
        <w:t>1</w:t>
      </w:r>
    </w:p>
    <w:p w:rsidR="0064518E" w:rsidRPr="00D71FBC" w:rsidRDefault="0064518E" w:rsidP="00CA14B2">
      <w:pPr>
        <w:pStyle w:val="ListParagraph"/>
        <w:ind w:left="1701"/>
        <w:rPr>
          <w:rFonts w:ascii="Times New Roman" w:hAnsi="Times New Roman"/>
          <w:sz w:val="28"/>
          <w:szCs w:val="28"/>
        </w:rPr>
      </w:pPr>
      <w:r w:rsidRPr="005F02DD">
        <w:pict>
          <v:shape id="_x0000_i1037" type="#_x0000_t75" style="width:1in;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hyphenationZone w:val=&quot;425&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16970&quot;/&gt;&lt;wsp:rsid wsp:val=&quot;00001091&quot;/&gt;&lt;wsp:rsid wsp:val=&quot;00020116&quot;/&gt;&lt;wsp:rsid wsp:val=&quot;000266F5&quot;/&gt;&lt;wsp:rsid wsp:val=&quot;00030D0A&quot;/&gt;&lt;wsp:rsid wsp:val=&quot;000534FB&quot;/&gt;&lt;wsp:rsid wsp:val=&quot;000576D2&quot;/&gt;&lt;wsp:rsid wsp:val=&quot;00060F6A&quot;/&gt;&lt;wsp:rsid wsp:val=&quot;00081179&quot;/&gt;&lt;wsp:rsid wsp:val=&quot;00082449&quot;/&gt;&lt;wsp:rsid wsp:val=&quot;000B36EE&quot;/&gt;&lt;wsp:rsid wsp:val=&quot;000B3D95&quot;/&gt;&lt;wsp:rsid wsp:val=&quot;000C3AEE&quot;/&gt;&lt;wsp:rsid wsp:val=&quot;000C41C8&quot;/&gt;&lt;wsp:rsid wsp:val=&quot;000D16E6&quot;/&gt;&lt;wsp:rsid wsp:val=&quot;000D3BE0&quot;/&gt;&lt;wsp:rsid wsp:val=&quot;000E0C4C&quot;/&gt;&lt;wsp:rsid wsp:val=&quot;00106D77&quot;/&gt;&lt;wsp:rsid wsp:val=&quot;0011317D&quot;/&gt;&lt;wsp:rsid wsp:val=&quot;001135F7&quot;/&gt;&lt;wsp:rsid wsp:val=&quot;001419E3&quot;/&gt;&lt;wsp:rsid wsp:val=&quot;001518C6&quot;/&gt;&lt;wsp:rsid wsp:val=&quot;001566BD&quot;/&gt;&lt;wsp:rsid wsp:val=&quot;00160D69&quot;/&gt;&lt;wsp:rsid wsp:val=&quot;001704D5&quot;/&gt;&lt;wsp:rsid wsp:val=&quot;0018529A&quot;/&gt;&lt;wsp:rsid wsp:val=&quot;001913C9&quot;/&gt;&lt;wsp:rsid wsp:val=&quot;00191E40&quot;/&gt;&lt;wsp:rsid wsp:val=&quot;0019440A&quot;/&gt;&lt;wsp:rsid wsp:val=&quot;001A4A01&quot;/&gt;&lt;wsp:rsid wsp:val=&quot;001A6F30&quot;/&gt;&lt;wsp:rsid wsp:val=&quot;001A7ED8&quot;/&gt;&lt;wsp:rsid wsp:val=&quot;001B0EEA&quot;/&gt;&lt;wsp:rsid wsp:val=&quot;001C4035&quot;/&gt;&lt;wsp:rsid wsp:val=&quot;001C40D6&quot;/&gt;&lt;wsp:rsid wsp:val=&quot;001D2931&quot;/&gt;&lt;wsp:rsid wsp:val=&quot;001F018A&quot;/&gt;&lt;wsp:rsid wsp:val=&quot;001F3428&quot;/&gt;&lt;wsp:rsid wsp:val=&quot;002006D3&quot;/&gt;&lt;wsp:rsid wsp:val=&quot;00201539&quot;/&gt;&lt;wsp:rsid wsp:val=&quot;00202473&quot;/&gt;&lt;wsp:rsid wsp:val=&quot;00214296&quot;/&gt;&lt;wsp:rsid wsp:val=&quot;00226CCB&quot;/&gt;&lt;wsp:rsid wsp:val=&quot;00227DFC&quot;/&gt;&lt;wsp:rsid wsp:val=&quot;00230B07&quot;/&gt;&lt;wsp:rsid wsp:val=&quot;002313AF&quot;/&gt;&lt;wsp:rsid wsp:val=&quot;00251240&quot;/&gt;&lt;wsp:rsid wsp:val=&quot;002521B4&quot;/&gt;&lt;wsp:rsid wsp:val=&quot;00252F0D&quot;/&gt;&lt;wsp:rsid wsp:val=&quot;00272EFC&quot;/&gt;&lt;wsp:rsid wsp:val=&quot;00282025&quot;/&gt;&lt;wsp:rsid wsp:val=&quot;0028428F&quot;/&gt;&lt;wsp:rsid wsp:val=&quot;00284763&quot;/&gt;&lt;wsp:rsid wsp:val=&quot;00286805&quot;/&gt;&lt;wsp:rsid wsp:val=&quot;002B0301&quot;/&gt;&lt;wsp:rsid wsp:val=&quot;002B515C&quot;/&gt;&lt;wsp:rsid wsp:val=&quot;002F2DF8&quot;/&gt;&lt;wsp:rsid wsp:val=&quot;002F4163&quot;/&gt;&lt;wsp:rsid wsp:val=&quot;00301A96&quot;/&gt;&lt;wsp:rsid wsp:val=&quot;00303B09&quot;/&gt;&lt;wsp:rsid wsp:val=&quot;00311EA6&quot;/&gt;&lt;wsp:rsid wsp:val=&quot;003121C1&quot;/&gt;&lt;wsp:rsid wsp:val=&quot;00312649&quot;/&gt;&lt;wsp:rsid wsp:val=&quot;00316970&quot;/&gt;&lt;wsp:rsid wsp:val=&quot;00330CD7&quot;/&gt;&lt;wsp:rsid wsp:val=&quot;00331470&quot;/&gt;&lt;wsp:rsid wsp:val=&quot;00342E03&quot;/&gt;&lt;wsp:rsid wsp:val=&quot;00347100&quot;/&gt;&lt;wsp:rsid wsp:val=&quot;00352195&quot;/&gt;&lt;wsp:rsid wsp:val=&quot;003637AB&quot;/&gt;&lt;wsp:rsid wsp:val=&quot;0036717B&quot;/&gt;&lt;wsp:rsid wsp:val=&quot;003705E6&quot;/&gt;&lt;wsp:rsid wsp:val=&quot;00372216&quot;/&gt;&lt;wsp:rsid wsp:val=&quot;0038055D&quot;/&gt;&lt;wsp:rsid wsp:val=&quot;00384425&quot;/&gt;&lt;wsp:rsid wsp:val=&quot;003868B8&quot;/&gt;&lt;wsp:rsid wsp:val=&quot;0039066F&quot;/&gt;&lt;wsp:rsid wsp:val=&quot;003936CE&quot;/&gt;&lt;wsp:rsid wsp:val=&quot;003B1901&quot;/&gt;&lt;wsp:rsid wsp:val=&quot;003B7545&quot;/&gt;&lt;wsp:rsid wsp:val=&quot;003D5A8C&quot;/&gt;&lt;wsp:rsid wsp:val=&quot;003E1EDC&quot;/&gt;&lt;wsp:rsid wsp:val=&quot;003F0969&quot;/&gt;&lt;wsp:rsid wsp:val=&quot;003F41BE&quot;/&gt;&lt;wsp:rsid wsp:val=&quot;00412000&quot;/&gt;&lt;wsp:rsid wsp:val=&quot;00427E60&quot;/&gt;&lt;wsp:rsid wsp:val=&quot;00427EE3&quot;/&gt;&lt;wsp:rsid wsp:val=&quot;00435D8E&quot;/&gt;&lt;wsp:rsid wsp:val=&quot;00443410&quot;/&gt;&lt;wsp:rsid wsp:val=&quot;00447574&quot;/&gt;&lt;wsp:rsid wsp:val=&quot;00447B74&quot;/&gt;&lt;wsp:rsid wsp:val=&quot;004609CF&quot;/&gt;&lt;wsp:rsid wsp:val=&quot;00466F5F&quot;/&gt;&lt;wsp:rsid wsp:val=&quot;00481252&quot;/&gt;&lt;wsp:rsid wsp:val=&quot;00485174&quot;/&gt;&lt;wsp:rsid wsp:val=&quot;004B777E&quot;/&gt;&lt;wsp:rsid wsp:val=&quot;004C7E1E&quot;/&gt;&lt;wsp:rsid wsp:val=&quot;004D02A1&quot;/&gt;&lt;wsp:rsid wsp:val=&quot;004D26F4&quot;/&gt;&lt;wsp:rsid wsp:val=&quot;00515E10&quot;/&gt;&lt;wsp:rsid wsp:val=&quot;00534424&quot;/&gt;&lt;wsp:rsid wsp:val=&quot;00563C6A&quot;/&gt;&lt;wsp:rsid wsp:val=&quot;00566716&quot;/&gt;&lt;wsp:rsid wsp:val=&quot;00567EC6&quot;/&gt;&lt;wsp:rsid wsp:val=&quot;0057073A&quot;/&gt;&lt;wsp:rsid wsp:val=&quot;00571ED6&quot;/&gt;&lt;wsp:rsid wsp:val=&quot;0057209F&quot;/&gt;&lt;wsp:rsid wsp:val=&quot;005919DB&quot;/&gt;&lt;wsp:rsid wsp:val=&quot;005A0E28&quot;/&gt;&lt;wsp:rsid wsp:val=&quot;005A2F62&quot;/&gt;&lt;wsp:rsid wsp:val=&quot;005B6E07&quot;/&gt;&lt;wsp:rsid wsp:val=&quot;005C6CF5&quot;/&gt;&lt;wsp:rsid wsp:val=&quot;005F02DD&quot;/&gt;&lt;wsp:rsid wsp:val=&quot;00610574&quot;/&gt;&lt;wsp:rsid wsp:val=&quot;00610892&quot;/&gt;&lt;wsp:rsid wsp:val=&quot;00616752&quot;/&gt;&lt;wsp:rsid wsp:val=&quot;0062742E&quot;/&gt;&lt;wsp:rsid wsp:val=&quot;00631A7B&quot;/&gt;&lt;wsp:rsid wsp:val=&quot;00645434&quot;/&gt;&lt;wsp:rsid wsp:val=&quot;00652212&quot;/&gt;&lt;wsp:rsid wsp:val=&quot;00652556&quot;/&gt;&lt;wsp:rsid wsp:val=&quot;00654D41&quot;/&gt;&lt;wsp:rsid wsp:val=&quot;006628FA&quot;/&gt;&lt;wsp:rsid wsp:val=&quot;0066577C&quot;/&gt;&lt;wsp:rsid wsp:val=&quot;006843C8&quot;/&gt;&lt;wsp:rsid wsp:val=&quot;0069125E&quot;/&gt;&lt;wsp:rsid wsp:val=&quot;006A1E82&quot;/&gt;&lt;wsp:rsid wsp:val=&quot;006A4C95&quot;/&gt;&lt;wsp:rsid wsp:val=&quot;006B23B6&quot;/&gt;&lt;wsp:rsid wsp:val=&quot;006C1578&quot;/&gt;&lt;wsp:rsid wsp:val=&quot;006C6438&quot;/&gt;&lt;wsp:rsid wsp:val=&quot;006F1591&quot;/&gt;&lt;wsp:rsid wsp:val=&quot;006F17F4&quot;/&gt;&lt;wsp:rsid wsp:val=&quot;007154DB&quot;/&gt;&lt;wsp:rsid wsp:val=&quot;00725584&quot;/&gt;&lt;wsp:rsid wsp:val=&quot;007255EA&quot;/&gt;&lt;wsp:rsid wsp:val=&quot;00737F04&quot;/&gt;&lt;wsp:rsid wsp:val=&quot;00750BEC&quot;/&gt;&lt;wsp:rsid wsp:val=&quot;00753933&quot;/&gt;&lt;wsp:rsid wsp:val=&quot;00757AAC&quot;/&gt;&lt;wsp:rsid wsp:val=&quot;00780192&quot;/&gt;&lt;wsp:rsid wsp:val=&quot;0078263E&quot;/&gt;&lt;wsp:rsid wsp:val=&quot;00784493&quot;/&gt;&lt;wsp:rsid wsp:val=&quot;00786467&quot;/&gt;&lt;wsp:rsid wsp:val=&quot;0078746D&quot;/&gt;&lt;wsp:rsid wsp:val=&quot;00790EB3&quot;/&gt;&lt;wsp:rsid wsp:val=&quot;007A64FC&quot;/&gt;&lt;wsp:rsid wsp:val=&quot;007B5154&quot;/&gt;&lt;wsp:rsid wsp:val=&quot;007C26F0&quot;/&gt;&lt;wsp:rsid wsp:val=&quot;007C3744&quot;/&gt;&lt;wsp:rsid wsp:val=&quot;007C3D40&quot;/&gt;&lt;wsp:rsid wsp:val=&quot;007D0971&quot;/&gt;&lt;wsp:rsid wsp:val=&quot;007D6585&quot;/&gt;&lt;wsp:rsid wsp:val=&quot;007E51D3&quot;/&gt;&lt;wsp:rsid wsp:val=&quot;007F14A9&quot;/&gt;&lt;wsp:rsid wsp:val=&quot;007F1AA2&quot;/&gt;&lt;wsp:rsid wsp:val=&quot;00811A0F&quot;/&gt;&lt;wsp:rsid wsp:val=&quot;0083598B&quot;/&gt;&lt;wsp:rsid wsp:val=&quot;00836E63&quot;/&gt;&lt;wsp:rsid wsp:val=&quot;00847C66&quot;/&gt;&lt;wsp:rsid wsp:val=&quot;008506F7&quot;/&gt;&lt;wsp:rsid wsp:val=&quot;00867467&quot;/&gt;&lt;wsp:rsid wsp:val=&quot;00872854&quot;/&gt;&lt;wsp:rsid wsp:val=&quot;00874F90&quot;/&gt;&lt;wsp:rsid wsp:val=&quot;00884A1B&quot;/&gt;&lt;wsp:rsid wsp:val=&quot;0089118C&quot;/&gt;&lt;wsp:rsid wsp:val=&quot;00893E52&quot;/&gt;&lt;wsp:rsid wsp:val=&quot;008A68F4&quot;/&gt;&lt;wsp:rsid wsp:val=&quot;008B37B6&quot;/&gt;&lt;wsp:rsid wsp:val=&quot;008B53F3&quot;/&gt;&lt;wsp:rsid wsp:val=&quot;008C2CD5&quot;/&gt;&lt;wsp:rsid wsp:val=&quot;008C5844&quot;/&gt;&lt;wsp:rsid wsp:val=&quot;008D5400&quot;/&gt;&lt;wsp:rsid wsp:val=&quot;008E5B20&quot;/&gt;&lt;wsp:rsid wsp:val=&quot;008F049B&quot;/&gt;&lt;wsp:rsid wsp:val=&quot;008F2C15&quot;/&gt;&lt;wsp:rsid wsp:val=&quot;008F6833&quot;/&gt;&lt;wsp:rsid wsp:val=&quot;00900D8C&quot;/&gt;&lt;wsp:rsid wsp:val=&quot;00906EF2&quot;/&gt;&lt;wsp:rsid wsp:val=&quot;00924B80&quot;/&gt;&lt;wsp:rsid wsp:val=&quot;009272CE&quot;/&gt;&lt;wsp:rsid wsp:val=&quot;00930CD5&quot;/&gt;&lt;wsp:rsid wsp:val=&quot;009404AD&quot;/&gt;&lt;wsp:rsid wsp:val=&quot;0094465A&quot;/&gt;&lt;wsp:rsid wsp:val=&quot;00947E5D&quot;/&gt;&lt;wsp:rsid wsp:val=&quot;0096796B&quot;/&gt;&lt;wsp:rsid wsp:val=&quot;00977B3E&quot;/&gt;&lt;wsp:rsid wsp:val=&quot;0098014A&quot;/&gt;&lt;wsp:rsid wsp:val=&quot;009A1627&quot;/&gt;&lt;wsp:rsid wsp:val=&quot;009A43CE&quot;/&gt;&lt;wsp:rsid wsp:val=&quot;009A6DB0&quot;/&gt;&lt;wsp:rsid wsp:val=&quot;009D5E62&quot;/&gt;&lt;wsp:rsid wsp:val=&quot;009D6012&quot;/&gt;&lt;wsp:rsid wsp:val=&quot;009F106C&quot;/&gt;&lt;wsp:rsid wsp:val=&quot;00A063A7&quot;/&gt;&lt;wsp:rsid wsp:val=&quot;00A10B1D&quot;/&gt;&lt;wsp:rsid wsp:val=&quot;00A10B80&quot;/&gt;&lt;wsp:rsid wsp:val=&quot;00A35D8B&quot;/&gt;&lt;wsp:rsid wsp:val=&quot;00A36703&quot;/&gt;&lt;wsp:rsid wsp:val=&quot;00A41DA9&quot;/&gt;&lt;wsp:rsid wsp:val=&quot;00A436A5&quot;/&gt;&lt;wsp:rsid wsp:val=&quot;00A45785&quot;/&gt;&lt;wsp:rsid wsp:val=&quot;00A5330A&quot;/&gt;&lt;wsp:rsid wsp:val=&quot;00A56AD3&quot;/&gt;&lt;wsp:rsid wsp:val=&quot;00A64437&quot;/&gt;&lt;wsp:rsid wsp:val=&quot;00A67D54&quot;/&gt;&lt;wsp:rsid wsp:val=&quot;00A75F89&quot;/&gt;&lt;wsp:rsid wsp:val=&quot;00A8268C&quot;/&gt;&lt;wsp:rsid wsp:val=&quot;00A82BAF&quot;/&gt;&lt;wsp:rsid wsp:val=&quot;00A90FF1&quot;/&gt;&lt;wsp:rsid wsp:val=&quot;00A92DD4&quot;/&gt;&lt;wsp:rsid wsp:val=&quot;00A94491&quot;/&gt;&lt;wsp:rsid wsp:val=&quot;00AA6D00&quot;/&gt;&lt;wsp:rsid wsp:val=&quot;00AB4389&quot;/&gt;&lt;wsp:rsid wsp:val=&quot;00AC47CD&quot;/&gt;&lt;wsp:rsid wsp:val=&quot;00AD4589&quot;/&gt;&lt;wsp:rsid wsp:val=&quot;00AF1FF8&quot;/&gt;&lt;wsp:rsid wsp:val=&quot;00AF2AF6&quot;/&gt;&lt;wsp:rsid wsp:val=&quot;00AF3208&quot;/&gt;&lt;wsp:rsid wsp:val=&quot;00B024A1&quot;/&gt;&lt;wsp:rsid wsp:val=&quot;00B10F2F&quot;/&gt;&lt;wsp:rsid wsp:val=&quot;00B11EAE&quot;/&gt;&lt;wsp:rsid wsp:val=&quot;00B16603&quot;/&gt;&lt;wsp:rsid wsp:val=&quot;00B24096&quot;/&gt;&lt;wsp:rsid wsp:val=&quot;00B37122&quot;/&gt;&lt;wsp:rsid wsp:val=&quot;00B40522&quot;/&gt;&lt;wsp:rsid wsp:val=&quot;00B600D1&quot;/&gt;&lt;wsp:rsid wsp:val=&quot;00B6257B&quot;/&gt;&lt;wsp:rsid wsp:val=&quot;00B64400&quot;/&gt;&lt;wsp:rsid wsp:val=&quot;00B67B4B&quot;/&gt;&lt;wsp:rsid wsp:val=&quot;00B70D7C&quot;/&gt;&lt;wsp:rsid wsp:val=&quot;00B7308A&quot;/&gt;&lt;wsp:rsid wsp:val=&quot;00B77020&quot;/&gt;&lt;wsp:rsid wsp:val=&quot;00B80018&quot;/&gt;&lt;wsp:rsid wsp:val=&quot;00B81E79&quot;/&gt;&lt;wsp:rsid wsp:val=&quot;00B83053&quot;/&gt;&lt;wsp:rsid wsp:val=&quot;00B93C48&quot;/&gt;&lt;wsp:rsid wsp:val=&quot;00BA7141&quot;/&gt;&lt;wsp:rsid wsp:val=&quot;00BB5285&quot;/&gt;&lt;wsp:rsid wsp:val=&quot;00BB55A9&quot;/&gt;&lt;wsp:rsid wsp:val=&quot;00BD43B4&quot;/&gt;&lt;wsp:rsid wsp:val=&quot;00BD4C56&quot;/&gt;&lt;wsp:rsid wsp:val=&quot;00BE2D83&quot;/&gt;&lt;wsp:rsid wsp:val=&quot;00C041FF&quot;/&gt;&lt;wsp:rsid wsp:val=&quot;00C05EC6&quot;/&gt;&lt;wsp:rsid wsp:val=&quot;00C171FB&quot;/&gt;&lt;wsp:rsid wsp:val=&quot;00C435AD&quot;/&gt;&lt;wsp:rsid wsp:val=&quot;00C45BF1&quot;/&gt;&lt;wsp:rsid wsp:val=&quot;00C50AAE&quot;/&gt;&lt;wsp:rsid wsp:val=&quot;00C5236E&quot;/&gt;&lt;wsp:rsid wsp:val=&quot;00C54196&quot;/&gt;&lt;wsp:rsid wsp:val=&quot;00C55CCB&quot;/&gt;&lt;wsp:rsid wsp:val=&quot;00C57050&quot;/&gt;&lt;wsp:rsid wsp:val=&quot;00C570F3&quot;/&gt;&lt;wsp:rsid wsp:val=&quot;00C663AE&quot;/&gt;&lt;wsp:rsid wsp:val=&quot;00C827D3&quot;/&gt;&lt;wsp:rsid wsp:val=&quot;00C9389E&quot;/&gt;&lt;wsp:rsid wsp:val=&quot;00C97E83&quot;/&gt;&lt;wsp:rsid wsp:val=&quot;00CA14B2&quot;/&gt;&lt;wsp:rsid wsp:val=&quot;00CD71A9&quot;/&gt;&lt;wsp:rsid wsp:val=&quot;00CE080F&quot;/&gt;&lt;wsp:rsid wsp:val=&quot;00CE355F&quot;/&gt;&lt;wsp:rsid wsp:val=&quot;00D159A0&quot;/&gt;&lt;wsp:rsid wsp:val=&quot;00D24FDE&quot;/&gt;&lt;wsp:rsid wsp:val=&quot;00D307C9&quot;/&gt;&lt;wsp:rsid wsp:val=&quot;00D354DC&quot;/&gt;&lt;wsp:rsid wsp:val=&quot;00D60DA2&quot;/&gt;&lt;wsp:rsid wsp:val=&quot;00D64149&quot;/&gt;&lt;wsp:rsid wsp:val=&quot;00D64F12&quot;/&gt;&lt;wsp:rsid wsp:val=&quot;00D66979&quot;/&gt;&lt;wsp:rsid wsp:val=&quot;00D71FBC&quot;/&gt;&lt;wsp:rsid wsp:val=&quot;00D751CC&quot;/&gt;&lt;wsp:rsid wsp:val=&quot;00D773A3&quot;/&gt;&lt;wsp:rsid wsp:val=&quot;00D838A1&quot;/&gt;&lt;wsp:rsid wsp:val=&quot;00D83C34&quot;/&gt;&lt;wsp:rsid wsp:val=&quot;00D860CA&quot;/&gt;&lt;wsp:rsid wsp:val=&quot;00D9545B&quot;/&gt;&lt;wsp:rsid wsp:val=&quot;00D96F79&quot;/&gt;&lt;wsp:rsid wsp:val=&quot;00DA3B11&quot;/&gt;&lt;wsp:rsid wsp:val=&quot;00DA3B8F&quot;/&gt;&lt;wsp:rsid wsp:val=&quot;00DA5506&quot;/&gt;&lt;wsp:rsid wsp:val=&quot;00DC06D0&quot;/&gt;&lt;wsp:rsid wsp:val=&quot;00DD1EAC&quot;/&gt;&lt;wsp:rsid wsp:val=&quot;00DD2C16&quot;/&gt;&lt;wsp:rsid wsp:val=&quot;00DF4832&quot;/&gt;&lt;wsp:rsid wsp:val=&quot;00DF56FF&quot;/&gt;&lt;wsp:rsid wsp:val=&quot;00E228C4&quot;/&gt;&lt;wsp:rsid wsp:val=&quot;00E36D6D&quot;/&gt;&lt;wsp:rsid wsp:val=&quot;00E551AC&quot;/&gt;&lt;wsp:rsid wsp:val=&quot;00E56A7C&quot;/&gt;&lt;wsp:rsid wsp:val=&quot;00E57E89&quot;/&gt;&lt;wsp:rsid wsp:val=&quot;00E644AA&quot;/&gt;&lt;wsp:rsid wsp:val=&quot;00E64E1C&quot;/&gt;&lt;wsp:rsid wsp:val=&quot;00E678B7&quot;/&gt;&lt;wsp:rsid wsp:val=&quot;00EA1BDC&quot;/&gt;&lt;wsp:rsid wsp:val=&quot;00EB1233&quot;/&gt;&lt;wsp:rsid wsp:val=&quot;00EC59DA&quot;/&gt;&lt;wsp:rsid wsp:val=&quot;00EE7985&quot;/&gt;&lt;wsp:rsid wsp:val=&quot;00EF01F5&quot;/&gt;&lt;wsp:rsid wsp:val=&quot;00F014DB&quot;/&gt;&lt;wsp:rsid wsp:val=&quot;00F06A5D&quot;/&gt;&lt;wsp:rsid wsp:val=&quot;00F2479B&quot;/&gt;&lt;wsp:rsid wsp:val=&quot;00F53138&quot;/&gt;&lt;wsp:rsid wsp:val=&quot;00F64E0B&quot;/&gt;&lt;wsp:rsid wsp:val=&quot;00F869D3&quot;/&gt;&lt;wsp:rsid wsp:val=&quot;00F97B7B&quot;/&gt;&lt;wsp:rsid wsp:val=&quot;00FA5A2F&quot;/&gt;&lt;wsp:rsid wsp:val=&quot;00FA6C9E&quot;/&gt;&lt;/wsp:rsids&gt;&lt;/w:docPr&gt;&lt;w:body&gt;&lt;w:p wsp:rsidR=&quot;00000000&quot; wsp:rsidRDefault=&quot;00202473&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e&lt;/m:t&gt;&lt;/m:r&gt;&lt;/m:e&gt;&lt;m:sub&gt;&lt;m:r&gt;&lt;w:rPr&gt;&lt;w:rFonts w:ascii=&quot;Cambria Math&quot; w:h-ansi=&quot;Cambria Math&quot;/&gt;&lt;wx:font wx:val=&quot;Cambria Math&quot;/&gt;&lt;w:i/&gt;&lt;w:sz w:val=&quot;28&quot;/&gt;&lt;w:sz-cs w:val=&quot;28&quot;/&gt;&lt;/w:rPr&gt;&lt;m:t&gt;i&lt;/m:t&gt;&lt;/m:r&gt;&lt;/m:sub&gt;&lt;/m:sSub&gt;&lt;m:r&gt;&lt;w:rPr&gt;&lt;w:rFonts w:ascii=&quot;Cambria Math&quot; w:h-ans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max&lt;/m:t&gt;&lt;/m:r&gt;&lt;m:r&gt;&lt;w:rPr&gt;&lt;w:rFonts w:ascii=&quot;Cambria Math&quot; w:h-ans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Z&lt;/m:t&gt;&lt;/m:r&gt;&lt;m:r&gt;&lt;w:rPr&gt;&lt;w:rFonts w:ascii=&quot;Cambria Math&quot; w:h-ansi=&quot;Cambria Math&quot;/&gt;&lt;wx:font wx:val=&quot;Cambria Math&quot;/&gt;&lt;w:i/&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 o:title="" chromakey="white"/>
          </v:shape>
        </w:pict>
      </w:r>
    </w:p>
    <w:p w:rsidR="0064518E" w:rsidRPr="00D71FBC" w:rsidRDefault="0064518E" w:rsidP="00CA14B2">
      <w:pPr>
        <w:pStyle w:val="ListParagraph"/>
        <w:numPr>
          <w:ilvl w:val="0"/>
          <w:numId w:val="40"/>
        </w:numPr>
        <w:spacing w:after="0" w:line="360" w:lineRule="auto"/>
        <w:rPr>
          <w:rFonts w:ascii="Times New Roman" w:hAnsi="Times New Roman"/>
          <w:sz w:val="28"/>
          <w:szCs w:val="28"/>
        </w:rPr>
      </w:pPr>
      <w:r w:rsidRPr="00D71FBC">
        <w:rPr>
          <w:rFonts w:ascii="Times New Roman" w:hAnsi="Times New Roman"/>
          <w:sz w:val="28"/>
          <w:szCs w:val="28"/>
        </w:rPr>
        <w:t xml:space="preserve">Прийняти </w:t>
      </w:r>
      <w:r w:rsidRPr="00D71FBC">
        <w:rPr>
          <w:rFonts w:ascii="Times New Roman" w:hAnsi="Times New Roman"/>
          <w:sz w:val="28"/>
          <w:szCs w:val="28"/>
          <w:lang w:val="en-US"/>
        </w:rPr>
        <w:t>e</w:t>
      </w:r>
      <w:r>
        <w:rPr>
          <w:rFonts w:ascii="Times New Roman" w:hAnsi="Times New Roman"/>
          <w:sz w:val="28"/>
          <w:szCs w:val="28"/>
          <w:vertAlign w:val="subscript"/>
          <w:lang w:val="ru-RU"/>
        </w:rPr>
        <w:t>i</w:t>
      </w:r>
      <w:r w:rsidRPr="00D71FBC">
        <w:rPr>
          <w:rFonts w:ascii="Times New Roman" w:hAnsi="Times New Roman"/>
          <w:sz w:val="28"/>
          <w:szCs w:val="28"/>
          <w:vertAlign w:val="subscript"/>
          <w:lang w:val="ru-RU"/>
        </w:rPr>
        <w:t>.</w:t>
      </w:r>
      <w:r w:rsidRPr="00D71FBC">
        <w:rPr>
          <w:rFonts w:ascii="Times New Roman" w:hAnsi="Times New Roman"/>
          <w:sz w:val="28"/>
          <w:szCs w:val="28"/>
          <w:vertAlign w:val="subscript"/>
          <w:lang w:val="en-US"/>
        </w:rPr>
        <w:t>1</w:t>
      </w:r>
      <w:r w:rsidRPr="00D71FBC">
        <w:rPr>
          <w:rFonts w:ascii="Times New Roman" w:hAnsi="Times New Roman"/>
          <w:sz w:val="28"/>
          <w:szCs w:val="28"/>
        </w:rPr>
        <w:t xml:space="preserve"> від Т</w:t>
      </w:r>
      <w:r>
        <w:rPr>
          <w:rFonts w:ascii="Times New Roman" w:hAnsi="Times New Roman"/>
          <w:sz w:val="28"/>
          <w:szCs w:val="28"/>
          <w:vertAlign w:val="subscript"/>
        </w:rPr>
        <w:t>i</w:t>
      </w:r>
      <w:r w:rsidRPr="00D71FBC">
        <w:rPr>
          <w:rFonts w:ascii="Times New Roman" w:hAnsi="Times New Roman"/>
          <w:sz w:val="28"/>
          <w:szCs w:val="28"/>
          <w:vertAlign w:val="subscript"/>
        </w:rPr>
        <w:t>.1</w:t>
      </w:r>
      <w:r w:rsidRPr="00D71FBC">
        <w:rPr>
          <w:rFonts w:ascii="Times New Roman" w:hAnsi="Times New Roman"/>
          <w:sz w:val="28"/>
          <w:szCs w:val="28"/>
        </w:rPr>
        <w:t>.</w:t>
      </w:r>
    </w:p>
    <w:p w:rsidR="0064518E" w:rsidRPr="00D71FBC" w:rsidRDefault="0064518E" w:rsidP="00CA14B2">
      <w:pPr>
        <w:pStyle w:val="ListParagraph"/>
        <w:numPr>
          <w:ilvl w:val="0"/>
          <w:numId w:val="40"/>
        </w:numPr>
        <w:spacing w:after="0" w:line="360" w:lineRule="auto"/>
        <w:rPr>
          <w:rFonts w:ascii="Times New Roman" w:hAnsi="Times New Roman"/>
          <w:sz w:val="28"/>
          <w:szCs w:val="28"/>
        </w:rPr>
      </w:pPr>
      <w:r w:rsidRPr="00D71FBC">
        <w:rPr>
          <w:rFonts w:ascii="Times New Roman" w:hAnsi="Times New Roman"/>
          <w:sz w:val="28"/>
          <w:szCs w:val="28"/>
        </w:rPr>
        <w:t>Обчислення2</w:t>
      </w:r>
    </w:p>
    <w:p w:rsidR="0064518E" w:rsidRPr="00D71FBC" w:rsidRDefault="0064518E" w:rsidP="00CA14B2">
      <w:pPr>
        <w:ind w:left="1415"/>
        <w:rPr>
          <w:sz w:val="28"/>
          <w:szCs w:val="28"/>
          <w:lang w:val="ru-RU"/>
        </w:rPr>
      </w:pPr>
      <w:r w:rsidRPr="005F02DD">
        <w:pict>
          <v:shape id="_x0000_i1038" type="#_x0000_t75" style="width:100.5pt;height:18.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hyphenationZone w:val=&quot;425&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16970&quot;/&gt;&lt;wsp:rsid wsp:val=&quot;00001091&quot;/&gt;&lt;wsp:rsid wsp:val=&quot;00004C39&quot;/&gt;&lt;wsp:rsid wsp:val=&quot;00020116&quot;/&gt;&lt;wsp:rsid wsp:val=&quot;000266F5&quot;/&gt;&lt;wsp:rsid wsp:val=&quot;00030D0A&quot;/&gt;&lt;wsp:rsid wsp:val=&quot;000534FB&quot;/&gt;&lt;wsp:rsid wsp:val=&quot;000576D2&quot;/&gt;&lt;wsp:rsid wsp:val=&quot;00060F6A&quot;/&gt;&lt;wsp:rsid wsp:val=&quot;00081179&quot;/&gt;&lt;wsp:rsid wsp:val=&quot;00082449&quot;/&gt;&lt;wsp:rsid wsp:val=&quot;000B36EE&quot;/&gt;&lt;wsp:rsid wsp:val=&quot;000B3D95&quot;/&gt;&lt;wsp:rsid wsp:val=&quot;000C3AEE&quot;/&gt;&lt;wsp:rsid wsp:val=&quot;000C41C8&quot;/&gt;&lt;wsp:rsid wsp:val=&quot;000D16E6&quot;/&gt;&lt;wsp:rsid wsp:val=&quot;000D3BE0&quot;/&gt;&lt;wsp:rsid wsp:val=&quot;000E0C4C&quot;/&gt;&lt;wsp:rsid wsp:val=&quot;00106D77&quot;/&gt;&lt;wsp:rsid wsp:val=&quot;0011317D&quot;/&gt;&lt;wsp:rsid wsp:val=&quot;001135F7&quot;/&gt;&lt;wsp:rsid wsp:val=&quot;001419E3&quot;/&gt;&lt;wsp:rsid wsp:val=&quot;001518C6&quot;/&gt;&lt;wsp:rsid wsp:val=&quot;001566BD&quot;/&gt;&lt;wsp:rsid wsp:val=&quot;00160D69&quot;/&gt;&lt;wsp:rsid wsp:val=&quot;001704D5&quot;/&gt;&lt;wsp:rsid wsp:val=&quot;0018529A&quot;/&gt;&lt;wsp:rsid wsp:val=&quot;001913C9&quot;/&gt;&lt;wsp:rsid wsp:val=&quot;00191E40&quot;/&gt;&lt;wsp:rsid wsp:val=&quot;0019440A&quot;/&gt;&lt;wsp:rsid wsp:val=&quot;001A4A01&quot;/&gt;&lt;wsp:rsid wsp:val=&quot;001A6F30&quot;/&gt;&lt;wsp:rsid wsp:val=&quot;001A7ED8&quot;/&gt;&lt;wsp:rsid wsp:val=&quot;001B0EEA&quot;/&gt;&lt;wsp:rsid wsp:val=&quot;001C4035&quot;/&gt;&lt;wsp:rsid wsp:val=&quot;001C40D6&quot;/&gt;&lt;wsp:rsid wsp:val=&quot;001D2931&quot;/&gt;&lt;wsp:rsid wsp:val=&quot;001F018A&quot;/&gt;&lt;wsp:rsid wsp:val=&quot;001F3428&quot;/&gt;&lt;wsp:rsid wsp:val=&quot;002006D3&quot;/&gt;&lt;wsp:rsid wsp:val=&quot;00201539&quot;/&gt;&lt;wsp:rsid wsp:val=&quot;00214296&quot;/&gt;&lt;wsp:rsid wsp:val=&quot;00226CCB&quot;/&gt;&lt;wsp:rsid wsp:val=&quot;00227DFC&quot;/&gt;&lt;wsp:rsid wsp:val=&quot;00230B07&quot;/&gt;&lt;wsp:rsid wsp:val=&quot;002313AF&quot;/&gt;&lt;wsp:rsid wsp:val=&quot;00251240&quot;/&gt;&lt;wsp:rsid wsp:val=&quot;002521B4&quot;/&gt;&lt;wsp:rsid wsp:val=&quot;00252F0D&quot;/&gt;&lt;wsp:rsid wsp:val=&quot;00272EFC&quot;/&gt;&lt;wsp:rsid wsp:val=&quot;00282025&quot;/&gt;&lt;wsp:rsid wsp:val=&quot;0028428F&quot;/&gt;&lt;wsp:rsid wsp:val=&quot;00284763&quot;/&gt;&lt;wsp:rsid wsp:val=&quot;00286805&quot;/&gt;&lt;wsp:rsid wsp:val=&quot;002B0301&quot;/&gt;&lt;wsp:rsid wsp:val=&quot;002B515C&quot;/&gt;&lt;wsp:rsid wsp:val=&quot;002F2DF8&quot;/&gt;&lt;wsp:rsid wsp:val=&quot;002F4163&quot;/&gt;&lt;wsp:rsid wsp:val=&quot;00301A96&quot;/&gt;&lt;wsp:rsid wsp:val=&quot;00303B09&quot;/&gt;&lt;wsp:rsid wsp:val=&quot;00311EA6&quot;/&gt;&lt;wsp:rsid wsp:val=&quot;003121C1&quot;/&gt;&lt;wsp:rsid wsp:val=&quot;00312649&quot;/&gt;&lt;wsp:rsid wsp:val=&quot;00316970&quot;/&gt;&lt;wsp:rsid wsp:val=&quot;00330CD7&quot;/&gt;&lt;wsp:rsid wsp:val=&quot;00331470&quot;/&gt;&lt;wsp:rsid wsp:val=&quot;00342E03&quot;/&gt;&lt;wsp:rsid wsp:val=&quot;00347100&quot;/&gt;&lt;wsp:rsid wsp:val=&quot;00352195&quot;/&gt;&lt;wsp:rsid wsp:val=&quot;003637AB&quot;/&gt;&lt;wsp:rsid wsp:val=&quot;0036717B&quot;/&gt;&lt;wsp:rsid wsp:val=&quot;003705E6&quot;/&gt;&lt;wsp:rsid wsp:val=&quot;00372216&quot;/&gt;&lt;wsp:rsid wsp:val=&quot;0038055D&quot;/&gt;&lt;wsp:rsid wsp:val=&quot;00384425&quot;/&gt;&lt;wsp:rsid wsp:val=&quot;003868B8&quot;/&gt;&lt;wsp:rsid wsp:val=&quot;0039066F&quot;/&gt;&lt;wsp:rsid wsp:val=&quot;003936CE&quot;/&gt;&lt;wsp:rsid wsp:val=&quot;003B1901&quot;/&gt;&lt;wsp:rsid wsp:val=&quot;003B7545&quot;/&gt;&lt;wsp:rsid wsp:val=&quot;003D5A8C&quot;/&gt;&lt;wsp:rsid wsp:val=&quot;003E1EDC&quot;/&gt;&lt;wsp:rsid wsp:val=&quot;003F0969&quot;/&gt;&lt;wsp:rsid wsp:val=&quot;003F41BE&quot;/&gt;&lt;wsp:rsid wsp:val=&quot;00412000&quot;/&gt;&lt;wsp:rsid wsp:val=&quot;00427E60&quot;/&gt;&lt;wsp:rsid wsp:val=&quot;00427EE3&quot;/&gt;&lt;wsp:rsid wsp:val=&quot;00435D8E&quot;/&gt;&lt;wsp:rsid wsp:val=&quot;00443410&quot;/&gt;&lt;wsp:rsid wsp:val=&quot;00447574&quot;/&gt;&lt;wsp:rsid wsp:val=&quot;00447B74&quot;/&gt;&lt;wsp:rsid wsp:val=&quot;004609CF&quot;/&gt;&lt;wsp:rsid wsp:val=&quot;00466F5F&quot;/&gt;&lt;wsp:rsid wsp:val=&quot;00481252&quot;/&gt;&lt;wsp:rsid wsp:val=&quot;00485174&quot;/&gt;&lt;wsp:rsid wsp:val=&quot;004B777E&quot;/&gt;&lt;wsp:rsid wsp:val=&quot;004C7E1E&quot;/&gt;&lt;wsp:rsid wsp:val=&quot;004D02A1&quot;/&gt;&lt;wsp:rsid wsp:val=&quot;004D26F4&quot;/&gt;&lt;wsp:rsid wsp:val=&quot;00515E10&quot;/&gt;&lt;wsp:rsid wsp:val=&quot;00534424&quot;/&gt;&lt;wsp:rsid wsp:val=&quot;00563C6A&quot;/&gt;&lt;wsp:rsid wsp:val=&quot;00566716&quot;/&gt;&lt;wsp:rsid wsp:val=&quot;00567EC6&quot;/&gt;&lt;wsp:rsid wsp:val=&quot;0057073A&quot;/&gt;&lt;wsp:rsid wsp:val=&quot;00571ED6&quot;/&gt;&lt;wsp:rsid wsp:val=&quot;0057209F&quot;/&gt;&lt;wsp:rsid wsp:val=&quot;005919DB&quot;/&gt;&lt;wsp:rsid wsp:val=&quot;005A0E28&quot;/&gt;&lt;wsp:rsid wsp:val=&quot;005A2F62&quot;/&gt;&lt;wsp:rsid wsp:val=&quot;005B6E07&quot;/&gt;&lt;wsp:rsid wsp:val=&quot;005C6CF5&quot;/&gt;&lt;wsp:rsid wsp:val=&quot;005F02DD&quot;/&gt;&lt;wsp:rsid wsp:val=&quot;00610574&quot;/&gt;&lt;wsp:rsid wsp:val=&quot;00610892&quot;/&gt;&lt;wsp:rsid wsp:val=&quot;00616752&quot;/&gt;&lt;wsp:rsid wsp:val=&quot;0062742E&quot;/&gt;&lt;wsp:rsid wsp:val=&quot;00631A7B&quot;/&gt;&lt;wsp:rsid wsp:val=&quot;00645434&quot;/&gt;&lt;wsp:rsid wsp:val=&quot;00652212&quot;/&gt;&lt;wsp:rsid wsp:val=&quot;00652556&quot;/&gt;&lt;wsp:rsid wsp:val=&quot;00654D41&quot;/&gt;&lt;wsp:rsid wsp:val=&quot;006628FA&quot;/&gt;&lt;wsp:rsid wsp:val=&quot;0066577C&quot;/&gt;&lt;wsp:rsid wsp:val=&quot;006843C8&quot;/&gt;&lt;wsp:rsid wsp:val=&quot;0069125E&quot;/&gt;&lt;wsp:rsid wsp:val=&quot;006A1E82&quot;/&gt;&lt;wsp:rsid wsp:val=&quot;006A4C95&quot;/&gt;&lt;wsp:rsid wsp:val=&quot;006B23B6&quot;/&gt;&lt;wsp:rsid wsp:val=&quot;006C1578&quot;/&gt;&lt;wsp:rsid wsp:val=&quot;006C6438&quot;/&gt;&lt;wsp:rsid wsp:val=&quot;006F1591&quot;/&gt;&lt;wsp:rsid wsp:val=&quot;006F17F4&quot;/&gt;&lt;wsp:rsid wsp:val=&quot;007154DB&quot;/&gt;&lt;wsp:rsid wsp:val=&quot;00725584&quot;/&gt;&lt;wsp:rsid wsp:val=&quot;007255EA&quot;/&gt;&lt;wsp:rsid wsp:val=&quot;00737F04&quot;/&gt;&lt;wsp:rsid wsp:val=&quot;00750BEC&quot;/&gt;&lt;wsp:rsid wsp:val=&quot;00753933&quot;/&gt;&lt;wsp:rsid wsp:val=&quot;00757AAC&quot;/&gt;&lt;wsp:rsid wsp:val=&quot;00780192&quot;/&gt;&lt;wsp:rsid wsp:val=&quot;0078263E&quot;/&gt;&lt;wsp:rsid wsp:val=&quot;00784493&quot;/&gt;&lt;wsp:rsid wsp:val=&quot;00786467&quot;/&gt;&lt;wsp:rsid wsp:val=&quot;0078746D&quot;/&gt;&lt;wsp:rsid wsp:val=&quot;00790EB3&quot;/&gt;&lt;wsp:rsid wsp:val=&quot;007A64FC&quot;/&gt;&lt;wsp:rsid wsp:val=&quot;007B5154&quot;/&gt;&lt;wsp:rsid wsp:val=&quot;007C26F0&quot;/&gt;&lt;wsp:rsid wsp:val=&quot;007C3744&quot;/&gt;&lt;wsp:rsid wsp:val=&quot;007C3D40&quot;/&gt;&lt;wsp:rsid wsp:val=&quot;007D0971&quot;/&gt;&lt;wsp:rsid wsp:val=&quot;007D6585&quot;/&gt;&lt;wsp:rsid wsp:val=&quot;007E51D3&quot;/&gt;&lt;wsp:rsid wsp:val=&quot;007F14A9&quot;/&gt;&lt;wsp:rsid wsp:val=&quot;007F1AA2&quot;/&gt;&lt;wsp:rsid wsp:val=&quot;00811A0F&quot;/&gt;&lt;wsp:rsid wsp:val=&quot;0083598B&quot;/&gt;&lt;wsp:rsid wsp:val=&quot;00836E63&quot;/&gt;&lt;wsp:rsid wsp:val=&quot;00847C66&quot;/&gt;&lt;wsp:rsid wsp:val=&quot;008506F7&quot;/&gt;&lt;wsp:rsid wsp:val=&quot;00867467&quot;/&gt;&lt;wsp:rsid wsp:val=&quot;00872854&quot;/&gt;&lt;wsp:rsid wsp:val=&quot;00874F90&quot;/&gt;&lt;wsp:rsid wsp:val=&quot;00884A1B&quot;/&gt;&lt;wsp:rsid wsp:val=&quot;0089118C&quot;/&gt;&lt;wsp:rsid wsp:val=&quot;00893E52&quot;/&gt;&lt;wsp:rsid wsp:val=&quot;008A68F4&quot;/&gt;&lt;wsp:rsid wsp:val=&quot;008B37B6&quot;/&gt;&lt;wsp:rsid wsp:val=&quot;008B53F3&quot;/&gt;&lt;wsp:rsid wsp:val=&quot;008C2CD5&quot;/&gt;&lt;wsp:rsid wsp:val=&quot;008C5844&quot;/&gt;&lt;wsp:rsid wsp:val=&quot;008D5400&quot;/&gt;&lt;wsp:rsid wsp:val=&quot;008E5B20&quot;/&gt;&lt;wsp:rsid wsp:val=&quot;008F049B&quot;/&gt;&lt;wsp:rsid wsp:val=&quot;008F2C15&quot;/&gt;&lt;wsp:rsid wsp:val=&quot;008F6833&quot;/&gt;&lt;wsp:rsid wsp:val=&quot;00900D8C&quot;/&gt;&lt;wsp:rsid wsp:val=&quot;00906EF2&quot;/&gt;&lt;wsp:rsid wsp:val=&quot;00924B80&quot;/&gt;&lt;wsp:rsid wsp:val=&quot;009272CE&quot;/&gt;&lt;wsp:rsid wsp:val=&quot;00930CD5&quot;/&gt;&lt;wsp:rsid wsp:val=&quot;009404AD&quot;/&gt;&lt;wsp:rsid wsp:val=&quot;0094465A&quot;/&gt;&lt;wsp:rsid wsp:val=&quot;00947E5D&quot;/&gt;&lt;wsp:rsid wsp:val=&quot;0096796B&quot;/&gt;&lt;wsp:rsid wsp:val=&quot;00977B3E&quot;/&gt;&lt;wsp:rsid wsp:val=&quot;0098014A&quot;/&gt;&lt;wsp:rsid wsp:val=&quot;009A1627&quot;/&gt;&lt;wsp:rsid wsp:val=&quot;009A43CE&quot;/&gt;&lt;wsp:rsid wsp:val=&quot;009A6DB0&quot;/&gt;&lt;wsp:rsid wsp:val=&quot;009D5E62&quot;/&gt;&lt;wsp:rsid wsp:val=&quot;009D6012&quot;/&gt;&lt;wsp:rsid wsp:val=&quot;009F106C&quot;/&gt;&lt;wsp:rsid wsp:val=&quot;00A063A7&quot;/&gt;&lt;wsp:rsid wsp:val=&quot;00A10B1D&quot;/&gt;&lt;wsp:rsid wsp:val=&quot;00A10B80&quot;/&gt;&lt;wsp:rsid wsp:val=&quot;00A35D8B&quot;/&gt;&lt;wsp:rsid wsp:val=&quot;00A36703&quot;/&gt;&lt;wsp:rsid wsp:val=&quot;00A41DA9&quot;/&gt;&lt;wsp:rsid wsp:val=&quot;00A436A5&quot;/&gt;&lt;wsp:rsid wsp:val=&quot;00A45785&quot;/&gt;&lt;wsp:rsid wsp:val=&quot;00A5330A&quot;/&gt;&lt;wsp:rsid wsp:val=&quot;00A56AD3&quot;/&gt;&lt;wsp:rsid wsp:val=&quot;00A64437&quot;/&gt;&lt;wsp:rsid wsp:val=&quot;00A67D54&quot;/&gt;&lt;wsp:rsid wsp:val=&quot;00A75F89&quot;/&gt;&lt;wsp:rsid wsp:val=&quot;00A8268C&quot;/&gt;&lt;wsp:rsid wsp:val=&quot;00A82BAF&quot;/&gt;&lt;wsp:rsid wsp:val=&quot;00A90FF1&quot;/&gt;&lt;wsp:rsid wsp:val=&quot;00A92DD4&quot;/&gt;&lt;wsp:rsid wsp:val=&quot;00A94491&quot;/&gt;&lt;wsp:rsid wsp:val=&quot;00AA6D00&quot;/&gt;&lt;wsp:rsid wsp:val=&quot;00AB4389&quot;/&gt;&lt;wsp:rsid wsp:val=&quot;00AC47CD&quot;/&gt;&lt;wsp:rsid wsp:val=&quot;00AD4589&quot;/&gt;&lt;wsp:rsid wsp:val=&quot;00AF1FF8&quot;/&gt;&lt;wsp:rsid wsp:val=&quot;00AF2AF6&quot;/&gt;&lt;wsp:rsid wsp:val=&quot;00AF3208&quot;/&gt;&lt;wsp:rsid wsp:val=&quot;00B024A1&quot;/&gt;&lt;wsp:rsid wsp:val=&quot;00B10F2F&quot;/&gt;&lt;wsp:rsid wsp:val=&quot;00B11EAE&quot;/&gt;&lt;wsp:rsid wsp:val=&quot;00B16603&quot;/&gt;&lt;wsp:rsid wsp:val=&quot;00B24096&quot;/&gt;&lt;wsp:rsid wsp:val=&quot;00B37122&quot;/&gt;&lt;wsp:rsid wsp:val=&quot;00B40522&quot;/&gt;&lt;wsp:rsid wsp:val=&quot;00B600D1&quot;/&gt;&lt;wsp:rsid wsp:val=&quot;00B6257B&quot;/&gt;&lt;wsp:rsid wsp:val=&quot;00B64400&quot;/&gt;&lt;wsp:rsid wsp:val=&quot;00B67B4B&quot;/&gt;&lt;wsp:rsid wsp:val=&quot;00B70D7C&quot;/&gt;&lt;wsp:rsid wsp:val=&quot;00B7308A&quot;/&gt;&lt;wsp:rsid wsp:val=&quot;00B77020&quot;/&gt;&lt;wsp:rsid wsp:val=&quot;00B80018&quot;/&gt;&lt;wsp:rsid wsp:val=&quot;00B81E79&quot;/&gt;&lt;wsp:rsid wsp:val=&quot;00B83053&quot;/&gt;&lt;wsp:rsid wsp:val=&quot;00B93C48&quot;/&gt;&lt;wsp:rsid wsp:val=&quot;00BA7141&quot;/&gt;&lt;wsp:rsid wsp:val=&quot;00BB5285&quot;/&gt;&lt;wsp:rsid wsp:val=&quot;00BB55A9&quot;/&gt;&lt;wsp:rsid wsp:val=&quot;00BD43B4&quot;/&gt;&lt;wsp:rsid wsp:val=&quot;00BD4C56&quot;/&gt;&lt;wsp:rsid wsp:val=&quot;00BE2D83&quot;/&gt;&lt;wsp:rsid wsp:val=&quot;00C041FF&quot;/&gt;&lt;wsp:rsid wsp:val=&quot;00C05EC6&quot;/&gt;&lt;wsp:rsid wsp:val=&quot;00C171FB&quot;/&gt;&lt;wsp:rsid wsp:val=&quot;00C435AD&quot;/&gt;&lt;wsp:rsid wsp:val=&quot;00C45BF1&quot;/&gt;&lt;wsp:rsid wsp:val=&quot;00C50AAE&quot;/&gt;&lt;wsp:rsid wsp:val=&quot;00C5236E&quot;/&gt;&lt;wsp:rsid wsp:val=&quot;00C54196&quot;/&gt;&lt;wsp:rsid wsp:val=&quot;00C55CCB&quot;/&gt;&lt;wsp:rsid wsp:val=&quot;00C57050&quot;/&gt;&lt;wsp:rsid wsp:val=&quot;00C570F3&quot;/&gt;&lt;wsp:rsid wsp:val=&quot;00C663AE&quot;/&gt;&lt;wsp:rsid wsp:val=&quot;00C827D3&quot;/&gt;&lt;wsp:rsid wsp:val=&quot;00C9389E&quot;/&gt;&lt;wsp:rsid wsp:val=&quot;00C97E83&quot;/&gt;&lt;wsp:rsid wsp:val=&quot;00CA14B2&quot;/&gt;&lt;wsp:rsid wsp:val=&quot;00CD71A9&quot;/&gt;&lt;wsp:rsid wsp:val=&quot;00CE080F&quot;/&gt;&lt;wsp:rsid wsp:val=&quot;00CE355F&quot;/&gt;&lt;wsp:rsid wsp:val=&quot;00D159A0&quot;/&gt;&lt;wsp:rsid wsp:val=&quot;00D24FDE&quot;/&gt;&lt;wsp:rsid wsp:val=&quot;00D307C9&quot;/&gt;&lt;wsp:rsid wsp:val=&quot;00D354DC&quot;/&gt;&lt;wsp:rsid wsp:val=&quot;00D60DA2&quot;/&gt;&lt;wsp:rsid wsp:val=&quot;00D64149&quot;/&gt;&lt;wsp:rsid wsp:val=&quot;00D64F12&quot;/&gt;&lt;wsp:rsid wsp:val=&quot;00D66979&quot;/&gt;&lt;wsp:rsid wsp:val=&quot;00D71FBC&quot;/&gt;&lt;wsp:rsid wsp:val=&quot;00D751CC&quot;/&gt;&lt;wsp:rsid wsp:val=&quot;00D773A3&quot;/&gt;&lt;wsp:rsid wsp:val=&quot;00D838A1&quot;/&gt;&lt;wsp:rsid wsp:val=&quot;00D83C34&quot;/&gt;&lt;wsp:rsid wsp:val=&quot;00D860CA&quot;/&gt;&lt;wsp:rsid wsp:val=&quot;00D9545B&quot;/&gt;&lt;wsp:rsid wsp:val=&quot;00D96F79&quot;/&gt;&lt;wsp:rsid wsp:val=&quot;00DA3B11&quot;/&gt;&lt;wsp:rsid wsp:val=&quot;00DA3B8F&quot;/&gt;&lt;wsp:rsid wsp:val=&quot;00DA5506&quot;/&gt;&lt;wsp:rsid wsp:val=&quot;00DC06D0&quot;/&gt;&lt;wsp:rsid wsp:val=&quot;00DD1EAC&quot;/&gt;&lt;wsp:rsid wsp:val=&quot;00DD2C16&quot;/&gt;&lt;wsp:rsid wsp:val=&quot;00DF4832&quot;/&gt;&lt;wsp:rsid wsp:val=&quot;00DF56FF&quot;/&gt;&lt;wsp:rsid wsp:val=&quot;00E228C4&quot;/&gt;&lt;wsp:rsid wsp:val=&quot;00E36D6D&quot;/&gt;&lt;wsp:rsid wsp:val=&quot;00E551AC&quot;/&gt;&lt;wsp:rsid wsp:val=&quot;00E56A7C&quot;/&gt;&lt;wsp:rsid wsp:val=&quot;00E57E89&quot;/&gt;&lt;wsp:rsid wsp:val=&quot;00E644AA&quot;/&gt;&lt;wsp:rsid wsp:val=&quot;00E64E1C&quot;/&gt;&lt;wsp:rsid wsp:val=&quot;00E678B7&quot;/&gt;&lt;wsp:rsid wsp:val=&quot;00EA1BDC&quot;/&gt;&lt;wsp:rsid wsp:val=&quot;00EB1233&quot;/&gt;&lt;wsp:rsid wsp:val=&quot;00EC59DA&quot;/&gt;&lt;wsp:rsid wsp:val=&quot;00EE7985&quot;/&gt;&lt;wsp:rsid wsp:val=&quot;00EF01F5&quot;/&gt;&lt;wsp:rsid wsp:val=&quot;00F014DB&quot;/&gt;&lt;wsp:rsid wsp:val=&quot;00F06A5D&quot;/&gt;&lt;wsp:rsid wsp:val=&quot;00F2479B&quot;/&gt;&lt;wsp:rsid wsp:val=&quot;00F53138&quot;/&gt;&lt;wsp:rsid wsp:val=&quot;00F64E0B&quot;/&gt;&lt;wsp:rsid wsp:val=&quot;00F869D3&quot;/&gt;&lt;wsp:rsid wsp:val=&quot;00F97B7B&quot;/&gt;&lt;wsp:rsid wsp:val=&quot;00FA5A2F&quot;/&gt;&lt;wsp:rsid wsp:val=&quot;00FA6C9E&quot;/&gt;&lt;/wsp:rsids&gt;&lt;/w:docPr&gt;&lt;w:body&gt;&lt;w:p wsp:rsidR=&quot;00000000&quot; wsp:rsidRDefault=&quot;00004C39&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e&lt;/m:t&gt;&lt;/m:r&gt;&lt;/m:e&gt;&lt;m:sub&gt;&lt;m:r&gt;&lt;w:rPr&gt;&lt;w:rFonts w:ascii=&quot;Cambria Math&quot; w:h-ansi=&quot;Cambria Math&quot;/&gt;&lt;wx:font wx:val=&quot;Cambria Math&quot;/&gt;&lt;w:i/&gt;&lt;w:sz w:val=&quot;28&quot;/&gt;&lt;w:sz-cs w:val=&quot;28&quot;/&gt;&lt;/w:rPr&gt;&lt;m:t&gt;i&lt;/m:t&gt;&lt;/m:r&gt;&lt;/m:sub&gt;&lt;/m:sSub&gt;&lt;m:r&gt;&lt;w:rPr&gt;&lt;w:rFonts w:ascii=&quot;Cambria Math&quot; w:h-ansi=&quot;Cambria Math&quot;/&gt;&lt;wx:font wx:val=&quot;Cambria Math&quot;/&gt;&lt;w:i/&gt;&lt;w:sz w:val=&quot;28&quot;/&gt;&lt;w:sz-cs w:val=&quot;28&quot;/&gt;&lt;/w:rPr&gt;&lt;m:t&gt;=&lt;/m:t&gt;&lt;/m:r&gt;&lt;m:func&gt;&lt;m:funcPr&gt;&lt;m:ctrlPr&gt;&lt;w:rPr&gt;&lt;w:rFonts w:ascii=&quot;Cambria Math&quot; w:h-ansi=&quot;Cambria Math&quot;/&gt;&lt;wx:font wx:val=&quot;Cambria Math&quot;/&gt;&lt;w:i/&gt;&lt;w:sz w:val=&quot;28&quot;/&gt;&lt;w:sz-cs w:val=&quot;28&quot;/&gt;&lt;w:lang w:val=&quot;EN-US&quot;/&gt;&lt;/w:rPr&gt;&lt;/m:ctrlPr&gt;&lt;/m:funcPr&gt;&lt;m:fName&gt;&lt;m:r&gt;&lt;w:rPr&gt;&lt;w:rFonts w:ascii=&quot;Cambria Math&quot; w:h-ansi=&quot;Cambria Math&quot;/&gt;&lt;wx:font wx:val=&quot;Cambria Math&quot;/&gt;&lt;w:i/&gt;&lt;w:sz w:val=&quot;28&quot;/&gt;&lt;w:sz-cs w:val=&quot;28&quot;/&gt;&lt;w:lang w:val=&quot;EN-US&quot;/&gt;&lt;/w:rPr&gt;&lt;m:t&gt;min&lt;/m:t&gt;&lt;/m:r&gt;&lt;/m:fName&gt;&lt;m:e&gt;&lt;m:d&gt;&lt;m:dPr&gt;&lt;m:ctrlPr&gt;&lt;w:rPr&gt;&lt;w:rFonts w:ascii=&quot;Cambria Math&quot; w:h-ansi=&quot;Cambria Math&quot;/&gt;&lt;wx:font wx:val=&quot;Cambria Math&quot;/&gt;&lt;w:i/&gt;&lt;w:sz w:val=&quot;28&quot;/&gt;&lt;w:sz-cs w:val=&quot;28&quot;/&gt;&lt;w:lang w:val=&quot;EN-US&quot;/&gt;&lt;/w:rPr&gt;&lt;/m:ctrlPr&gt;&lt;/m:dPr&gt;&lt;m:e&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e&lt;/m:t&gt;&lt;/m:r&gt;&lt;/m:e&gt;&lt;m:sub&gt;&lt;m:r&gt;&lt;w:rPr&gt;&lt;w:rFonts w:ascii=&quot;Cambria Math&quot; w:h-ansi=&quot;Cambria Math&quot;/&gt;&lt;wx:font wx:val=&quot;Cambria Math&quot;/&gt;&lt;w:i/&gt;&lt;w:sz w:val=&quot;28&quot;/&gt;&lt;w:sz-cs w:val=&quot;28&quot;/&gt;&lt;/w:rPr&gt;&lt;m:t&gt;i.1&lt;/m:t&gt;&lt;/m:r&gt;&lt;/m:sub&gt;&lt;/m:sSub&gt;&lt;m:r&gt;&lt;w:rPr&gt;&lt;w:rFonts w:ascii=&quot;Cambria Math&quot; w:h-ansi=&quot;Cambria Math&quot;/&gt;&lt;wx:font wx:val=&quot;Cambria Math&quot;/&gt;&lt;w:i/&gt;&lt;w:sz w:val=&quot;28&quot;/&gt;&lt;w:sz-cs w:val=&quot;28&quot;/&gt;&lt;/w:rPr&gt;&lt;m:t&gt;, &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e&lt;/m:t&gt;&lt;/m:r&gt;&lt;/m:e&gt;&lt;m:sub&gt;&lt;m:r&gt;&lt;w:rPr&gt;&lt;w:rFonts w:ascii=&quot;Cambria Math&quot; w:h-ansi=&quot;Cambria Math&quot;/&gt;&lt;wx:font wx:val=&quot;Cambria Math&quot;/&gt;&lt;w:i/&gt;&lt;w:sz w:val=&quot;28&quot;/&gt;&lt;w:sz-cs w:val=&quot;28&quot;/&gt;&lt;/w:rPr&gt;&lt;m:t&gt;i&lt;/m:t&gt;&lt;/m:r&gt;&lt;/m:sub&gt;&lt;/m:sSub&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 o:title="" chromakey="white"/>
          </v:shape>
        </w:pict>
      </w:r>
    </w:p>
    <w:p w:rsidR="0064518E" w:rsidRPr="00D71FBC" w:rsidRDefault="0064518E" w:rsidP="00CA14B2">
      <w:pPr>
        <w:pStyle w:val="ListParagraph"/>
        <w:numPr>
          <w:ilvl w:val="0"/>
          <w:numId w:val="40"/>
        </w:numPr>
        <w:spacing w:after="200" w:line="360" w:lineRule="auto"/>
        <w:rPr>
          <w:rFonts w:ascii="Times New Roman" w:hAnsi="Times New Roman"/>
          <w:sz w:val="28"/>
          <w:szCs w:val="28"/>
        </w:rPr>
      </w:pPr>
      <w:r w:rsidRPr="00D71FBC">
        <w:rPr>
          <w:rFonts w:ascii="Times New Roman" w:hAnsi="Times New Roman"/>
          <w:sz w:val="28"/>
          <w:szCs w:val="28"/>
        </w:rPr>
        <w:t xml:space="preserve">Передати </w:t>
      </w:r>
      <w:r w:rsidRPr="00D71FBC">
        <w:rPr>
          <w:rFonts w:ascii="Times New Roman" w:hAnsi="Times New Roman"/>
          <w:sz w:val="28"/>
          <w:szCs w:val="28"/>
          <w:lang w:val="en-US"/>
        </w:rPr>
        <w:t>e</w:t>
      </w:r>
      <w:r>
        <w:rPr>
          <w:rFonts w:ascii="Times New Roman" w:hAnsi="Times New Roman"/>
          <w:sz w:val="28"/>
          <w:szCs w:val="28"/>
          <w:vertAlign w:val="subscript"/>
          <w:lang w:val="ru-RU"/>
        </w:rPr>
        <w:t>i</w:t>
      </w:r>
      <w:r w:rsidRPr="00447574">
        <w:rPr>
          <w:rFonts w:ascii="Times New Roman" w:hAnsi="Times New Roman"/>
          <w:sz w:val="28"/>
          <w:szCs w:val="28"/>
          <w:vertAlign w:val="subscript"/>
          <w:lang w:val="ru-RU"/>
        </w:rPr>
        <w:t xml:space="preserve"> </w:t>
      </w:r>
      <w:r w:rsidRPr="00D71FBC">
        <w:rPr>
          <w:rFonts w:ascii="Times New Roman" w:hAnsi="Times New Roman"/>
          <w:sz w:val="28"/>
          <w:szCs w:val="28"/>
          <w:lang w:val="ru-RU"/>
        </w:rPr>
        <w:t>в Т</w:t>
      </w:r>
      <w:r>
        <w:rPr>
          <w:rFonts w:ascii="Times New Roman" w:hAnsi="Times New Roman"/>
          <w:sz w:val="28"/>
          <w:szCs w:val="28"/>
          <w:vertAlign w:val="subscript"/>
          <w:lang w:val="ru-RU"/>
        </w:rPr>
        <w:t>i</w:t>
      </w:r>
      <w:r w:rsidRPr="00D71FBC">
        <w:rPr>
          <w:rFonts w:ascii="Times New Roman" w:hAnsi="Times New Roman"/>
          <w:sz w:val="28"/>
          <w:szCs w:val="28"/>
          <w:lang w:val="ru-RU"/>
        </w:rPr>
        <w:t>.</w:t>
      </w:r>
    </w:p>
    <w:p w:rsidR="0064518E" w:rsidRPr="00D71FBC" w:rsidRDefault="0064518E" w:rsidP="00CA14B2">
      <w:pPr>
        <w:pStyle w:val="ListParagraph"/>
        <w:numPr>
          <w:ilvl w:val="0"/>
          <w:numId w:val="40"/>
        </w:numPr>
        <w:spacing w:after="200" w:line="360" w:lineRule="auto"/>
        <w:rPr>
          <w:rFonts w:ascii="Times New Roman" w:hAnsi="Times New Roman"/>
          <w:sz w:val="28"/>
          <w:szCs w:val="28"/>
        </w:rPr>
      </w:pPr>
      <w:r w:rsidRPr="00D71FBC">
        <w:rPr>
          <w:rFonts w:ascii="Times New Roman" w:hAnsi="Times New Roman"/>
          <w:sz w:val="28"/>
          <w:szCs w:val="28"/>
          <w:lang w:val="ru-RU"/>
        </w:rPr>
        <w:t xml:space="preserve">Прийняти </w:t>
      </w:r>
      <w:r w:rsidRPr="00D71FBC">
        <w:rPr>
          <w:rFonts w:ascii="Times New Roman" w:hAnsi="Times New Roman"/>
          <w:sz w:val="28"/>
          <w:szCs w:val="28"/>
          <w:lang w:val="en-US"/>
        </w:rPr>
        <w:t>e</w:t>
      </w:r>
      <w:r>
        <w:rPr>
          <w:rFonts w:ascii="Times New Roman" w:hAnsi="Times New Roman"/>
          <w:sz w:val="28"/>
          <w:szCs w:val="28"/>
          <w:vertAlign w:val="subscript"/>
          <w:lang w:val="ru-RU"/>
        </w:rPr>
        <w:t>i</w:t>
      </w:r>
      <w:r w:rsidRPr="00D71FBC">
        <w:rPr>
          <w:rFonts w:ascii="Times New Roman" w:hAnsi="Times New Roman"/>
          <w:sz w:val="28"/>
          <w:szCs w:val="28"/>
          <w:vertAlign w:val="subscript"/>
          <w:lang w:val="ru-RU"/>
        </w:rPr>
        <w:t xml:space="preserve"> </w:t>
      </w:r>
      <w:r w:rsidRPr="00D71FBC">
        <w:rPr>
          <w:rFonts w:ascii="Times New Roman" w:hAnsi="Times New Roman"/>
          <w:sz w:val="28"/>
          <w:szCs w:val="28"/>
        </w:rPr>
        <w:t>від Т</w:t>
      </w:r>
      <w:r>
        <w:rPr>
          <w:rFonts w:ascii="Times New Roman" w:hAnsi="Times New Roman"/>
          <w:sz w:val="28"/>
          <w:szCs w:val="28"/>
          <w:vertAlign w:val="subscript"/>
        </w:rPr>
        <w:t>i</w:t>
      </w:r>
      <w:r w:rsidRPr="00D71FBC">
        <w:rPr>
          <w:rFonts w:ascii="Times New Roman" w:hAnsi="Times New Roman"/>
          <w:sz w:val="28"/>
          <w:szCs w:val="28"/>
        </w:rPr>
        <w:t>.</w:t>
      </w:r>
    </w:p>
    <w:p w:rsidR="0064518E" w:rsidRPr="00D71FBC" w:rsidRDefault="0064518E" w:rsidP="00CA14B2">
      <w:pPr>
        <w:pStyle w:val="ListParagraph"/>
        <w:numPr>
          <w:ilvl w:val="0"/>
          <w:numId w:val="40"/>
        </w:numPr>
        <w:spacing w:after="200" w:line="360" w:lineRule="auto"/>
        <w:rPr>
          <w:rFonts w:ascii="Times New Roman" w:hAnsi="Times New Roman"/>
          <w:sz w:val="28"/>
          <w:szCs w:val="28"/>
        </w:rPr>
      </w:pPr>
      <w:r w:rsidRPr="00D71FBC">
        <w:rPr>
          <w:rFonts w:ascii="Times New Roman" w:hAnsi="Times New Roman"/>
          <w:sz w:val="28"/>
          <w:szCs w:val="28"/>
          <w:lang w:val="ru-RU"/>
        </w:rPr>
        <w:t xml:space="preserve">Прийняти </w:t>
      </w:r>
      <w:r w:rsidRPr="00D71FBC">
        <w:rPr>
          <w:rFonts w:ascii="Times New Roman" w:hAnsi="Times New Roman"/>
          <w:sz w:val="28"/>
          <w:szCs w:val="28"/>
          <w:lang w:val="en-US"/>
        </w:rPr>
        <w:t>e</w:t>
      </w:r>
      <w:r>
        <w:rPr>
          <w:rFonts w:ascii="Times New Roman" w:hAnsi="Times New Roman"/>
          <w:sz w:val="28"/>
          <w:szCs w:val="28"/>
          <w:vertAlign w:val="subscript"/>
          <w:lang w:val="ru-RU"/>
        </w:rPr>
        <w:t>i</w:t>
      </w:r>
      <w:r w:rsidRPr="00D71FBC">
        <w:rPr>
          <w:rFonts w:ascii="Times New Roman" w:hAnsi="Times New Roman"/>
          <w:sz w:val="28"/>
          <w:szCs w:val="28"/>
          <w:vertAlign w:val="subscript"/>
          <w:lang w:val="ru-RU"/>
        </w:rPr>
        <w:t xml:space="preserve"> </w:t>
      </w:r>
      <w:r w:rsidRPr="00D71FBC">
        <w:rPr>
          <w:rFonts w:ascii="Times New Roman" w:hAnsi="Times New Roman"/>
          <w:sz w:val="28"/>
          <w:szCs w:val="28"/>
        </w:rPr>
        <w:t>від Т</w:t>
      </w:r>
      <w:r>
        <w:rPr>
          <w:rFonts w:ascii="Times New Roman" w:hAnsi="Times New Roman"/>
          <w:sz w:val="28"/>
          <w:szCs w:val="28"/>
          <w:vertAlign w:val="subscript"/>
        </w:rPr>
        <w:t>i</w:t>
      </w:r>
      <w:r>
        <w:rPr>
          <w:rFonts w:ascii="Times New Roman" w:hAnsi="Times New Roman"/>
          <w:sz w:val="28"/>
          <w:szCs w:val="28"/>
          <w:vertAlign w:val="subscript"/>
          <w:lang w:val="en-US"/>
        </w:rPr>
        <w:t>.2</w:t>
      </w:r>
      <w:r w:rsidRPr="00D71FBC">
        <w:rPr>
          <w:rFonts w:ascii="Times New Roman" w:hAnsi="Times New Roman"/>
          <w:sz w:val="28"/>
          <w:szCs w:val="28"/>
        </w:rPr>
        <w:t>.</w:t>
      </w:r>
    </w:p>
    <w:p w:rsidR="0064518E" w:rsidRPr="00D71FBC" w:rsidRDefault="0064518E" w:rsidP="00CA14B2">
      <w:pPr>
        <w:pStyle w:val="ListParagraph"/>
        <w:numPr>
          <w:ilvl w:val="0"/>
          <w:numId w:val="40"/>
        </w:numPr>
        <w:spacing w:after="0" w:line="360" w:lineRule="auto"/>
        <w:rPr>
          <w:rFonts w:ascii="Times New Roman" w:hAnsi="Times New Roman"/>
          <w:sz w:val="28"/>
          <w:szCs w:val="28"/>
        </w:rPr>
      </w:pPr>
      <w:r w:rsidRPr="00D71FBC">
        <w:rPr>
          <w:rFonts w:ascii="Times New Roman" w:hAnsi="Times New Roman"/>
          <w:sz w:val="28"/>
          <w:szCs w:val="28"/>
        </w:rPr>
        <w:t>Обчислення3</w:t>
      </w:r>
    </w:p>
    <w:p w:rsidR="0064518E" w:rsidRPr="00D71FBC" w:rsidRDefault="0064518E" w:rsidP="00CA14B2">
      <w:pPr>
        <w:ind w:left="1416" w:firstLine="708"/>
        <w:rPr>
          <w:sz w:val="28"/>
          <w:szCs w:val="28"/>
        </w:rPr>
      </w:pPr>
      <w:r w:rsidRPr="005F02DD">
        <w:pict>
          <v:shape id="_x0000_i1039" type="#_x0000_t75" style="width:3in;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hyphenationZone w:val=&quot;425&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16970&quot;/&gt;&lt;wsp:rsid wsp:val=&quot;00001091&quot;/&gt;&lt;wsp:rsid wsp:val=&quot;00020116&quot;/&gt;&lt;wsp:rsid wsp:val=&quot;000266F5&quot;/&gt;&lt;wsp:rsid wsp:val=&quot;00030D0A&quot;/&gt;&lt;wsp:rsid wsp:val=&quot;000534FB&quot;/&gt;&lt;wsp:rsid wsp:val=&quot;000576D2&quot;/&gt;&lt;wsp:rsid wsp:val=&quot;00060F6A&quot;/&gt;&lt;wsp:rsid wsp:val=&quot;00081179&quot;/&gt;&lt;wsp:rsid wsp:val=&quot;00082449&quot;/&gt;&lt;wsp:rsid wsp:val=&quot;000B36EE&quot;/&gt;&lt;wsp:rsid wsp:val=&quot;000B3D95&quot;/&gt;&lt;wsp:rsid wsp:val=&quot;000C3AEE&quot;/&gt;&lt;wsp:rsid wsp:val=&quot;000C41C8&quot;/&gt;&lt;wsp:rsid wsp:val=&quot;000D16E6&quot;/&gt;&lt;wsp:rsid wsp:val=&quot;000D3BE0&quot;/&gt;&lt;wsp:rsid wsp:val=&quot;000E0C4C&quot;/&gt;&lt;wsp:rsid wsp:val=&quot;00106D77&quot;/&gt;&lt;wsp:rsid wsp:val=&quot;0011317D&quot;/&gt;&lt;wsp:rsid wsp:val=&quot;001135F7&quot;/&gt;&lt;wsp:rsid wsp:val=&quot;001419E3&quot;/&gt;&lt;wsp:rsid wsp:val=&quot;001518C6&quot;/&gt;&lt;wsp:rsid wsp:val=&quot;001566BD&quot;/&gt;&lt;wsp:rsid wsp:val=&quot;00160D69&quot;/&gt;&lt;wsp:rsid wsp:val=&quot;001704D5&quot;/&gt;&lt;wsp:rsid wsp:val=&quot;0018529A&quot;/&gt;&lt;wsp:rsid wsp:val=&quot;001913C9&quot;/&gt;&lt;wsp:rsid wsp:val=&quot;00191E40&quot;/&gt;&lt;wsp:rsid wsp:val=&quot;0019440A&quot;/&gt;&lt;wsp:rsid wsp:val=&quot;001A4A01&quot;/&gt;&lt;wsp:rsid wsp:val=&quot;001A6F30&quot;/&gt;&lt;wsp:rsid wsp:val=&quot;001A7ED8&quot;/&gt;&lt;wsp:rsid wsp:val=&quot;001B0EEA&quot;/&gt;&lt;wsp:rsid wsp:val=&quot;001C4035&quot;/&gt;&lt;wsp:rsid wsp:val=&quot;001C40D6&quot;/&gt;&lt;wsp:rsid wsp:val=&quot;001D2931&quot;/&gt;&lt;wsp:rsid wsp:val=&quot;001F018A&quot;/&gt;&lt;wsp:rsid wsp:val=&quot;001F3428&quot;/&gt;&lt;wsp:rsid wsp:val=&quot;002006D3&quot;/&gt;&lt;wsp:rsid wsp:val=&quot;00201539&quot;/&gt;&lt;wsp:rsid wsp:val=&quot;00214296&quot;/&gt;&lt;wsp:rsid wsp:val=&quot;00226CCB&quot;/&gt;&lt;wsp:rsid wsp:val=&quot;00227DFC&quot;/&gt;&lt;wsp:rsid wsp:val=&quot;00230B07&quot;/&gt;&lt;wsp:rsid wsp:val=&quot;002313AF&quot;/&gt;&lt;wsp:rsid wsp:val=&quot;00251240&quot;/&gt;&lt;wsp:rsid wsp:val=&quot;002521B4&quot;/&gt;&lt;wsp:rsid wsp:val=&quot;00252F0D&quot;/&gt;&lt;wsp:rsid wsp:val=&quot;00272EFC&quot;/&gt;&lt;wsp:rsid wsp:val=&quot;00282025&quot;/&gt;&lt;wsp:rsid wsp:val=&quot;0028428F&quot;/&gt;&lt;wsp:rsid wsp:val=&quot;00284763&quot;/&gt;&lt;wsp:rsid wsp:val=&quot;00286805&quot;/&gt;&lt;wsp:rsid wsp:val=&quot;002B0301&quot;/&gt;&lt;wsp:rsid wsp:val=&quot;002B515C&quot;/&gt;&lt;wsp:rsid wsp:val=&quot;002F2DF8&quot;/&gt;&lt;wsp:rsid wsp:val=&quot;002F4163&quot;/&gt;&lt;wsp:rsid wsp:val=&quot;00301A96&quot;/&gt;&lt;wsp:rsid wsp:val=&quot;00303B09&quot;/&gt;&lt;wsp:rsid wsp:val=&quot;00311EA6&quot;/&gt;&lt;wsp:rsid wsp:val=&quot;003121C1&quot;/&gt;&lt;wsp:rsid wsp:val=&quot;00312649&quot;/&gt;&lt;wsp:rsid wsp:val=&quot;00316970&quot;/&gt;&lt;wsp:rsid wsp:val=&quot;00330CD7&quot;/&gt;&lt;wsp:rsid wsp:val=&quot;00331470&quot;/&gt;&lt;wsp:rsid wsp:val=&quot;00342E03&quot;/&gt;&lt;wsp:rsid wsp:val=&quot;00347100&quot;/&gt;&lt;wsp:rsid wsp:val=&quot;00352195&quot;/&gt;&lt;wsp:rsid wsp:val=&quot;003637AB&quot;/&gt;&lt;wsp:rsid wsp:val=&quot;0036717B&quot;/&gt;&lt;wsp:rsid wsp:val=&quot;003705E6&quot;/&gt;&lt;wsp:rsid wsp:val=&quot;00372216&quot;/&gt;&lt;wsp:rsid wsp:val=&quot;0038055D&quot;/&gt;&lt;wsp:rsid wsp:val=&quot;00384425&quot;/&gt;&lt;wsp:rsid wsp:val=&quot;003868B8&quot;/&gt;&lt;wsp:rsid wsp:val=&quot;0039066F&quot;/&gt;&lt;wsp:rsid wsp:val=&quot;003936CE&quot;/&gt;&lt;wsp:rsid wsp:val=&quot;003B1901&quot;/&gt;&lt;wsp:rsid wsp:val=&quot;003B7545&quot;/&gt;&lt;wsp:rsid wsp:val=&quot;003D5A8C&quot;/&gt;&lt;wsp:rsid wsp:val=&quot;003E1EDC&quot;/&gt;&lt;wsp:rsid wsp:val=&quot;003F0969&quot;/&gt;&lt;wsp:rsid wsp:val=&quot;003F41BE&quot;/&gt;&lt;wsp:rsid wsp:val=&quot;00412000&quot;/&gt;&lt;wsp:rsid wsp:val=&quot;00427E60&quot;/&gt;&lt;wsp:rsid wsp:val=&quot;00427EE3&quot;/&gt;&lt;wsp:rsid wsp:val=&quot;00435D8E&quot;/&gt;&lt;wsp:rsid wsp:val=&quot;00443410&quot;/&gt;&lt;wsp:rsid wsp:val=&quot;00447574&quot;/&gt;&lt;wsp:rsid wsp:val=&quot;00447B74&quot;/&gt;&lt;wsp:rsid wsp:val=&quot;004609CF&quot;/&gt;&lt;wsp:rsid wsp:val=&quot;00466F5F&quot;/&gt;&lt;wsp:rsid wsp:val=&quot;00481252&quot;/&gt;&lt;wsp:rsid wsp:val=&quot;00485174&quot;/&gt;&lt;wsp:rsid wsp:val=&quot;004B777E&quot;/&gt;&lt;wsp:rsid wsp:val=&quot;004C7E1E&quot;/&gt;&lt;wsp:rsid wsp:val=&quot;004D02A1&quot;/&gt;&lt;wsp:rsid wsp:val=&quot;004D26F4&quot;/&gt;&lt;wsp:rsid wsp:val=&quot;00515E10&quot;/&gt;&lt;wsp:rsid wsp:val=&quot;00534424&quot;/&gt;&lt;wsp:rsid wsp:val=&quot;00563C6A&quot;/&gt;&lt;wsp:rsid wsp:val=&quot;00566716&quot;/&gt;&lt;wsp:rsid wsp:val=&quot;00567EC6&quot;/&gt;&lt;wsp:rsid wsp:val=&quot;0057073A&quot;/&gt;&lt;wsp:rsid wsp:val=&quot;00571ED6&quot;/&gt;&lt;wsp:rsid wsp:val=&quot;0057209F&quot;/&gt;&lt;wsp:rsid wsp:val=&quot;005919DB&quot;/&gt;&lt;wsp:rsid wsp:val=&quot;005A0E28&quot;/&gt;&lt;wsp:rsid wsp:val=&quot;005A2F62&quot;/&gt;&lt;wsp:rsid wsp:val=&quot;005B6E07&quot;/&gt;&lt;wsp:rsid wsp:val=&quot;005C6CF5&quot;/&gt;&lt;wsp:rsid wsp:val=&quot;005F02DD&quot;/&gt;&lt;wsp:rsid wsp:val=&quot;00610574&quot;/&gt;&lt;wsp:rsid wsp:val=&quot;00610892&quot;/&gt;&lt;wsp:rsid wsp:val=&quot;00616752&quot;/&gt;&lt;wsp:rsid wsp:val=&quot;0062742E&quot;/&gt;&lt;wsp:rsid wsp:val=&quot;00631A7B&quot;/&gt;&lt;wsp:rsid wsp:val=&quot;00645434&quot;/&gt;&lt;wsp:rsid wsp:val=&quot;00652212&quot;/&gt;&lt;wsp:rsid wsp:val=&quot;00652556&quot;/&gt;&lt;wsp:rsid wsp:val=&quot;00654D41&quot;/&gt;&lt;wsp:rsid wsp:val=&quot;006628FA&quot;/&gt;&lt;wsp:rsid wsp:val=&quot;0066577C&quot;/&gt;&lt;wsp:rsid wsp:val=&quot;00676E27&quot;/&gt;&lt;wsp:rsid wsp:val=&quot;006843C8&quot;/&gt;&lt;wsp:rsid wsp:val=&quot;0069125E&quot;/&gt;&lt;wsp:rsid wsp:val=&quot;006A1E82&quot;/&gt;&lt;wsp:rsid wsp:val=&quot;006A4C95&quot;/&gt;&lt;wsp:rsid wsp:val=&quot;006B23B6&quot;/&gt;&lt;wsp:rsid wsp:val=&quot;006C1578&quot;/&gt;&lt;wsp:rsid wsp:val=&quot;006C6438&quot;/&gt;&lt;wsp:rsid wsp:val=&quot;006F1591&quot;/&gt;&lt;wsp:rsid wsp:val=&quot;006F17F4&quot;/&gt;&lt;wsp:rsid wsp:val=&quot;007154DB&quot;/&gt;&lt;wsp:rsid wsp:val=&quot;00725584&quot;/&gt;&lt;wsp:rsid wsp:val=&quot;007255EA&quot;/&gt;&lt;wsp:rsid wsp:val=&quot;00737F04&quot;/&gt;&lt;wsp:rsid wsp:val=&quot;00750BEC&quot;/&gt;&lt;wsp:rsid wsp:val=&quot;00753933&quot;/&gt;&lt;wsp:rsid wsp:val=&quot;00757AAC&quot;/&gt;&lt;wsp:rsid wsp:val=&quot;00780192&quot;/&gt;&lt;wsp:rsid wsp:val=&quot;0078263E&quot;/&gt;&lt;wsp:rsid wsp:val=&quot;00784493&quot;/&gt;&lt;wsp:rsid wsp:val=&quot;00786467&quot;/&gt;&lt;wsp:rsid wsp:val=&quot;0078746D&quot;/&gt;&lt;wsp:rsid wsp:val=&quot;00790EB3&quot;/&gt;&lt;wsp:rsid wsp:val=&quot;007A64FC&quot;/&gt;&lt;wsp:rsid wsp:val=&quot;007B5154&quot;/&gt;&lt;wsp:rsid wsp:val=&quot;007C26F0&quot;/&gt;&lt;wsp:rsid wsp:val=&quot;007C3744&quot;/&gt;&lt;wsp:rsid wsp:val=&quot;007C3D40&quot;/&gt;&lt;wsp:rsid wsp:val=&quot;007D0971&quot;/&gt;&lt;wsp:rsid wsp:val=&quot;007D6585&quot;/&gt;&lt;wsp:rsid wsp:val=&quot;007E51D3&quot;/&gt;&lt;wsp:rsid wsp:val=&quot;007F14A9&quot;/&gt;&lt;wsp:rsid wsp:val=&quot;007F1AA2&quot;/&gt;&lt;wsp:rsid wsp:val=&quot;00811A0F&quot;/&gt;&lt;wsp:rsid wsp:val=&quot;0083598B&quot;/&gt;&lt;wsp:rsid wsp:val=&quot;00836E63&quot;/&gt;&lt;wsp:rsid wsp:val=&quot;00847C66&quot;/&gt;&lt;wsp:rsid wsp:val=&quot;008506F7&quot;/&gt;&lt;wsp:rsid wsp:val=&quot;00867467&quot;/&gt;&lt;wsp:rsid wsp:val=&quot;00872854&quot;/&gt;&lt;wsp:rsid wsp:val=&quot;00874F90&quot;/&gt;&lt;wsp:rsid wsp:val=&quot;00884A1B&quot;/&gt;&lt;wsp:rsid wsp:val=&quot;0089118C&quot;/&gt;&lt;wsp:rsid wsp:val=&quot;00893E52&quot;/&gt;&lt;wsp:rsid wsp:val=&quot;008A68F4&quot;/&gt;&lt;wsp:rsid wsp:val=&quot;008B37B6&quot;/&gt;&lt;wsp:rsid wsp:val=&quot;008B53F3&quot;/&gt;&lt;wsp:rsid wsp:val=&quot;008C2CD5&quot;/&gt;&lt;wsp:rsid wsp:val=&quot;008C5844&quot;/&gt;&lt;wsp:rsid wsp:val=&quot;008D5400&quot;/&gt;&lt;wsp:rsid wsp:val=&quot;008E5B20&quot;/&gt;&lt;wsp:rsid wsp:val=&quot;008F049B&quot;/&gt;&lt;wsp:rsid wsp:val=&quot;008F2C15&quot;/&gt;&lt;wsp:rsid wsp:val=&quot;008F6833&quot;/&gt;&lt;wsp:rsid wsp:val=&quot;00900D8C&quot;/&gt;&lt;wsp:rsid wsp:val=&quot;00906EF2&quot;/&gt;&lt;wsp:rsid wsp:val=&quot;00924B80&quot;/&gt;&lt;wsp:rsid wsp:val=&quot;009272CE&quot;/&gt;&lt;wsp:rsid wsp:val=&quot;00930CD5&quot;/&gt;&lt;wsp:rsid wsp:val=&quot;009404AD&quot;/&gt;&lt;wsp:rsid wsp:val=&quot;0094465A&quot;/&gt;&lt;wsp:rsid wsp:val=&quot;00947E5D&quot;/&gt;&lt;wsp:rsid wsp:val=&quot;0096796B&quot;/&gt;&lt;wsp:rsid wsp:val=&quot;00977B3E&quot;/&gt;&lt;wsp:rsid wsp:val=&quot;0098014A&quot;/&gt;&lt;wsp:rsid wsp:val=&quot;009A1627&quot;/&gt;&lt;wsp:rsid wsp:val=&quot;009A43CE&quot;/&gt;&lt;wsp:rsid wsp:val=&quot;009A6DB0&quot;/&gt;&lt;wsp:rsid wsp:val=&quot;009D5E62&quot;/&gt;&lt;wsp:rsid wsp:val=&quot;009D6012&quot;/&gt;&lt;wsp:rsid wsp:val=&quot;009F106C&quot;/&gt;&lt;wsp:rsid wsp:val=&quot;00A063A7&quot;/&gt;&lt;wsp:rsid wsp:val=&quot;00A10B1D&quot;/&gt;&lt;wsp:rsid wsp:val=&quot;00A10B80&quot;/&gt;&lt;wsp:rsid wsp:val=&quot;00A35D8B&quot;/&gt;&lt;wsp:rsid wsp:val=&quot;00A36703&quot;/&gt;&lt;wsp:rsid wsp:val=&quot;00A41DA9&quot;/&gt;&lt;wsp:rsid wsp:val=&quot;00A436A5&quot;/&gt;&lt;wsp:rsid wsp:val=&quot;00A45785&quot;/&gt;&lt;wsp:rsid wsp:val=&quot;00A5330A&quot;/&gt;&lt;wsp:rsid wsp:val=&quot;00A56AD3&quot;/&gt;&lt;wsp:rsid wsp:val=&quot;00A64437&quot;/&gt;&lt;wsp:rsid wsp:val=&quot;00A67D54&quot;/&gt;&lt;wsp:rsid wsp:val=&quot;00A75F89&quot;/&gt;&lt;wsp:rsid wsp:val=&quot;00A8268C&quot;/&gt;&lt;wsp:rsid wsp:val=&quot;00A82BAF&quot;/&gt;&lt;wsp:rsid wsp:val=&quot;00A90FF1&quot;/&gt;&lt;wsp:rsid wsp:val=&quot;00A92DD4&quot;/&gt;&lt;wsp:rsid wsp:val=&quot;00A94491&quot;/&gt;&lt;wsp:rsid wsp:val=&quot;00AA6D00&quot;/&gt;&lt;wsp:rsid wsp:val=&quot;00AB4389&quot;/&gt;&lt;wsp:rsid wsp:val=&quot;00AC47CD&quot;/&gt;&lt;wsp:rsid wsp:val=&quot;00AD4589&quot;/&gt;&lt;wsp:rsid wsp:val=&quot;00AF1FF8&quot;/&gt;&lt;wsp:rsid wsp:val=&quot;00AF2AF6&quot;/&gt;&lt;wsp:rsid wsp:val=&quot;00AF3208&quot;/&gt;&lt;wsp:rsid wsp:val=&quot;00B024A1&quot;/&gt;&lt;wsp:rsid wsp:val=&quot;00B10F2F&quot;/&gt;&lt;wsp:rsid wsp:val=&quot;00B11EAE&quot;/&gt;&lt;wsp:rsid wsp:val=&quot;00B16603&quot;/&gt;&lt;wsp:rsid wsp:val=&quot;00B24096&quot;/&gt;&lt;wsp:rsid wsp:val=&quot;00B37122&quot;/&gt;&lt;wsp:rsid wsp:val=&quot;00B40522&quot;/&gt;&lt;wsp:rsid wsp:val=&quot;00B600D1&quot;/&gt;&lt;wsp:rsid wsp:val=&quot;00B6257B&quot;/&gt;&lt;wsp:rsid wsp:val=&quot;00B64400&quot;/&gt;&lt;wsp:rsid wsp:val=&quot;00B67B4B&quot;/&gt;&lt;wsp:rsid wsp:val=&quot;00B70D7C&quot;/&gt;&lt;wsp:rsid wsp:val=&quot;00B7308A&quot;/&gt;&lt;wsp:rsid wsp:val=&quot;00B77020&quot;/&gt;&lt;wsp:rsid wsp:val=&quot;00B80018&quot;/&gt;&lt;wsp:rsid wsp:val=&quot;00B81E79&quot;/&gt;&lt;wsp:rsid wsp:val=&quot;00B83053&quot;/&gt;&lt;wsp:rsid wsp:val=&quot;00B93C48&quot;/&gt;&lt;wsp:rsid wsp:val=&quot;00BA7141&quot;/&gt;&lt;wsp:rsid wsp:val=&quot;00BB5285&quot;/&gt;&lt;wsp:rsid wsp:val=&quot;00BB55A9&quot;/&gt;&lt;wsp:rsid wsp:val=&quot;00BD43B4&quot;/&gt;&lt;wsp:rsid wsp:val=&quot;00BD4C56&quot;/&gt;&lt;wsp:rsid wsp:val=&quot;00BE2D83&quot;/&gt;&lt;wsp:rsid wsp:val=&quot;00C041FF&quot;/&gt;&lt;wsp:rsid wsp:val=&quot;00C05EC6&quot;/&gt;&lt;wsp:rsid wsp:val=&quot;00C171FB&quot;/&gt;&lt;wsp:rsid wsp:val=&quot;00C435AD&quot;/&gt;&lt;wsp:rsid wsp:val=&quot;00C45BF1&quot;/&gt;&lt;wsp:rsid wsp:val=&quot;00C50AAE&quot;/&gt;&lt;wsp:rsid wsp:val=&quot;00C5236E&quot;/&gt;&lt;wsp:rsid wsp:val=&quot;00C54196&quot;/&gt;&lt;wsp:rsid wsp:val=&quot;00C55CCB&quot;/&gt;&lt;wsp:rsid wsp:val=&quot;00C57050&quot;/&gt;&lt;wsp:rsid wsp:val=&quot;00C570F3&quot;/&gt;&lt;wsp:rsid wsp:val=&quot;00C663AE&quot;/&gt;&lt;wsp:rsid wsp:val=&quot;00C827D3&quot;/&gt;&lt;wsp:rsid wsp:val=&quot;00C9389E&quot;/&gt;&lt;wsp:rsid wsp:val=&quot;00C97E83&quot;/&gt;&lt;wsp:rsid wsp:val=&quot;00CA14B2&quot;/&gt;&lt;wsp:rsid wsp:val=&quot;00CD71A9&quot;/&gt;&lt;wsp:rsid wsp:val=&quot;00CE080F&quot;/&gt;&lt;wsp:rsid wsp:val=&quot;00CE355F&quot;/&gt;&lt;wsp:rsid wsp:val=&quot;00D159A0&quot;/&gt;&lt;wsp:rsid wsp:val=&quot;00D24FDE&quot;/&gt;&lt;wsp:rsid wsp:val=&quot;00D307C9&quot;/&gt;&lt;wsp:rsid wsp:val=&quot;00D354DC&quot;/&gt;&lt;wsp:rsid wsp:val=&quot;00D60DA2&quot;/&gt;&lt;wsp:rsid wsp:val=&quot;00D64149&quot;/&gt;&lt;wsp:rsid wsp:val=&quot;00D64F12&quot;/&gt;&lt;wsp:rsid wsp:val=&quot;00D66979&quot;/&gt;&lt;wsp:rsid wsp:val=&quot;00D71FBC&quot;/&gt;&lt;wsp:rsid wsp:val=&quot;00D751CC&quot;/&gt;&lt;wsp:rsid wsp:val=&quot;00D773A3&quot;/&gt;&lt;wsp:rsid wsp:val=&quot;00D838A1&quot;/&gt;&lt;wsp:rsid wsp:val=&quot;00D83C34&quot;/&gt;&lt;wsp:rsid wsp:val=&quot;00D860CA&quot;/&gt;&lt;wsp:rsid wsp:val=&quot;00D9545B&quot;/&gt;&lt;wsp:rsid wsp:val=&quot;00D96F79&quot;/&gt;&lt;wsp:rsid wsp:val=&quot;00DA3B11&quot;/&gt;&lt;wsp:rsid wsp:val=&quot;00DA3B8F&quot;/&gt;&lt;wsp:rsid wsp:val=&quot;00DA5506&quot;/&gt;&lt;wsp:rsid wsp:val=&quot;00DC06D0&quot;/&gt;&lt;wsp:rsid wsp:val=&quot;00DD1EAC&quot;/&gt;&lt;wsp:rsid wsp:val=&quot;00DD2C16&quot;/&gt;&lt;wsp:rsid wsp:val=&quot;00DF4832&quot;/&gt;&lt;wsp:rsid wsp:val=&quot;00DF56FF&quot;/&gt;&lt;wsp:rsid wsp:val=&quot;00E228C4&quot;/&gt;&lt;wsp:rsid wsp:val=&quot;00E36D6D&quot;/&gt;&lt;wsp:rsid wsp:val=&quot;00E551AC&quot;/&gt;&lt;wsp:rsid wsp:val=&quot;00E56A7C&quot;/&gt;&lt;wsp:rsid wsp:val=&quot;00E57E89&quot;/&gt;&lt;wsp:rsid wsp:val=&quot;00E644AA&quot;/&gt;&lt;wsp:rsid wsp:val=&quot;00E64E1C&quot;/&gt;&lt;wsp:rsid wsp:val=&quot;00E678B7&quot;/&gt;&lt;wsp:rsid wsp:val=&quot;00EA1BDC&quot;/&gt;&lt;wsp:rsid wsp:val=&quot;00EB1233&quot;/&gt;&lt;wsp:rsid wsp:val=&quot;00EC59DA&quot;/&gt;&lt;wsp:rsid wsp:val=&quot;00EE7985&quot;/&gt;&lt;wsp:rsid wsp:val=&quot;00EF01F5&quot;/&gt;&lt;wsp:rsid wsp:val=&quot;00F014DB&quot;/&gt;&lt;wsp:rsid wsp:val=&quot;00F06A5D&quot;/&gt;&lt;wsp:rsid wsp:val=&quot;00F2479B&quot;/&gt;&lt;wsp:rsid wsp:val=&quot;00F53138&quot;/&gt;&lt;wsp:rsid wsp:val=&quot;00F64E0B&quot;/&gt;&lt;wsp:rsid wsp:val=&quot;00F869D3&quot;/&gt;&lt;wsp:rsid wsp:val=&quot;00F97B7B&quot;/&gt;&lt;wsp:rsid wsp:val=&quot;00FA5A2F&quot;/&gt;&lt;wsp:rsid wsp:val=&quot;00FA6C9E&quot;/&gt;&lt;/wsp:rsids&gt;&lt;/w:docPr&gt;&lt;w:body&gt;&lt;w:p wsp:rsidR=&quot;00000000&quot; wsp:rsidRDefault=&quot;00676E27&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MA&lt;/m:t&gt;&lt;/m:r&gt;&lt;/m:e&gt;&lt;m:sub&gt;&lt;m:r&gt;&lt;w:rPr&gt;&lt;w:rFonts w:ascii=&quot;Cambria Math&quot; w:h-ansi=&quot;Cambria Math&quot;/&gt;&lt;wx:font wx:val=&quot;Cambria Math&quot;/&gt;&lt;w:i/&gt;&lt;w:sz w:val=&quot;28&quot;/&gt;&lt;w:sz-cs w:val=&quot;28&quot;/&gt;&lt;w:lang w:val=&quot;EN-US&quot;/&gt;&lt;/w:rPr&gt;&lt;m:t&gt;H&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e&lt;/m:t&gt;&lt;/m:r&gt;&lt;/m:e&gt;&lt;m:sub&gt;&lt;m:r&gt;&lt;w:rPr&gt;&lt;w:rFonts w:ascii=&quot;Cambria Math&quot; w:h-ansi=&quot;Cambria Math&quot;/&gt;&lt;wx:font wx:val=&quot;Cambria Math&quot;/&gt;&lt;w:i/&gt;&lt;w:sz w:val=&quot;28&quot;/&gt;&lt;w:sz-cs w:val=&quot;28&quot;/&gt;&lt;w:lang w:val=&quot;RU&quot;/&gt;&lt;/w:rPr&gt;&lt;m:t&gt;1&lt;/m:t&gt;&lt;/m:r&gt;&lt;/m:sub&gt;&lt;/m:sSub&gt;&lt;m:r&gt;&lt;w:rPr&gt;&lt;w:rFonts w:ascii=&quot;Cambria Math&quot; w:h-ansi=&quot;Cambria Math&quot;/&gt;&lt;wx:font wx:val=&quot;Cambria Math&quot;/&gt;&lt;w:i/&gt;&lt;w:sz w:val=&quot;28&quot;/&gt;&lt;w:sz-cs w:val=&quot;28&quot;/&gt;&lt;/w:rPr&gt;&lt;m:t&gt;*&lt;/m:t&gt;&lt;/m:r&gt;&lt;m:d&gt;&lt;m:dPr&gt;&lt;m:ctrlPr&gt;&lt;w:rPr&gt;&lt;w:rFonts w:ascii=&quot;Cambria Math&quot; w:h-ansi=&quot;Cambria Math&quot;/&gt;&lt;wx:font wx:val=&quot;Cambria Math&quot;/&gt;&lt;w:i/&gt;&lt;w:sz w:val=&quot;28&quot;/&gt;&lt;w:sz-cs w:val=&quot;28&quot;/&gt;&lt;/w:rPr&gt;&lt;/m:ctrlPr&gt;&lt;/m:dPr&gt;&lt;m:e&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MK&lt;/m:t&gt;&lt;/m:r&gt;&lt;/m:e&gt;&lt;m:sub&gt;&lt;m:r&gt;&lt;w:rPr&gt;&lt;w:rFonts w:ascii=&quot;Cambria Math&quot; w:h-ansi=&quot;Cambria Math&quot;/&gt;&lt;wx:font wx:val=&quot;Cambria Math&quot;/&gt;&lt;w:i/&gt;&lt;w:sz w:val=&quot;28&quot;/&gt;&lt;w:sz-cs w:val=&quot;28&quot;/&gt;&lt;w:lang w:val=&quot;RU&quot;/&gt;&lt;/w:rPr&gt;&lt;m:t&gt;1&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MO&lt;/m:t&gt;&lt;/m:r&gt;&lt;/m:e&gt;&lt;m:sub&gt;&lt;m:r&gt;&lt;w:rPr&gt;&lt;w:rFonts w:ascii=&quot;Cambria Math&quot; w:h-ansi=&quot;Cambria Math&quot;/&gt;&lt;wx:font wx:val=&quot;Cambria Math&quot;/&gt;&lt;w:i/&gt;&lt;w:sz w:val=&quot;28&quot;/&gt;&lt;w:sz-cs w:val=&quot;28&quot;/&gt;&lt;/w:rPr&gt;&lt;m:t&gt;H&lt;/m:t&gt;&lt;/m:r&gt;&lt;/m:sub&gt;&lt;/m:sSub&gt;&lt;/m:e&gt;&lt;/m:d&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a&lt;/m:t&gt;&lt;/m:r&gt;&lt;/m:e&gt;&lt;m:sub&gt;&lt;m:r&gt;&lt;w:rPr&gt;&lt;w:rFonts w:ascii=&quot;Cambria Math&quot; w:h-ansi=&quot;Cambria Math&quot;/&gt;&lt;wx:font wx:val=&quot;Cambria Math&quot;/&gt;&lt;w:i/&gt;&lt;w:sz w:val=&quot;28&quot;/&gt;&lt;w:sz-cs w:val=&quot;28&quot;/&gt;&lt;w:lang w:val=&quot;RU&quot;/&gt;&lt;/w:rPr&gt;&lt;m:t&gt;1&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MT&lt;/m:t&gt;&lt;/m:r&gt;&lt;/m:e&gt;&lt;m:sub&gt;&lt;m:r&gt;&lt;w:rPr&gt;&lt;w:rFonts w:ascii=&quot;Cambria Math&quot; w:h-ansi=&quot;Cambria Math&quot;/&gt;&lt;wx:font wx:val=&quot;Cambria Math&quot;/&gt;&lt;w:i/&gt;&lt;w:sz w:val=&quot;28&quot;/&gt;&lt;w:sz-cs w:val=&quot;28&quot;/&gt;&lt;w:lang w:val=&quot;EN-US&quot;/&gt;&lt;/w:rPr&gt;&lt;m:t&gt;H&lt;/m:t&gt;&lt;/m:r&gt;&lt;/m:sub&gt;&lt;/m:sSub&gt;&lt;m:r&gt;&lt;w:rPr&gt;&lt;w:rFonts w:ascii=&quot;Cambria Math&quot; w:h-ansi=&quot;Cambria Math&quot;/&gt;&lt;wx:font wx:val=&quot;Cambria Math&quot;/&gt;&lt;w:i/&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5" o:title="" chromakey="white"/>
          </v:shape>
        </w:pict>
      </w:r>
    </w:p>
    <w:p w:rsidR="0064518E" w:rsidRPr="00D71FBC" w:rsidRDefault="0064518E" w:rsidP="00CA14B2">
      <w:pPr>
        <w:pStyle w:val="ListParagraph"/>
        <w:numPr>
          <w:ilvl w:val="0"/>
          <w:numId w:val="40"/>
        </w:numPr>
        <w:spacing w:after="0" w:line="360" w:lineRule="auto"/>
        <w:rPr>
          <w:rFonts w:ascii="Times New Roman" w:hAnsi="Times New Roman"/>
          <w:sz w:val="28"/>
          <w:szCs w:val="28"/>
        </w:rPr>
      </w:pPr>
      <w:r w:rsidRPr="00D71FBC">
        <w:rPr>
          <w:rFonts w:ascii="Times New Roman" w:hAnsi="Times New Roman"/>
          <w:sz w:val="28"/>
          <w:szCs w:val="28"/>
        </w:rPr>
        <w:t>П</w:t>
      </w:r>
      <w:r>
        <w:rPr>
          <w:rFonts w:ascii="Times New Roman" w:hAnsi="Times New Roman"/>
          <w:sz w:val="28"/>
          <w:szCs w:val="28"/>
        </w:rPr>
        <w:t>ередати</w:t>
      </w:r>
      <w:r w:rsidRPr="00D71FBC">
        <w:rPr>
          <w:rFonts w:ascii="Times New Roman" w:hAnsi="Times New Roman"/>
          <w:sz w:val="28"/>
          <w:szCs w:val="28"/>
        </w:rPr>
        <w:t xml:space="preserve"> МА</w:t>
      </w:r>
      <w:r>
        <w:rPr>
          <w:rFonts w:ascii="Times New Roman" w:hAnsi="Times New Roman"/>
          <w:sz w:val="28"/>
          <w:szCs w:val="28"/>
          <w:vertAlign w:val="subscript"/>
          <w:lang w:val="ru-RU"/>
        </w:rPr>
        <w:t>2</w:t>
      </w:r>
      <w:r w:rsidRPr="00D71FBC">
        <w:rPr>
          <w:rFonts w:ascii="Times New Roman" w:hAnsi="Times New Roman"/>
          <w:sz w:val="28"/>
          <w:szCs w:val="28"/>
          <w:vertAlign w:val="subscript"/>
          <w:lang w:val="en-US"/>
        </w:rPr>
        <w:t>H</w:t>
      </w:r>
      <w:r w:rsidRPr="00D71FBC">
        <w:rPr>
          <w:rFonts w:ascii="Times New Roman" w:hAnsi="Times New Roman"/>
          <w:sz w:val="28"/>
          <w:szCs w:val="28"/>
          <w:vertAlign w:val="subscript"/>
        </w:rPr>
        <w:t xml:space="preserve"> </w:t>
      </w:r>
      <w:r>
        <w:rPr>
          <w:rFonts w:ascii="Times New Roman" w:hAnsi="Times New Roman"/>
          <w:sz w:val="28"/>
          <w:szCs w:val="28"/>
        </w:rPr>
        <w:t>в</w:t>
      </w:r>
      <w:r w:rsidRPr="00D71FBC">
        <w:rPr>
          <w:rFonts w:ascii="Times New Roman" w:hAnsi="Times New Roman"/>
          <w:sz w:val="28"/>
          <w:szCs w:val="28"/>
        </w:rPr>
        <w:t xml:space="preserve"> Т</w:t>
      </w:r>
      <w:r>
        <w:rPr>
          <w:rFonts w:ascii="Times New Roman" w:hAnsi="Times New Roman"/>
          <w:sz w:val="28"/>
          <w:szCs w:val="28"/>
          <w:vertAlign w:val="subscript"/>
        </w:rPr>
        <w:t>i</w:t>
      </w:r>
      <w:r w:rsidRPr="00D71FBC">
        <w:rPr>
          <w:rFonts w:ascii="Times New Roman" w:hAnsi="Times New Roman"/>
          <w:sz w:val="28"/>
          <w:szCs w:val="28"/>
        </w:rPr>
        <w:t xml:space="preserve">. </w:t>
      </w:r>
    </w:p>
    <w:p w:rsidR="0064518E" w:rsidRDefault="0064518E" w:rsidP="00447574">
      <w:pPr>
        <w:rPr>
          <w:sz w:val="28"/>
          <w:szCs w:val="28"/>
          <w:lang w:val="ru-RU"/>
        </w:rPr>
      </w:pPr>
    </w:p>
    <w:p w:rsidR="0064518E" w:rsidRDefault="0064518E" w:rsidP="00CA14B2">
      <w:pPr>
        <w:rPr>
          <w:b/>
          <w:sz w:val="28"/>
          <w:szCs w:val="28"/>
        </w:rPr>
      </w:pPr>
      <w:r w:rsidRPr="00D71FBC">
        <w:rPr>
          <w:b/>
          <w:sz w:val="28"/>
          <w:szCs w:val="28"/>
        </w:rPr>
        <w:t>Задача Т</w:t>
      </w:r>
      <w:r>
        <w:rPr>
          <w:b/>
          <w:sz w:val="28"/>
          <w:szCs w:val="28"/>
          <w:vertAlign w:val="subscript"/>
        </w:rPr>
        <w:t>i</w:t>
      </w:r>
      <w:r>
        <w:rPr>
          <w:b/>
          <w:sz w:val="28"/>
          <w:szCs w:val="28"/>
          <w:vertAlign w:val="subscript"/>
          <w:lang w:val="en-US"/>
        </w:rPr>
        <w:t>.2</w:t>
      </w:r>
      <w:r w:rsidRPr="00D71FBC">
        <w:rPr>
          <w:b/>
          <w:sz w:val="28"/>
          <w:szCs w:val="28"/>
        </w:rPr>
        <w:t>:</w:t>
      </w:r>
    </w:p>
    <w:p w:rsidR="0064518E" w:rsidRPr="00D71FBC" w:rsidRDefault="0064518E" w:rsidP="00CA14B2">
      <w:pPr>
        <w:rPr>
          <w:b/>
          <w:sz w:val="28"/>
          <w:szCs w:val="28"/>
        </w:rPr>
      </w:pPr>
    </w:p>
    <w:p w:rsidR="0064518E" w:rsidRPr="00D71FBC" w:rsidRDefault="0064518E" w:rsidP="00CA14B2">
      <w:pPr>
        <w:pStyle w:val="ListParagraph"/>
        <w:numPr>
          <w:ilvl w:val="0"/>
          <w:numId w:val="41"/>
        </w:numPr>
        <w:spacing w:after="0" w:line="360" w:lineRule="auto"/>
        <w:rPr>
          <w:rFonts w:ascii="Times New Roman" w:hAnsi="Times New Roman"/>
          <w:sz w:val="28"/>
          <w:szCs w:val="28"/>
        </w:rPr>
      </w:pPr>
      <w:r w:rsidRPr="00D71FBC">
        <w:rPr>
          <w:rFonts w:ascii="Times New Roman" w:hAnsi="Times New Roman"/>
          <w:sz w:val="28"/>
          <w:szCs w:val="28"/>
        </w:rPr>
        <w:t xml:space="preserve">Прийняти </w:t>
      </w:r>
      <w:r w:rsidRPr="001B0EEA">
        <w:rPr>
          <w:rFonts w:ascii="Times New Roman" w:hAnsi="Times New Roman"/>
          <w:sz w:val="28"/>
          <w:szCs w:val="28"/>
        </w:rPr>
        <w:t xml:space="preserve"> </w:t>
      </w:r>
      <w:r>
        <w:rPr>
          <w:rFonts w:ascii="Times New Roman" w:hAnsi="Times New Roman"/>
          <w:sz w:val="28"/>
          <w:szCs w:val="28"/>
          <w:lang w:val="en-US"/>
        </w:rPr>
        <w:t>a</w:t>
      </w:r>
      <w:r w:rsidRPr="003121C1">
        <w:rPr>
          <w:rFonts w:ascii="Times New Roman" w:hAnsi="Times New Roman"/>
          <w:sz w:val="28"/>
          <w:szCs w:val="28"/>
        </w:rPr>
        <w:t xml:space="preserve">, </w:t>
      </w:r>
      <w:r>
        <w:rPr>
          <w:rFonts w:ascii="Times New Roman" w:hAnsi="Times New Roman"/>
          <w:sz w:val="28"/>
          <w:szCs w:val="28"/>
          <w:lang w:val="en-US"/>
        </w:rPr>
        <w:t>Z</w:t>
      </w:r>
      <w:r>
        <w:rPr>
          <w:rFonts w:ascii="Times New Roman" w:hAnsi="Times New Roman"/>
          <w:sz w:val="28"/>
          <w:szCs w:val="28"/>
          <w:vertAlign w:val="subscript"/>
          <w:lang w:val="en-US"/>
        </w:rPr>
        <w:t>H</w:t>
      </w:r>
      <w:r w:rsidRPr="003121C1">
        <w:rPr>
          <w:rFonts w:ascii="Times New Roman" w:hAnsi="Times New Roman"/>
          <w:sz w:val="28"/>
          <w:szCs w:val="28"/>
        </w:rPr>
        <w:t xml:space="preserve">, </w:t>
      </w:r>
      <w:r w:rsidRPr="00D71FBC">
        <w:rPr>
          <w:rFonts w:ascii="Times New Roman" w:hAnsi="Times New Roman"/>
          <w:sz w:val="28"/>
          <w:szCs w:val="28"/>
          <w:lang w:val="en-US"/>
        </w:rPr>
        <w:t>MK</w:t>
      </w:r>
      <w:r>
        <w:rPr>
          <w:rFonts w:ascii="Times New Roman" w:hAnsi="Times New Roman"/>
          <w:sz w:val="28"/>
          <w:szCs w:val="28"/>
          <w:vertAlign w:val="subscript"/>
          <w:lang w:val="en-US"/>
        </w:rPr>
        <w:t>H</w:t>
      </w:r>
      <w:r w:rsidRPr="003121C1">
        <w:rPr>
          <w:rFonts w:ascii="Times New Roman" w:hAnsi="Times New Roman"/>
          <w:sz w:val="28"/>
          <w:szCs w:val="28"/>
        </w:rPr>
        <w:t xml:space="preserve">, </w:t>
      </w:r>
      <w:r w:rsidRPr="00D71FBC">
        <w:rPr>
          <w:rFonts w:ascii="Times New Roman" w:hAnsi="Times New Roman"/>
          <w:sz w:val="28"/>
          <w:szCs w:val="28"/>
          <w:lang w:val="en-US"/>
        </w:rPr>
        <w:t>M</w:t>
      </w:r>
      <w:r>
        <w:rPr>
          <w:rFonts w:ascii="Times New Roman" w:hAnsi="Times New Roman"/>
          <w:sz w:val="28"/>
          <w:szCs w:val="28"/>
          <w:lang w:val="en-US"/>
        </w:rPr>
        <w:t>T</w:t>
      </w:r>
      <w:r>
        <w:rPr>
          <w:rFonts w:ascii="Times New Roman" w:hAnsi="Times New Roman"/>
          <w:sz w:val="28"/>
          <w:szCs w:val="28"/>
          <w:vertAlign w:val="subscript"/>
          <w:lang w:val="en-US"/>
        </w:rPr>
        <w:t>H</w:t>
      </w:r>
      <w:r w:rsidRPr="003121C1">
        <w:rPr>
          <w:rFonts w:ascii="Times New Roman" w:hAnsi="Times New Roman"/>
          <w:sz w:val="28"/>
          <w:szCs w:val="28"/>
        </w:rPr>
        <w:t xml:space="preserve">, </w:t>
      </w:r>
      <w:r>
        <w:rPr>
          <w:rFonts w:ascii="Times New Roman" w:hAnsi="Times New Roman"/>
          <w:sz w:val="28"/>
          <w:szCs w:val="28"/>
          <w:lang w:val="en-US"/>
        </w:rPr>
        <w:t>MO</w:t>
      </w:r>
      <w:r w:rsidRPr="003121C1">
        <w:rPr>
          <w:rFonts w:ascii="Times New Roman" w:hAnsi="Times New Roman"/>
          <w:sz w:val="28"/>
          <w:szCs w:val="28"/>
        </w:rPr>
        <w:t xml:space="preserve"> </w:t>
      </w:r>
      <w:r w:rsidRPr="00D71FBC">
        <w:rPr>
          <w:rFonts w:ascii="Times New Roman" w:hAnsi="Times New Roman"/>
          <w:sz w:val="28"/>
          <w:szCs w:val="28"/>
        </w:rPr>
        <w:t xml:space="preserve">від </w:t>
      </w:r>
      <w:r w:rsidRPr="00D71FBC">
        <w:rPr>
          <w:rFonts w:ascii="Times New Roman" w:hAnsi="Times New Roman"/>
          <w:sz w:val="28"/>
          <w:szCs w:val="28"/>
          <w:lang w:val="en-US"/>
        </w:rPr>
        <w:t>T</w:t>
      </w:r>
      <w:r>
        <w:rPr>
          <w:rFonts w:ascii="Times New Roman" w:hAnsi="Times New Roman"/>
          <w:sz w:val="28"/>
          <w:szCs w:val="28"/>
          <w:vertAlign w:val="subscript"/>
        </w:rPr>
        <w:t>i</w:t>
      </w:r>
      <w:r w:rsidRPr="001B0EEA">
        <w:rPr>
          <w:rFonts w:ascii="Times New Roman" w:hAnsi="Times New Roman"/>
          <w:sz w:val="28"/>
          <w:szCs w:val="28"/>
        </w:rPr>
        <w:t>.</w:t>
      </w:r>
    </w:p>
    <w:p w:rsidR="0064518E" w:rsidRPr="00D71FBC" w:rsidRDefault="0064518E" w:rsidP="00CA14B2">
      <w:pPr>
        <w:pStyle w:val="ListParagraph"/>
        <w:numPr>
          <w:ilvl w:val="0"/>
          <w:numId w:val="41"/>
        </w:numPr>
        <w:spacing w:after="0" w:line="360" w:lineRule="auto"/>
        <w:rPr>
          <w:rFonts w:ascii="Times New Roman" w:hAnsi="Times New Roman"/>
          <w:sz w:val="28"/>
          <w:szCs w:val="28"/>
        </w:rPr>
      </w:pPr>
      <w:r w:rsidRPr="00D71FBC">
        <w:rPr>
          <w:rFonts w:ascii="Times New Roman" w:hAnsi="Times New Roman"/>
          <w:sz w:val="28"/>
          <w:szCs w:val="28"/>
        </w:rPr>
        <w:t>Обчислення</w:t>
      </w:r>
      <w:r w:rsidRPr="00D71FBC">
        <w:rPr>
          <w:rFonts w:ascii="Times New Roman" w:hAnsi="Times New Roman"/>
          <w:sz w:val="28"/>
          <w:szCs w:val="28"/>
          <w:lang w:val="en-US"/>
        </w:rPr>
        <w:t>1</w:t>
      </w:r>
    </w:p>
    <w:p w:rsidR="0064518E" w:rsidRPr="00D71FBC" w:rsidRDefault="0064518E" w:rsidP="00CA14B2">
      <w:pPr>
        <w:pStyle w:val="ListParagraph"/>
        <w:ind w:left="1701"/>
        <w:rPr>
          <w:rFonts w:ascii="Times New Roman" w:hAnsi="Times New Roman"/>
          <w:sz w:val="28"/>
          <w:szCs w:val="28"/>
        </w:rPr>
      </w:pPr>
      <w:r w:rsidRPr="005F02DD">
        <w:pict>
          <v:shape id="_x0000_i1040" type="#_x0000_t75" style="width:1in;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hyphenationZone w:val=&quot;425&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16970&quot;/&gt;&lt;wsp:rsid wsp:val=&quot;00001091&quot;/&gt;&lt;wsp:rsid wsp:val=&quot;00020116&quot;/&gt;&lt;wsp:rsid wsp:val=&quot;000266F5&quot;/&gt;&lt;wsp:rsid wsp:val=&quot;00030D0A&quot;/&gt;&lt;wsp:rsid wsp:val=&quot;000534FB&quot;/&gt;&lt;wsp:rsid wsp:val=&quot;000576D2&quot;/&gt;&lt;wsp:rsid wsp:val=&quot;00060F6A&quot;/&gt;&lt;wsp:rsid wsp:val=&quot;00081179&quot;/&gt;&lt;wsp:rsid wsp:val=&quot;00082449&quot;/&gt;&lt;wsp:rsid wsp:val=&quot;000B36EE&quot;/&gt;&lt;wsp:rsid wsp:val=&quot;000B3D95&quot;/&gt;&lt;wsp:rsid wsp:val=&quot;000C3AEE&quot;/&gt;&lt;wsp:rsid wsp:val=&quot;000C41C8&quot;/&gt;&lt;wsp:rsid wsp:val=&quot;000D16E6&quot;/&gt;&lt;wsp:rsid wsp:val=&quot;000D3BE0&quot;/&gt;&lt;wsp:rsid wsp:val=&quot;000E0C4C&quot;/&gt;&lt;wsp:rsid wsp:val=&quot;00106D77&quot;/&gt;&lt;wsp:rsid wsp:val=&quot;0011317D&quot;/&gt;&lt;wsp:rsid wsp:val=&quot;001135F7&quot;/&gt;&lt;wsp:rsid wsp:val=&quot;001419E3&quot;/&gt;&lt;wsp:rsid wsp:val=&quot;001518C6&quot;/&gt;&lt;wsp:rsid wsp:val=&quot;001566BD&quot;/&gt;&lt;wsp:rsid wsp:val=&quot;00160D69&quot;/&gt;&lt;wsp:rsid wsp:val=&quot;001704D5&quot;/&gt;&lt;wsp:rsid wsp:val=&quot;0018529A&quot;/&gt;&lt;wsp:rsid wsp:val=&quot;001913C9&quot;/&gt;&lt;wsp:rsid wsp:val=&quot;00191E40&quot;/&gt;&lt;wsp:rsid wsp:val=&quot;0019440A&quot;/&gt;&lt;wsp:rsid wsp:val=&quot;001A4A01&quot;/&gt;&lt;wsp:rsid wsp:val=&quot;001A6F30&quot;/&gt;&lt;wsp:rsid wsp:val=&quot;001A7ED8&quot;/&gt;&lt;wsp:rsid wsp:val=&quot;001B0EEA&quot;/&gt;&lt;wsp:rsid wsp:val=&quot;001C4035&quot;/&gt;&lt;wsp:rsid wsp:val=&quot;001C40D6&quot;/&gt;&lt;wsp:rsid wsp:val=&quot;001D2931&quot;/&gt;&lt;wsp:rsid wsp:val=&quot;001F018A&quot;/&gt;&lt;wsp:rsid wsp:val=&quot;001F3428&quot;/&gt;&lt;wsp:rsid wsp:val=&quot;002006D3&quot;/&gt;&lt;wsp:rsid wsp:val=&quot;00201539&quot;/&gt;&lt;wsp:rsid wsp:val=&quot;00214296&quot;/&gt;&lt;wsp:rsid wsp:val=&quot;00226CCB&quot;/&gt;&lt;wsp:rsid wsp:val=&quot;00227DFC&quot;/&gt;&lt;wsp:rsid wsp:val=&quot;00230B07&quot;/&gt;&lt;wsp:rsid wsp:val=&quot;002313AF&quot;/&gt;&lt;wsp:rsid wsp:val=&quot;00251240&quot;/&gt;&lt;wsp:rsid wsp:val=&quot;002521B4&quot;/&gt;&lt;wsp:rsid wsp:val=&quot;00252F0D&quot;/&gt;&lt;wsp:rsid wsp:val=&quot;00272EFC&quot;/&gt;&lt;wsp:rsid wsp:val=&quot;00282025&quot;/&gt;&lt;wsp:rsid wsp:val=&quot;0028428F&quot;/&gt;&lt;wsp:rsid wsp:val=&quot;00284763&quot;/&gt;&lt;wsp:rsid wsp:val=&quot;00286805&quot;/&gt;&lt;wsp:rsid wsp:val=&quot;002B0301&quot;/&gt;&lt;wsp:rsid wsp:val=&quot;002B515C&quot;/&gt;&lt;wsp:rsid wsp:val=&quot;002F2DF8&quot;/&gt;&lt;wsp:rsid wsp:val=&quot;002F4163&quot;/&gt;&lt;wsp:rsid wsp:val=&quot;00301A96&quot;/&gt;&lt;wsp:rsid wsp:val=&quot;00303B09&quot;/&gt;&lt;wsp:rsid wsp:val=&quot;00311EA6&quot;/&gt;&lt;wsp:rsid wsp:val=&quot;003121C1&quot;/&gt;&lt;wsp:rsid wsp:val=&quot;00312649&quot;/&gt;&lt;wsp:rsid wsp:val=&quot;00316970&quot;/&gt;&lt;wsp:rsid wsp:val=&quot;00330CD7&quot;/&gt;&lt;wsp:rsid wsp:val=&quot;00331470&quot;/&gt;&lt;wsp:rsid wsp:val=&quot;00342E03&quot;/&gt;&lt;wsp:rsid wsp:val=&quot;00347100&quot;/&gt;&lt;wsp:rsid wsp:val=&quot;00352195&quot;/&gt;&lt;wsp:rsid wsp:val=&quot;003637AB&quot;/&gt;&lt;wsp:rsid wsp:val=&quot;0036717B&quot;/&gt;&lt;wsp:rsid wsp:val=&quot;003705E6&quot;/&gt;&lt;wsp:rsid wsp:val=&quot;00372216&quot;/&gt;&lt;wsp:rsid wsp:val=&quot;0038055D&quot;/&gt;&lt;wsp:rsid wsp:val=&quot;00384425&quot;/&gt;&lt;wsp:rsid wsp:val=&quot;003868B8&quot;/&gt;&lt;wsp:rsid wsp:val=&quot;0039066F&quot;/&gt;&lt;wsp:rsid wsp:val=&quot;003936CE&quot;/&gt;&lt;wsp:rsid wsp:val=&quot;003B1901&quot;/&gt;&lt;wsp:rsid wsp:val=&quot;003B7545&quot;/&gt;&lt;wsp:rsid wsp:val=&quot;003D5A8C&quot;/&gt;&lt;wsp:rsid wsp:val=&quot;003E1EDC&quot;/&gt;&lt;wsp:rsid wsp:val=&quot;003F0969&quot;/&gt;&lt;wsp:rsid wsp:val=&quot;003F41BE&quot;/&gt;&lt;wsp:rsid wsp:val=&quot;00412000&quot;/&gt;&lt;wsp:rsid wsp:val=&quot;00427E60&quot;/&gt;&lt;wsp:rsid wsp:val=&quot;00427EE3&quot;/&gt;&lt;wsp:rsid wsp:val=&quot;00435D8E&quot;/&gt;&lt;wsp:rsid wsp:val=&quot;00443410&quot;/&gt;&lt;wsp:rsid wsp:val=&quot;00447574&quot;/&gt;&lt;wsp:rsid wsp:val=&quot;00447B74&quot;/&gt;&lt;wsp:rsid wsp:val=&quot;004609CF&quot;/&gt;&lt;wsp:rsid wsp:val=&quot;00466F5F&quot;/&gt;&lt;wsp:rsid wsp:val=&quot;00481252&quot;/&gt;&lt;wsp:rsid wsp:val=&quot;00485174&quot;/&gt;&lt;wsp:rsid wsp:val=&quot;004B777E&quot;/&gt;&lt;wsp:rsid wsp:val=&quot;004C7E1E&quot;/&gt;&lt;wsp:rsid wsp:val=&quot;004D02A1&quot;/&gt;&lt;wsp:rsid wsp:val=&quot;004D26F4&quot;/&gt;&lt;wsp:rsid wsp:val=&quot;00515E10&quot;/&gt;&lt;wsp:rsid wsp:val=&quot;00534424&quot;/&gt;&lt;wsp:rsid wsp:val=&quot;00563C6A&quot;/&gt;&lt;wsp:rsid wsp:val=&quot;00566716&quot;/&gt;&lt;wsp:rsid wsp:val=&quot;00567EC6&quot;/&gt;&lt;wsp:rsid wsp:val=&quot;0057073A&quot;/&gt;&lt;wsp:rsid wsp:val=&quot;00571ED6&quot;/&gt;&lt;wsp:rsid wsp:val=&quot;0057209F&quot;/&gt;&lt;wsp:rsid wsp:val=&quot;005919DB&quot;/&gt;&lt;wsp:rsid wsp:val=&quot;005A0E28&quot;/&gt;&lt;wsp:rsid wsp:val=&quot;005A2F62&quot;/&gt;&lt;wsp:rsid wsp:val=&quot;005B6E07&quot;/&gt;&lt;wsp:rsid wsp:val=&quot;005C6CF5&quot;/&gt;&lt;wsp:rsid wsp:val=&quot;005F02DD&quot;/&gt;&lt;wsp:rsid wsp:val=&quot;00610574&quot;/&gt;&lt;wsp:rsid wsp:val=&quot;00610892&quot;/&gt;&lt;wsp:rsid wsp:val=&quot;00616752&quot;/&gt;&lt;wsp:rsid wsp:val=&quot;0062742E&quot;/&gt;&lt;wsp:rsid wsp:val=&quot;00631A7B&quot;/&gt;&lt;wsp:rsid wsp:val=&quot;00645434&quot;/&gt;&lt;wsp:rsid wsp:val=&quot;00652212&quot;/&gt;&lt;wsp:rsid wsp:val=&quot;00652556&quot;/&gt;&lt;wsp:rsid wsp:val=&quot;00654D41&quot;/&gt;&lt;wsp:rsid wsp:val=&quot;006628FA&quot;/&gt;&lt;wsp:rsid wsp:val=&quot;0066577C&quot;/&gt;&lt;wsp:rsid wsp:val=&quot;006843C8&quot;/&gt;&lt;wsp:rsid wsp:val=&quot;0069125E&quot;/&gt;&lt;wsp:rsid wsp:val=&quot;006A1E82&quot;/&gt;&lt;wsp:rsid wsp:val=&quot;006A4C95&quot;/&gt;&lt;wsp:rsid wsp:val=&quot;006B23B6&quot;/&gt;&lt;wsp:rsid wsp:val=&quot;006C1578&quot;/&gt;&lt;wsp:rsid wsp:val=&quot;006C6438&quot;/&gt;&lt;wsp:rsid wsp:val=&quot;006F1591&quot;/&gt;&lt;wsp:rsid wsp:val=&quot;006F17F4&quot;/&gt;&lt;wsp:rsid wsp:val=&quot;007154DB&quot;/&gt;&lt;wsp:rsid wsp:val=&quot;00725584&quot;/&gt;&lt;wsp:rsid wsp:val=&quot;007255EA&quot;/&gt;&lt;wsp:rsid wsp:val=&quot;00737F04&quot;/&gt;&lt;wsp:rsid wsp:val=&quot;00750BEC&quot;/&gt;&lt;wsp:rsid wsp:val=&quot;00753933&quot;/&gt;&lt;wsp:rsid wsp:val=&quot;00757AAC&quot;/&gt;&lt;wsp:rsid wsp:val=&quot;00780192&quot;/&gt;&lt;wsp:rsid wsp:val=&quot;0078263E&quot;/&gt;&lt;wsp:rsid wsp:val=&quot;00784493&quot;/&gt;&lt;wsp:rsid wsp:val=&quot;00786467&quot;/&gt;&lt;wsp:rsid wsp:val=&quot;0078746D&quot;/&gt;&lt;wsp:rsid wsp:val=&quot;00790EB3&quot;/&gt;&lt;wsp:rsid wsp:val=&quot;007A64FC&quot;/&gt;&lt;wsp:rsid wsp:val=&quot;007B5154&quot;/&gt;&lt;wsp:rsid wsp:val=&quot;007C26F0&quot;/&gt;&lt;wsp:rsid wsp:val=&quot;007C3744&quot;/&gt;&lt;wsp:rsid wsp:val=&quot;007C3D40&quot;/&gt;&lt;wsp:rsid wsp:val=&quot;007D0971&quot;/&gt;&lt;wsp:rsid wsp:val=&quot;007D6585&quot;/&gt;&lt;wsp:rsid wsp:val=&quot;007E51D3&quot;/&gt;&lt;wsp:rsid wsp:val=&quot;007F14A9&quot;/&gt;&lt;wsp:rsid wsp:val=&quot;007F1AA2&quot;/&gt;&lt;wsp:rsid wsp:val=&quot;00811A0F&quot;/&gt;&lt;wsp:rsid wsp:val=&quot;0083598B&quot;/&gt;&lt;wsp:rsid wsp:val=&quot;00836E63&quot;/&gt;&lt;wsp:rsid wsp:val=&quot;00847C66&quot;/&gt;&lt;wsp:rsid wsp:val=&quot;008506F7&quot;/&gt;&lt;wsp:rsid wsp:val=&quot;00867467&quot;/&gt;&lt;wsp:rsid wsp:val=&quot;00872854&quot;/&gt;&lt;wsp:rsid wsp:val=&quot;00874F90&quot;/&gt;&lt;wsp:rsid wsp:val=&quot;00884A1B&quot;/&gt;&lt;wsp:rsid wsp:val=&quot;0089118C&quot;/&gt;&lt;wsp:rsid wsp:val=&quot;00893E52&quot;/&gt;&lt;wsp:rsid wsp:val=&quot;008A68F4&quot;/&gt;&lt;wsp:rsid wsp:val=&quot;008B37B6&quot;/&gt;&lt;wsp:rsid wsp:val=&quot;008B53F3&quot;/&gt;&lt;wsp:rsid wsp:val=&quot;008C2CD5&quot;/&gt;&lt;wsp:rsid wsp:val=&quot;008C5844&quot;/&gt;&lt;wsp:rsid wsp:val=&quot;008D5400&quot;/&gt;&lt;wsp:rsid wsp:val=&quot;008E5B20&quot;/&gt;&lt;wsp:rsid wsp:val=&quot;008F049B&quot;/&gt;&lt;wsp:rsid wsp:val=&quot;008F2C15&quot;/&gt;&lt;wsp:rsid wsp:val=&quot;008F6833&quot;/&gt;&lt;wsp:rsid wsp:val=&quot;00900D8C&quot;/&gt;&lt;wsp:rsid wsp:val=&quot;00906EF2&quot;/&gt;&lt;wsp:rsid wsp:val=&quot;009127B2&quot;/&gt;&lt;wsp:rsid wsp:val=&quot;00924B80&quot;/&gt;&lt;wsp:rsid wsp:val=&quot;009272CE&quot;/&gt;&lt;wsp:rsid wsp:val=&quot;00930CD5&quot;/&gt;&lt;wsp:rsid wsp:val=&quot;009404AD&quot;/&gt;&lt;wsp:rsid wsp:val=&quot;0094465A&quot;/&gt;&lt;wsp:rsid wsp:val=&quot;00947E5D&quot;/&gt;&lt;wsp:rsid wsp:val=&quot;0096796B&quot;/&gt;&lt;wsp:rsid wsp:val=&quot;00977B3E&quot;/&gt;&lt;wsp:rsid wsp:val=&quot;0098014A&quot;/&gt;&lt;wsp:rsid wsp:val=&quot;009A1627&quot;/&gt;&lt;wsp:rsid wsp:val=&quot;009A43CE&quot;/&gt;&lt;wsp:rsid wsp:val=&quot;009A6DB0&quot;/&gt;&lt;wsp:rsid wsp:val=&quot;009D5E62&quot;/&gt;&lt;wsp:rsid wsp:val=&quot;009D6012&quot;/&gt;&lt;wsp:rsid wsp:val=&quot;009F106C&quot;/&gt;&lt;wsp:rsid wsp:val=&quot;00A063A7&quot;/&gt;&lt;wsp:rsid wsp:val=&quot;00A10B1D&quot;/&gt;&lt;wsp:rsid wsp:val=&quot;00A10B80&quot;/&gt;&lt;wsp:rsid wsp:val=&quot;00A35D8B&quot;/&gt;&lt;wsp:rsid wsp:val=&quot;00A36703&quot;/&gt;&lt;wsp:rsid wsp:val=&quot;00A41DA9&quot;/&gt;&lt;wsp:rsid wsp:val=&quot;00A436A5&quot;/&gt;&lt;wsp:rsid wsp:val=&quot;00A45785&quot;/&gt;&lt;wsp:rsid wsp:val=&quot;00A5330A&quot;/&gt;&lt;wsp:rsid wsp:val=&quot;00A56AD3&quot;/&gt;&lt;wsp:rsid wsp:val=&quot;00A64437&quot;/&gt;&lt;wsp:rsid wsp:val=&quot;00A67D54&quot;/&gt;&lt;wsp:rsid wsp:val=&quot;00A75F89&quot;/&gt;&lt;wsp:rsid wsp:val=&quot;00A8268C&quot;/&gt;&lt;wsp:rsid wsp:val=&quot;00A82BAF&quot;/&gt;&lt;wsp:rsid wsp:val=&quot;00A90FF1&quot;/&gt;&lt;wsp:rsid wsp:val=&quot;00A92DD4&quot;/&gt;&lt;wsp:rsid wsp:val=&quot;00A94491&quot;/&gt;&lt;wsp:rsid wsp:val=&quot;00AA6D00&quot;/&gt;&lt;wsp:rsid wsp:val=&quot;00AB4389&quot;/&gt;&lt;wsp:rsid wsp:val=&quot;00AC47CD&quot;/&gt;&lt;wsp:rsid wsp:val=&quot;00AD4589&quot;/&gt;&lt;wsp:rsid wsp:val=&quot;00AF1FF8&quot;/&gt;&lt;wsp:rsid wsp:val=&quot;00AF2AF6&quot;/&gt;&lt;wsp:rsid wsp:val=&quot;00AF3208&quot;/&gt;&lt;wsp:rsid wsp:val=&quot;00B024A1&quot;/&gt;&lt;wsp:rsid wsp:val=&quot;00B10F2F&quot;/&gt;&lt;wsp:rsid wsp:val=&quot;00B11EAE&quot;/&gt;&lt;wsp:rsid wsp:val=&quot;00B16603&quot;/&gt;&lt;wsp:rsid wsp:val=&quot;00B24096&quot;/&gt;&lt;wsp:rsid wsp:val=&quot;00B37122&quot;/&gt;&lt;wsp:rsid wsp:val=&quot;00B40522&quot;/&gt;&lt;wsp:rsid wsp:val=&quot;00B600D1&quot;/&gt;&lt;wsp:rsid wsp:val=&quot;00B6257B&quot;/&gt;&lt;wsp:rsid wsp:val=&quot;00B64400&quot;/&gt;&lt;wsp:rsid wsp:val=&quot;00B67B4B&quot;/&gt;&lt;wsp:rsid wsp:val=&quot;00B70D7C&quot;/&gt;&lt;wsp:rsid wsp:val=&quot;00B7308A&quot;/&gt;&lt;wsp:rsid wsp:val=&quot;00B77020&quot;/&gt;&lt;wsp:rsid wsp:val=&quot;00B80018&quot;/&gt;&lt;wsp:rsid wsp:val=&quot;00B81E79&quot;/&gt;&lt;wsp:rsid wsp:val=&quot;00B83053&quot;/&gt;&lt;wsp:rsid wsp:val=&quot;00B93C48&quot;/&gt;&lt;wsp:rsid wsp:val=&quot;00BA7141&quot;/&gt;&lt;wsp:rsid wsp:val=&quot;00BB5285&quot;/&gt;&lt;wsp:rsid wsp:val=&quot;00BB55A9&quot;/&gt;&lt;wsp:rsid wsp:val=&quot;00BD43B4&quot;/&gt;&lt;wsp:rsid wsp:val=&quot;00BD4C56&quot;/&gt;&lt;wsp:rsid wsp:val=&quot;00BE2D83&quot;/&gt;&lt;wsp:rsid wsp:val=&quot;00C041FF&quot;/&gt;&lt;wsp:rsid wsp:val=&quot;00C05EC6&quot;/&gt;&lt;wsp:rsid wsp:val=&quot;00C171FB&quot;/&gt;&lt;wsp:rsid wsp:val=&quot;00C435AD&quot;/&gt;&lt;wsp:rsid wsp:val=&quot;00C45BF1&quot;/&gt;&lt;wsp:rsid wsp:val=&quot;00C50AAE&quot;/&gt;&lt;wsp:rsid wsp:val=&quot;00C5236E&quot;/&gt;&lt;wsp:rsid wsp:val=&quot;00C54196&quot;/&gt;&lt;wsp:rsid wsp:val=&quot;00C55CCB&quot;/&gt;&lt;wsp:rsid wsp:val=&quot;00C57050&quot;/&gt;&lt;wsp:rsid wsp:val=&quot;00C570F3&quot;/&gt;&lt;wsp:rsid wsp:val=&quot;00C663AE&quot;/&gt;&lt;wsp:rsid wsp:val=&quot;00C827D3&quot;/&gt;&lt;wsp:rsid wsp:val=&quot;00C9389E&quot;/&gt;&lt;wsp:rsid wsp:val=&quot;00C97E83&quot;/&gt;&lt;wsp:rsid wsp:val=&quot;00CA14B2&quot;/&gt;&lt;wsp:rsid wsp:val=&quot;00CD71A9&quot;/&gt;&lt;wsp:rsid wsp:val=&quot;00CE080F&quot;/&gt;&lt;wsp:rsid wsp:val=&quot;00CE355F&quot;/&gt;&lt;wsp:rsid wsp:val=&quot;00D159A0&quot;/&gt;&lt;wsp:rsid wsp:val=&quot;00D24FDE&quot;/&gt;&lt;wsp:rsid wsp:val=&quot;00D307C9&quot;/&gt;&lt;wsp:rsid wsp:val=&quot;00D354DC&quot;/&gt;&lt;wsp:rsid wsp:val=&quot;00D60DA2&quot;/&gt;&lt;wsp:rsid wsp:val=&quot;00D64149&quot;/&gt;&lt;wsp:rsid wsp:val=&quot;00D64F12&quot;/&gt;&lt;wsp:rsid wsp:val=&quot;00D66979&quot;/&gt;&lt;wsp:rsid wsp:val=&quot;00D71FBC&quot;/&gt;&lt;wsp:rsid wsp:val=&quot;00D751CC&quot;/&gt;&lt;wsp:rsid wsp:val=&quot;00D773A3&quot;/&gt;&lt;wsp:rsid wsp:val=&quot;00D838A1&quot;/&gt;&lt;wsp:rsid wsp:val=&quot;00D83C34&quot;/&gt;&lt;wsp:rsid wsp:val=&quot;00D860CA&quot;/&gt;&lt;wsp:rsid wsp:val=&quot;00D9545B&quot;/&gt;&lt;wsp:rsid wsp:val=&quot;00D96F79&quot;/&gt;&lt;wsp:rsid wsp:val=&quot;00DA3B11&quot;/&gt;&lt;wsp:rsid wsp:val=&quot;00DA3B8F&quot;/&gt;&lt;wsp:rsid wsp:val=&quot;00DA5506&quot;/&gt;&lt;wsp:rsid wsp:val=&quot;00DC06D0&quot;/&gt;&lt;wsp:rsid wsp:val=&quot;00DD1EAC&quot;/&gt;&lt;wsp:rsid wsp:val=&quot;00DD2C16&quot;/&gt;&lt;wsp:rsid wsp:val=&quot;00DF4832&quot;/&gt;&lt;wsp:rsid wsp:val=&quot;00DF56FF&quot;/&gt;&lt;wsp:rsid wsp:val=&quot;00E228C4&quot;/&gt;&lt;wsp:rsid wsp:val=&quot;00E36D6D&quot;/&gt;&lt;wsp:rsid wsp:val=&quot;00E551AC&quot;/&gt;&lt;wsp:rsid wsp:val=&quot;00E56A7C&quot;/&gt;&lt;wsp:rsid wsp:val=&quot;00E57E89&quot;/&gt;&lt;wsp:rsid wsp:val=&quot;00E644AA&quot;/&gt;&lt;wsp:rsid wsp:val=&quot;00E64E1C&quot;/&gt;&lt;wsp:rsid wsp:val=&quot;00E678B7&quot;/&gt;&lt;wsp:rsid wsp:val=&quot;00EA1BDC&quot;/&gt;&lt;wsp:rsid wsp:val=&quot;00EB1233&quot;/&gt;&lt;wsp:rsid wsp:val=&quot;00EC59DA&quot;/&gt;&lt;wsp:rsid wsp:val=&quot;00EE7985&quot;/&gt;&lt;wsp:rsid wsp:val=&quot;00EF01F5&quot;/&gt;&lt;wsp:rsid wsp:val=&quot;00F014DB&quot;/&gt;&lt;wsp:rsid wsp:val=&quot;00F06A5D&quot;/&gt;&lt;wsp:rsid wsp:val=&quot;00F2479B&quot;/&gt;&lt;wsp:rsid wsp:val=&quot;00F53138&quot;/&gt;&lt;wsp:rsid wsp:val=&quot;00F64E0B&quot;/&gt;&lt;wsp:rsid wsp:val=&quot;00F869D3&quot;/&gt;&lt;wsp:rsid wsp:val=&quot;00F97B7B&quot;/&gt;&lt;wsp:rsid wsp:val=&quot;00FA5A2F&quot;/&gt;&lt;wsp:rsid wsp:val=&quot;00FA6C9E&quot;/&gt;&lt;/wsp:rsids&gt;&lt;/w:docPr&gt;&lt;w:body&gt;&lt;w:p wsp:rsidR=&quot;00000000&quot; wsp:rsidRDefault=&quot;009127B2&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e&lt;/m:t&gt;&lt;/m:r&gt;&lt;/m:e&gt;&lt;m:sub&gt;&lt;m:r&gt;&lt;w:rPr&gt;&lt;w:rFonts w:ascii=&quot;Cambria Math&quot; w:h-ansi=&quot;Cambria Math&quot;/&gt;&lt;wx:font wx:val=&quot;Cambria Math&quot;/&gt;&lt;w:i/&gt;&lt;w:sz w:val=&quot;28&quot;/&gt;&lt;w:sz-cs w:val=&quot;28&quot;/&gt;&lt;/w:rPr&gt;&lt;m:t&gt;i&lt;/m:t&gt;&lt;/m:r&gt;&lt;/m:sub&gt;&lt;/m:sSub&gt;&lt;m:r&gt;&lt;w:rPr&gt;&lt;w:rFonts w:ascii=&quot;Cambria Math&quot; w:h-ans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max&lt;/m:t&gt;&lt;/m:r&gt;&lt;m:r&gt;&lt;w:rPr&gt;&lt;w:rFonts w:ascii=&quot;Cambria Math&quot; w:h-ans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Z&lt;/m:t&gt;&lt;/m:r&gt;&lt;m:r&gt;&lt;w:rPr&gt;&lt;w:rFonts w:ascii=&quot;Cambria Math&quot; w:h-ansi=&quot;Cambria Math&quot;/&gt;&lt;wx:font wx:val=&quot;Cambria Math&quot;/&gt;&lt;w:i/&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 o:title="" chromakey="white"/>
          </v:shape>
        </w:pict>
      </w:r>
    </w:p>
    <w:p w:rsidR="0064518E" w:rsidRPr="00D71FBC" w:rsidRDefault="0064518E" w:rsidP="00CA14B2">
      <w:pPr>
        <w:pStyle w:val="ListParagraph"/>
        <w:numPr>
          <w:ilvl w:val="0"/>
          <w:numId w:val="41"/>
        </w:numPr>
        <w:spacing w:after="0" w:line="360" w:lineRule="auto"/>
        <w:rPr>
          <w:rFonts w:ascii="Times New Roman" w:hAnsi="Times New Roman"/>
          <w:sz w:val="28"/>
          <w:szCs w:val="28"/>
        </w:rPr>
      </w:pPr>
      <w:r w:rsidRPr="00D71FBC">
        <w:rPr>
          <w:rFonts w:ascii="Times New Roman" w:hAnsi="Times New Roman"/>
          <w:sz w:val="28"/>
          <w:szCs w:val="28"/>
        </w:rPr>
        <w:t>Обчислення2</w:t>
      </w:r>
    </w:p>
    <w:p w:rsidR="0064518E" w:rsidRPr="00D71FBC" w:rsidRDefault="0064518E" w:rsidP="00CA14B2">
      <w:pPr>
        <w:ind w:left="1415"/>
        <w:rPr>
          <w:sz w:val="28"/>
          <w:szCs w:val="28"/>
          <w:lang w:val="ru-RU"/>
        </w:rPr>
      </w:pPr>
      <w:r w:rsidRPr="005F02DD">
        <w:pict>
          <v:shape id="_x0000_i1041" type="#_x0000_t75" style="width:100.5pt;height:18.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hyphenationZone w:val=&quot;425&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16970&quot;/&gt;&lt;wsp:rsid wsp:val=&quot;00001091&quot;/&gt;&lt;wsp:rsid wsp:val=&quot;00020116&quot;/&gt;&lt;wsp:rsid wsp:val=&quot;000266F5&quot;/&gt;&lt;wsp:rsid wsp:val=&quot;00030D0A&quot;/&gt;&lt;wsp:rsid wsp:val=&quot;000534FB&quot;/&gt;&lt;wsp:rsid wsp:val=&quot;000576D2&quot;/&gt;&lt;wsp:rsid wsp:val=&quot;00060F6A&quot;/&gt;&lt;wsp:rsid wsp:val=&quot;00081179&quot;/&gt;&lt;wsp:rsid wsp:val=&quot;00082449&quot;/&gt;&lt;wsp:rsid wsp:val=&quot;000B36EE&quot;/&gt;&lt;wsp:rsid wsp:val=&quot;000B3D95&quot;/&gt;&lt;wsp:rsid wsp:val=&quot;000C3AEE&quot;/&gt;&lt;wsp:rsid wsp:val=&quot;000C41C8&quot;/&gt;&lt;wsp:rsid wsp:val=&quot;000D16E6&quot;/&gt;&lt;wsp:rsid wsp:val=&quot;000D3BE0&quot;/&gt;&lt;wsp:rsid wsp:val=&quot;000E0C4C&quot;/&gt;&lt;wsp:rsid wsp:val=&quot;00106D77&quot;/&gt;&lt;wsp:rsid wsp:val=&quot;0011317D&quot;/&gt;&lt;wsp:rsid wsp:val=&quot;001135F7&quot;/&gt;&lt;wsp:rsid wsp:val=&quot;001419E3&quot;/&gt;&lt;wsp:rsid wsp:val=&quot;001518C6&quot;/&gt;&lt;wsp:rsid wsp:val=&quot;001566BD&quot;/&gt;&lt;wsp:rsid wsp:val=&quot;00160D69&quot;/&gt;&lt;wsp:rsid wsp:val=&quot;001704D5&quot;/&gt;&lt;wsp:rsid wsp:val=&quot;0018529A&quot;/&gt;&lt;wsp:rsid wsp:val=&quot;001913C9&quot;/&gt;&lt;wsp:rsid wsp:val=&quot;00191E40&quot;/&gt;&lt;wsp:rsid wsp:val=&quot;0019440A&quot;/&gt;&lt;wsp:rsid wsp:val=&quot;001A4A01&quot;/&gt;&lt;wsp:rsid wsp:val=&quot;001A6F30&quot;/&gt;&lt;wsp:rsid wsp:val=&quot;001A7ED8&quot;/&gt;&lt;wsp:rsid wsp:val=&quot;001B0EEA&quot;/&gt;&lt;wsp:rsid wsp:val=&quot;001C4035&quot;/&gt;&lt;wsp:rsid wsp:val=&quot;001C40D6&quot;/&gt;&lt;wsp:rsid wsp:val=&quot;001D2931&quot;/&gt;&lt;wsp:rsid wsp:val=&quot;001F018A&quot;/&gt;&lt;wsp:rsid wsp:val=&quot;001F3428&quot;/&gt;&lt;wsp:rsid wsp:val=&quot;002006D3&quot;/&gt;&lt;wsp:rsid wsp:val=&quot;00201539&quot;/&gt;&lt;wsp:rsid wsp:val=&quot;00214296&quot;/&gt;&lt;wsp:rsid wsp:val=&quot;00226CCB&quot;/&gt;&lt;wsp:rsid wsp:val=&quot;00227DFC&quot;/&gt;&lt;wsp:rsid wsp:val=&quot;00230B07&quot;/&gt;&lt;wsp:rsid wsp:val=&quot;002313AF&quot;/&gt;&lt;wsp:rsid wsp:val=&quot;00251240&quot;/&gt;&lt;wsp:rsid wsp:val=&quot;002521B4&quot;/&gt;&lt;wsp:rsid wsp:val=&quot;00252F0D&quot;/&gt;&lt;wsp:rsid wsp:val=&quot;00272EFC&quot;/&gt;&lt;wsp:rsid wsp:val=&quot;00282025&quot;/&gt;&lt;wsp:rsid wsp:val=&quot;0028428F&quot;/&gt;&lt;wsp:rsid wsp:val=&quot;00284763&quot;/&gt;&lt;wsp:rsid wsp:val=&quot;00286805&quot;/&gt;&lt;wsp:rsid wsp:val=&quot;002B0301&quot;/&gt;&lt;wsp:rsid wsp:val=&quot;002B515C&quot;/&gt;&lt;wsp:rsid wsp:val=&quot;002F2DF8&quot;/&gt;&lt;wsp:rsid wsp:val=&quot;002F4163&quot;/&gt;&lt;wsp:rsid wsp:val=&quot;00301A96&quot;/&gt;&lt;wsp:rsid wsp:val=&quot;00303B09&quot;/&gt;&lt;wsp:rsid wsp:val=&quot;00311EA6&quot;/&gt;&lt;wsp:rsid wsp:val=&quot;003121C1&quot;/&gt;&lt;wsp:rsid wsp:val=&quot;00312649&quot;/&gt;&lt;wsp:rsid wsp:val=&quot;00316970&quot;/&gt;&lt;wsp:rsid wsp:val=&quot;00330CD7&quot;/&gt;&lt;wsp:rsid wsp:val=&quot;00331470&quot;/&gt;&lt;wsp:rsid wsp:val=&quot;00342E03&quot;/&gt;&lt;wsp:rsid wsp:val=&quot;00347100&quot;/&gt;&lt;wsp:rsid wsp:val=&quot;00352195&quot;/&gt;&lt;wsp:rsid wsp:val=&quot;003637AB&quot;/&gt;&lt;wsp:rsid wsp:val=&quot;0036717B&quot;/&gt;&lt;wsp:rsid wsp:val=&quot;003705E6&quot;/&gt;&lt;wsp:rsid wsp:val=&quot;00372216&quot;/&gt;&lt;wsp:rsid wsp:val=&quot;0038055D&quot;/&gt;&lt;wsp:rsid wsp:val=&quot;00384425&quot;/&gt;&lt;wsp:rsid wsp:val=&quot;003868B8&quot;/&gt;&lt;wsp:rsid wsp:val=&quot;0039066F&quot;/&gt;&lt;wsp:rsid wsp:val=&quot;003936CE&quot;/&gt;&lt;wsp:rsid wsp:val=&quot;003B1901&quot;/&gt;&lt;wsp:rsid wsp:val=&quot;003B7545&quot;/&gt;&lt;wsp:rsid wsp:val=&quot;003D5A8C&quot;/&gt;&lt;wsp:rsid wsp:val=&quot;003E1EDC&quot;/&gt;&lt;wsp:rsid wsp:val=&quot;003F0969&quot;/&gt;&lt;wsp:rsid wsp:val=&quot;003F41BE&quot;/&gt;&lt;wsp:rsid wsp:val=&quot;00412000&quot;/&gt;&lt;wsp:rsid wsp:val=&quot;00427E60&quot;/&gt;&lt;wsp:rsid wsp:val=&quot;00427EE3&quot;/&gt;&lt;wsp:rsid wsp:val=&quot;00435D8E&quot;/&gt;&lt;wsp:rsid wsp:val=&quot;00443410&quot;/&gt;&lt;wsp:rsid wsp:val=&quot;00447574&quot;/&gt;&lt;wsp:rsid wsp:val=&quot;00447B74&quot;/&gt;&lt;wsp:rsid wsp:val=&quot;004609CF&quot;/&gt;&lt;wsp:rsid wsp:val=&quot;00466F5F&quot;/&gt;&lt;wsp:rsid wsp:val=&quot;00481252&quot;/&gt;&lt;wsp:rsid wsp:val=&quot;00485174&quot;/&gt;&lt;wsp:rsid wsp:val=&quot;004B777E&quot;/&gt;&lt;wsp:rsid wsp:val=&quot;004C7E1E&quot;/&gt;&lt;wsp:rsid wsp:val=&quot;004D02A1&quot;/&gt;&lt;wsp:rsid wsp:val=&quot;004D26F4&quot;/&gt;&lt;wsp:rsid wsp:val=&quot;00515E10&quot;/&gt;&lt;wsp:rsid wsp:val=&quot;00534424&quot;/&gt;&lt;wsp:rsid wsp:val=&quot;00563C6A&quot;/&gt;&lt;wsp:rsid wsp:val=&quot;00566716&quot;/&gt;&lt;wsp:rsid wsp:val=&quot;00567EC6&quot;/&gt;&lt;wsp:rsid wsp:val=&quot;0057073A&quot;/&gt;&lt;wsp:rsid wsp:val=&quot;00571ED6&quot;/&gt;&lt;wsp:rsid wsp:val=&quot;0057209F&quot;/&gt;&lt;wsp:rsid wsp:val=&quot;005919DB&quot;/&gt;&lt;wsp:rsid wsp:val=&quot;005A0E28&quot;/&gt;&lt;wsp:rsid wsp:val=&quot;005A2F62&quot;/&gt;&lt;wsp:rsid wsp:val=&quot;005B6E07&quot;/&gt;&lt;wsp:rsid wsp:val=&quot;005C6CF5&quot;/&gt;&lt;wsp:rsid wsp:val=&quot;005F02DD&quot;/&gt;&lt;wsp:rsid wsp:val=&quot;00610574&quot;/&gt;&lt;wsp:rsid wsp:val=&quot;00610892&quot;/&gt;&lt;wsp:rsid wsp:val=&quot;00616752&quot;/&gt;&lt;wsp:rsid wsp:val=&quot;0062742E&quot;/&gt;&lt;wsp:rsid wsp:val=&quot;0063094F&quot;/&gt;&lt;wsp:rsid wsp:val=&quot;00631A7B&quot;/&gt;&lt;wsp:rsid wsp:val=&quot;00645434&quot;/&gt;&lt;wsp:rsid wsp:val=&quot;00652212&quot;/&gt;&lt;wsp:rsid wsp:val=&quot;00652556&quot;/&gt;&lt;wsp:rsid wsp:val=&quot;00654D41&quot;/&gt;&lt;wsp:rsid wsp:val=&quot;006628FA&quot;/&gt;&lt;wsp:rsid wsp:val=&quot;0066577C&quot;/&gt;&lt;wsp:rsid wsp:val=&quot;006843C8&quot;/&gt;&lt;wsp:rsid wsp:val=&quot;0069125E&quot;/&gt;&lt;wsp:rsid wsp:val=&quot;006A1E82&quot;/&gt;&lt;wsp:rsid wsp:val=&quot;006A4C95&quot;/&gt;&lt;wsp:rsid wsp:val=&quot;006B23B6&quot;/&gt;&lt;wsp:rsid wsp:val=&quot;006C1578&quot;/&gt;&lt;wsp:rsid wsp:val=&quot;006C6438&quot;/&gt;&lt;wsp:rsid wsp:val=&quot;006F1591&quot;/&gt;&lt;wsp:rsid wsp:val=&quot;006F17F4&quot;/&gt;&lt;wsp:rsid wsp:val=&quot;007154DB&quot;/&gt;&lt;wsp:rsid wsp:val=&quot;00725584&quot;/&gt;&lt;wsp:rsid wsp:val=&quot;007255EA&quot;/&gt;&lt;wsp:rsid wsp:val=&quot;00737F04&quot;/&gt;&lt;wsp:rsid wsp:val=&quot;00750BEC&quot;/&gt;&lt;wsp:rsid wsp:val=&quot;00753933&quot;/&gt;&lt;wsp:rsid wsp:val=&quot;00757AAC&quot;/&gt;&lt;wsp:rsid wsp:val=&quot;00780192&quot;/&gt;&lt;wsp:rsid wsp:val=&quot;0078263E&quot;/&gt;&lt;wsp:rsid wsp:val=&quot;00784493&quot;/&gt;&lt;wsp:rsid wsp:val=&quot;00786467&quot;/&gt;&lt;wsp:rsid wsp:val=&quot;0078746D&quot;/&gt;&lt;wsp:rsid wsp:val=&quot;00790EB3&quot;/&gt;&lt;wsp:rsid wsp:val=&quot;007A64FC&quot;/&gt;&lt;wsp:rsid wsp:val=&quot;007B5154&quot;/&gt;&lt;wsp:rsid wsp:val=&quot;007C26F0&quot;/&gt;&lt;wsp:rsid wsp:val=&quot;007C3744&quot;/&gt;&lt;wsp:rsid wsp:val=&quot;007C3D40&quot;/&gt;&lt;wsp:rsid wsp:val=&quot;007D0971&quot;/&gt;&lt;wsp:rsid wsp:val=&quot;007D6585&quot;/&gt;&lt;wsp:rsid wsp:val=&quot;007E51D3&quot;/&gt;&lt;wsp:rsid wsp:val=&quot;007F14A9&quot;/&gt;&lt;wsp:rsid wsp:val=&quot;007F1AA2&quot;/&gt;&lt;wsp:rsid wsp:val=&quot;00811A0F&quot;/&gt;&lt;wsp:rsid wsp:val=&quot;0083598B&quot;/&gt;&lt;wsp:rsid wsp:val=&quot;00836E63&quot;/&gt;&lt;wsp:rsid wsp:val=&quot;00847C66&quot;/&gt;&lt;wsp:rsid wsp:val=&quot;008506F7&quot;/&gt;&lt;wsp:rsid wsp:val=&quot;00867467&quot;/&gt;&lt;wsp:rsid wsp:val=&quot;00872854&quot;/&gt;&lt;wsp:rsid wsp:val=&quot;00874F90&quot;/&gt;&lt;wsp:rsid wsp:val=&quot;00884A1B&quot;/&gt;&lt;wsp:rsid wsp:val=&quot;0089118C&quot;/&gt;&lt;wsp:rsid wsp:val=&quot;00893E52&quot;/&gt;&lt;wsp:rsid wsp:val=&quot;008A68F4&quot;/&gt;&lt;wsp:rsid wsp:val=&quot;008B37B6&quot;/&gt;&lt;wsp:rsid wsp:val=&quot;008B53F3&quot;/&gt;&lt;wsp:rsid wsp:val=&quot;008C2CD5&quot;/&gt;&lt;wsp:rsid wsp:val=&quot;008C5844&quot;/&gt;&lt;wsp:rsid wsp:val=&quot;008D5400&quot;/&gt;&lt;wsp:rsid wsp:val=&quot;008E5B20&quot;/&gt;&lt;wsp:rsid wsp:val=&quot;008F049B&quot;/&gt;&lt;wsp:rsid wsp:val=&quot;008F2C15&quot;/&gt;&lt;wsp:rsid wsp:val=&quot;008F6833&quot;/&gt;&lt;wsp:rsid wsp:val=&quot;00900D8C&quot;/&gt;&lt;wsp:rsid wsp:val=&quot;00906EF2&quot;/&gt;&lt;wsp:rsid wsp:val=&quot;00924B80&quot;/&gt;&lt;wsp:rsid wsp:val=&quot;009272CE&quot;/&gt;&lt;wsp:rsid wsp:val=&quot;00930CD5&quot;/&gt;&lt;wsp:rsid wsp:val=&quot;009404AD&quot;/&gt;&lt;wsp:rsid wsp:val=&quot;0094465A&quot;/&gt;&lt;wsp:rsid wsp:val=&quot;00947E5D&quot;/&gt;&lt;wsp:rsid wsp:val=&quot;0096796B&quot;/&gt;&lt;wsp:rsid wsp:val=&quot;00977B3E&quot;/&gt;&lt;wsp:rsid wsp:val=&quot;0098014A&quot;/&gt;&lt;wsp:rsid wsp:val=&quot;009A1627&quot;/&gt;&lt;wsp:rsid wsp:val=&quot;009A43CE&quot;/&gt;&lt;wsp:rsid wsp:val=&quot;009A6DB0&quot;/&gt;&lt;wsp:rsid wsp:val=&quot;009D5E62&quot;/&gt;&lt;wsp:rsid wsp:val=&quot;009D6012&quot;/&gt;&lt;wsp:rsid wsp:val=&quot;009F106C&quot;/&gt;&lt;wsp:rsid wsp:val=&quot;00A063A7&quot;/&gt;&lt;wsp:rsid wsp:val=&quot;00A10B1D&quot;/&gt;&lt;wsp:rsid wsp:val=&quot;00A10B80&quot;/&gt;&lt;wsp:rsid wsp:val=&quot;00A35D8B&quot;/&gt;&lt;wsp:rsid wsp:val=&quot;00A36703&quot;/&gt;&lt;wsp:rsid wsp:val=&quot;00A41DA9&quot;/&gt;&lt;wsp:rsid wsp:val=&quot;00A436A5&quot;/&gt;&lt;wsp:rsid wsp:val=&quot;00A45785&quot;/&gt;&lt;wsp:rsid wsp:val=&quot;00A5330A&quot;/&gt;&lt;wsp:rsid wsp:val=&quot;00A56AD3&quot;/&gt;&lt;wsp:rsid wsp:val=&quot;00A64437&quot;/&gt;&lt;wsp:rsid wsp:val=&quot;00A67D54&quot;/&gt;&lt;wsp:rsid wsp:val=&quot;00A75F89&quot;/&gt;&lt;wsp:rsid wsp:val=&quot;00A8268C&quot;/&gt;&lt;wsp:rsid wsp:val=&quot;00A82BAF&quot;/&gt;&lt;wsp:rsid wsp:val=&quot;00A90FF1&quot;/&gt;&lt;wsp:rsid wsp:val=&quot;00A92DD4&quot;/&gt;&lt;wsp:rsid wsp:val=&quot;00A94491&quot;/&gt;&lt;wsp:rsid wsp:val=&quot;00AA6D00&quot;/&gt;&lt;wsp:rsid wsp:val=&quot;00AB4389&quot;/&gt;&lt;wsp:rsid wsp:val=&quot;00AC47CD&quot;/&gt;&lt;wsp:rsid wsp:val=&quot;00AD4589&quot;/&gt;&lt;wsp:rsid wsp:val=&quot;00AF1FF8&quot;/&gt;&lt;wsp:rsid wsp:val=&quot;00AF2AF6&quot;/&gt;&lt;wsp:rsid wsp:val=&quot;00AF3208&quot;/&gt;&lt;wsp:rsid wsp:val=&quot;00B024A1&quot;/&gt;&lt;wsp:rsid wsp:val=&quot;00B10F2F&quot;/&gt;&lt;wsp:rsid wsp:val=&quot;00B11EAE&quot;/&gt;&lt;wsp:rsid wsp:val=&quot;00B16603&quot;/&gt;&lt;wsp:rsid wsp:val=&quot;00B24096&quot;/&gt;&lt;wsp:rsid wsp:val=&quot;00B37122&quot;/&gt;&lt;wsp:rsid wsp:val=&quot;00B40522&quot;/&gt;&lt;wsp:rsid wsp:val=&quot;00B600D1&quot;/&gt;&lt;wsp:rsid wsp:val=&quot;00B6257B&quot;/&gt;&lt;wsp:rsid wsp:val=&quot;00B64400&quot;/&gt;&lt;wsp:rsid wsp:val=&quot;00B67B4B&quot;/&gt;&lt;wsp:rsid wsp:val=&quot;00B70D7C&quot;/&gt;&lt;wsp:rsid wsp:val=&quot;00B7308A&quot;/&gt;&lt;wsp:rsid wsp:val=&quot;00B77020&quot;/&gt;&lt;wsp:rsid wsp:val=&quot;00B80018&quot;/&gt;&lt;wsp:rsid wsp:val=&quot;00B81E79&quot;/&gt;&lt;wsp:rsid wsp:val=&quot;00B83053&quot;/&gt;&lt;wsp:rsid wsp:val=&quot;00B93C48&quot;/&gt;&lt;wsp:rsid wsp:val=&quot;00BA7141&quot;/&gt;&lt;wsp:rsid wsp:val=&quot;00BB5285&quot;/&gt;&lt;wsp:rsid wsp:val=&quot;00BB55A9&quot;/&gt;&lt;wsp:rsid wsp:val=&quot;00BD43B4&quot;/&gt;&lt;wsp:rsid wsp:val=&quot;00BD4C56&quot;/&gt;&lt;wsp:rsid wsp:val=&quot;00BE2D83&quot;/&gt;&lt;wsp:rsid wsp:val=&quot;00C041FF&quot;/&gt;&lt;wsp:rsid wsp:val=&quot;00C05EC6&quot;/&gt;&lt;wsp:rsid wsp:val=&quot;00C171FB&quot;/&gt;&lt;wsp:rsid wsp:val=&quot;00C435AD&quot;/&gt;&lt;wsp:rsid wsp:val=&quot;00C45BF1&quot;/&gt;&lt;wsp:rsid wsp:val=&quot;00C50AAE&quot;/&gt;&lt;wsp:rsid wsp:val=&quot;00C5236E&quot;/&gt;&lt;wsp:rsid wsp:val=&quot;00C54196&quot;/&gt;&lt;wsp:rsid wsp:val=&quot;00C55CCB&quot;/&gt;&lt;wsp:rsid wsp:val=&quot;00C57050&quot;/&gt;&lt;wsp:rsid wsp:val=&quot;00C570F3&quot;/&gt;&lt;wsp:rsid wsp:val=&quot;00C663AE&quot;/&gt;&lt;wsp:rsid wsp:val=&quot;00C827D3&quot;/&gt;&lt;wsp:rsid wsp:val=&quot;00C9389E&quot;/&gt;&lt;wsp:rsid wsp:val=&quot;00C97E83&quot;/&gt;&lt;wsp:rsid wsp:val=&quot;00CA14B2&quot;/&gt;&lt;wsp:rsid wsp:val=&quot;00CD71A9&quot;/&gt;&lt;wsp:rsid wsp:val=&quot;00CE080F&quot;/&gt;&lt;wsp:rsid wsp:val=&quot;00CE355F&quot;/&gt;&lt;wsp:rsid wsp:val=&quot;00D159A0&quot;/&gt;&lt;wsp:rsid wsp:val=&quot;00D24FDE&quot;/&gt;&lt;wsp:rsid wsp:val=&quot;00D307C9&quot;/&gt;&lt;wsp:rsid wsp:val=&quot;00D354DC&quot;/&gt;&lt;wsp:rsid wsp:val=&quot;00D60DA2&quot;/&gt;&lt;wsp:rsid wsp:val=&quot;00D64149&quot;/&gt;&lt;wsp:rsid wsp:val=&quot;00D64F12&quot;/&gt;&lt;wsp:rsid wsp:val=&quot;00D66979&quot;/&gt;&lt;wsp:rsid wsp:val=&quot;00D71FBC&quot;/&gt;&lt;wsp:rsid wsp:val=&quot;00D751CC&quot;/&gt;&lt;wsp:rsid wsp:val=&quot;00D773A3&quot;/&gt;&lt;wsp:rsid wsp:val=&quot;00D838A1&quot;/&gt;&lt;wsp:rsid wsp:val=&quot;00D83C34&quot;/&gt;&lt;wsp:rsid wsp:val=&quot;00D860CA&quot;/&gt;&lt;wsp:rsid wsp:val=&quot;00D9545B&quot;/&gt;&lt;wsp:rsid wsp:val=&quot;00D96F79&quot;/&gt;&lt;wsp:rsid wsp:val=&quot;00DA3B11&quot;/&gt;&lt;wsp:rsid wsp:val=&quot;00DA3B8F&quot;/&gt;&lt;wsp:rsid wsp:val=&quot;00DA5506&quot;/&gt;&lt;wsp:rsid wsp:val=&quot;00DC06D0&quot;/&gt;&lt;wsp:rsid wsp:val=&quot;00DD1EAC&quot;/&gt;&lt;wsp:rsid wsp:val=&quot;00DD2C16&quot;/&gt;&lt;wsp:rsid wsp:val=&quot;00DF4832&quot;/&gt;&lt;wsp:rsid wsp:val=&quot;00DF56FF&quot;/&gt;&lt;wsp:rsid wsp:val=&quot;00E228C4&quot;/&gt;&lt;wsp:rsid wsp:val=&quot;00E36D6D&quot;/&gt;&lt;wsp:rsid wsp:val=&quot;00E551AC&quot;/&gt;&lt;wsp:rsid wsp:val=&quot;00E56A7C&quot;/&gt;&lt;wsp:rsid wsp:val=&quot;00E57E89&quot;/&gt;&lt;wsp:rsid wsp:val=&quot;00E644AA&quot;/&gt;&lt;wsp:rsid wsp:val=&quot;00E64E1C&quot;/&gt;&lt;wsp:rsid wsp:val=&quot;00E678B7&quot;/&gt;&lt;wsp:rsid wsp:val=&quot;00EA1BDC&quot;/&gt;&lt;wsp:rsid wsp:val=&quot;00EB1233&quot;/&gt;&lt;wsp:rsid wsp:val=&quot;00EC59DA&quot;/&gt;&lt;wsp:rsid wsp:val=&quot;00EE7985&quot;/&gt;&lt;wsp:rsid wsp:val=&quot;00EF01F5&quot;/&gt;&lt;wsp:rsid wsp:val=&quot;00F014DB&quot;/&gt;&lt;wsp:rsid wsp:val=&quot;00F06A5D&quot;/&gt;&lt;wsp:rsid wsp:val=&quot;00F2479B&quot;/&gt;&lt;wsp:rsid wsp:val=&quot;00F53138&quot;/&gt;&lt;wsp:rsid wsp:val=&quot;00F64E0B&quot;/&gt;&lt;wsp:rsid wsp:val=&quot;00F869D3&quot;/&gt;&lt;wsp:rsid wsp:val=&quot;00F97B7B&quot;/&gt;&lt;wsp:rsid wsp:val=&quot;00FA5A2F&quot;/&gt;&lt;wsp:rsid wsp:val=&quot;00FA6C9E&quot;/&gt;&lt;/wsp:rsids&gt;&lt;/w:docPr&gt;&lt;w:body&gt;&lt;w:p wsp:rsidR=&quot;00000000&quot; wsp:rsidRDefault=&quot;0063094F&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e&lt;/m:t&gt;&lt;/m:r&gt;&lt;/m:e&gt;&lt;m:sub&gt;&lt;m:r&gt;&lt;w:rPr&gt;&lt;w:rFonts w:ascii=&quot;Cambria Math&quot; w:h-ansi=&quot;Cambria Math&quot;/&gt;&lt;wx:font wx:val=&quot;Cambria Math&quot;/&gt;&lt;w:i/&gt;&lt;w:sz w:val=&quot;28&quot;/&gt;&lt;w:sz-cs w:val=&quot;28&quot;/&gt;&lt;/w:rPr&gt;&lt;m:t&gt;i&lt;/m:t&gt;&lt;/m:r&gt;&lt;/m:sub&gt;&lt;/m:sSub&gt;&lt;m:r&gt;&lt;w:rPr&gt;&lt;w:rFonts w:ascii=&quot;Cambria Math&quot; w:h-ansi=&quot;Cambria Math&quot;/&gt;&lt;wx:font wx:val=&quot;Cambria Math&quot;/&gt;&lt;w:i/&gt;&lt;w:sz w:val=&quot;28&quot;/&gt;&lt;w:sz-cs w:val=&quot;28&quot;/&gt;&lt;/w:rPr&gt;&lt;m:t&gt;=&lt;/m:t&gt;&lt;/m:r&gt;&lt;m:func&gt;&lt;m:funcPr&gt;&lt;m:ctrlPr&gt;&lt;w:rPr&gt;&lt;w:rFonts w:ascii=&quot;Cambria Math&quot; w:h-ansi=&quot;Cambria Math&quot;/&gt;&lt;wx:font wx:val=&quot;Cambria Math&quot;/&gt;&lt;w:i/&gt;&lt;w:sz w:val=&quot;28&quot;/&gt;&lt;w:sz-cs w:val=&quot;28&quot;/&gt;&lt;w:lang w:val=&quot;EN-US&quot;/&gt;&lt;/w:rPr&gt;&lt;/m:ctrlPr&gt;&lt;/m:funcPr&gt;&lt;m:fName&gt;&lt;m:r&gt;&lt;w:rPr&gt;&lt;w:rFonts w:ascii=&quot;Cambria Math&quot; w:h-ansi=&quot;Cambria Math&quot;/&gt;&lt;wx:font wx:val=&quot;Cambria Math&quot;/&gt;&lt;w:i/&gt;&lt;w:sz w:val=&quot;28&quot;/&gt;&lt;w:sz-cs w:val=&quot;28&quot;/&gt;&lt;w:lang w:val=&quot;EN-US&quot;/&gt;&lt;/w:rPr&gt;&lt;m:t&gt;min&lt;/m:t&gt;&lt;/m:r&gt;&lt;/m:fName&gt;&lt;m:e&gt;&lt;m:d&gt;&lt;m:dPr&gt;&lt;m:ctrlPr&gt;&lt;w:rPr&gt;&lt;w:rFonts w:ascii=&quot;Cambria Math&quot; w:h-ansi=&quot;Cambria Math&quot;/&gt;&lt;wx:font wx:val=&quot;Cambria Math&quot;/&gt;&lt;w:i/&gt;&lt;w:sz w:val=&quot;28&quot;/&gt;&lt;w:sz-cs w:val=&quot;28&quot;/&gt;&lt;w:lang w:val=&quot;EN-US&quot;/&gt;&lt;/w:rPr&gt;&lt;/m:ctrlPr&gt;&lt;/m:dPr&gt;&lt;m:e&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e&lt;/m:t&gt;&lt;/m:r&gt;&lt;/m:e&gt;&lt;m:sub&gt;&lt;m:r&gt;&lt;w:rPr&gt;&lt;w:rFonts w:ascii=&quot;Cambria Math&quot; w:h-ansi=&quot;Cambria Math&quot;/&gt;&lt;wx:font wx:val=&quot;Cambria Math&quot;/&gt;&lt;w:i/&gt;&lt;w:sz w:val=&quot;28&quot;/&gt;&lt;w:sz-cs w:val=&quot;28&quot;/&gt;&lt;/w:rPr&gt;&lt;m:t&gt;i.1&lt;/m:t&gt;&lt;/m:r&gt;&lt;/m:sub&gt;&lt;/m:sSub&gt;&lt;m:r&gt;&lt;w:rPr&gt;&lt;w:rFonts w:ascii=&quot;Cambria Math&quot; w:h-ansi=&quot;Cambria Math&quot;/&gt;&lt;wx:font wx:val=&quot;Cambria Math&quot;/&gt;&lt;w:i/&gt;&lt;w:sz w:val=&quot;28&quot;/&gt;&lt;w:sz-cs w:val=&quot;28&quot;/&gt;&lt;/w:rPr&gt;&lt;m:t&gt;, &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e&lt;/m:t&gt;&lt;/m:r&gt;&lt;/m:e&gt;&lt;m:sub&gt;&lt;m:r&gt;&lt;w:rPr&gt;&lt;w:rFonts w:ascii=&quot;Cambria Math&quot; w:h-ansi=&quot;Cambria Math&quot;/&gt;&lt;wx:font wx:val=&quot;Cambria Math&quot;/&gt;&lt;w:i/&gt;&lt;w:sz w:val=&quot;28&quot;/&gt;&lt;w:sz-cs w:val=&quot;28&quot;/&gt;&lt;/w:rPr&gt;&lt;m:t&gt;i&lt;/m:t&gt;&lt;/m:r&gt;&lt;/m:sub&gt;&lt;/m:sSub&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 o:title="" chromakey="white"/>
          </v:shape>
        </w:pict>
      </w:r>
    </w:p>
    <w:p w:rsidR="0064518E" w:rsidRPr="00D71FBC" w:rsidRDefault="0064518E" w:rsidP="00CA14B2">
      <w:pPr>
        <w:pStyle w:val="ListParagraph"/>
        <w:numPr>
          <w:ilvl w:val="0"/>
          <w:numId w:val="41"/>
        </w:numPr>
        <w:spacing w:after="200" w:line="360" w:lineRule="auto"/>
        <w:rPr>
          <w:rFonts w:ascii="Times New Roman" w:hAnsi="Times New Roman"/>
          <w:sz w:val="28"/>
          <w:szCs w:val="28"/>
        </w:rPr>
      </w:pPr>
      <w:r w:rsidRPr="00D71FBC">
        <w:rPr>
          <w:rFonts w:ascii="Times New Roman" w:hAnsi="Times New Roman"/>
          <w:sz w:val="28"/>
          <w:szCs w:val="28"/>
        </w:rPr>
        <w:t xml:space="preserve">Передати </w:t>
      </w:r>
      <w:r w:rsidRPr="00D71FBC">
        <w:rPr>
          <w:rFonts w:ascii="Times New Roman" w:hAnsi="Times New Roman"/>
          <w:sz w:val="28"/>
          <w:szCs w:val="28"/>
          <w:lang w:val="en-US"/>
        </w:rPr>
        <w:t>e</w:t>
      </w:r>
      <w:r>
        <w:rPr>
          <w:rFonts w:ascii="Times New Roman" w:hAnsi="Times New Roman"/>
          <w:sz w:val="28"/>
          <w:szCs w:val="28"/>
          <w:vertAlign w:val="subscript"/>
          <w:lang w:val="ru-RU"/>
        </w:rPr>
        <w:t>i</w:t>
      </w:r>
      <w:r w:rsidRPr="00447574">
        <w:rPr>
          <w:rFonts w:ascii="Times New Roman" w:hAnsi="Times New Roman"/>
          <w:sz w:val="28"/>
          <w:szCs w:val="28"/>
          <w:vertAlign w:val="subscript"/>
          <w:lang w:val="ru-RU"/>
        </w:rPr>
        <w:t xml:space="preserve"> </w:t>
      </w:r>
      <w:r w:rsidRPr="00D71FBC">
        <w:rPr>
          <w:rFonts w:ascii="Times New Roman" w:hAnsi="Times New Roman"/>
          <w:sz w:val="28"/>
          <w:szCs w:val="28"/>
          <w:lang w:val="ru-RU"/>
        </w:rPr>
        <w:t>в Т</w:t>
      </w:r>
      <w:r>
        <w:rPr>
          <w:rFonts w:ascii="Times New Roman" w:hAnsi="Times New Roman"/>
          <w:sz w:val="28"/>
          <w:szCs w:val="28"/>
          <w:vertAlign w:val="subscript"/>
          <w:lang w:val="ru-RU"/>
        </w:rPr>
        <w:t>i</w:t>
      </w:r>
      <w:r>
        <w:rPr>
          <w:rFonts w:ascii="Times New Roman" w:hAnsi="Times New Roman"/>
          <w:sz w:val="28"/>
          <w:szCs w:val="28"/>
          <w:vertAlign w:val="subscript"/>
          <w:lang w:val="en-US"/>
        </w:rPr>
        <w:t>.1</w:t>
      </w:r>
      <w:r w:rsidRPr="00D71FBC">
        <w:rPr>
          <w:rFonts w:ascii="Times New Roman" w:hAnsi="Times New Roman"/>
          <w:sz w:val="28"/>
          <w:szCs w:val="28"/>
          <w:lang w:val="ru-RU"/>
        </w:rPr>
        <w:t>.</w:t>
      </w:r>
    </w:p>
    <w:p w:rsidR="0064518E" w:rsidRPr="00D71FBC" w:rsidRDefault="0064518E" w:rsidP="00CA14B2">
      <w:pPr>
        <w:pStyle w:val="ListParagraph"/>
        <w:numPr>
          <w:ilvl w:val="0"/>
          <w:numId w:val="41"/>
        </w:numPr>
        <w:spacing w:after="200" w:line="360" w:lineRule="auto"/>
        <w:rPr>
          <w:rFonts w:ascii="Times New Roman" w:hAnsi="Times New Roman"/>
          <w:sz w:val="28"/>
          <w:szCs w:val="28"/>
        </w:rPr>
      </w:pPr>
      <w:r w:rsidRPr="00D71FBC">
        <w:rPr>
          <w:rFonts w:ascii="Times New Roman" w:hAnsi="Times New Roman"/>
          <w:sz w:val="28"/>
          <w:szCs w:val="28"/>
          <w:lang w:val="ru-RU"/>
        </w:rPr>
        <w:t xml:space="preserve">Прийняти </w:t>
      </w:r>
      <w:r w:rsidRPr="00D71FBC">
        <w:rPr>
          <w:rFonts w:ascii="Times New Roman" w:hAnsi="Times New Roman"/>
          <w:sz w:val="28"/>
          <w:szCs w:val="28"/>
          <w:lang w:val="en-US"/>
        </w:rPr>
        <w:t>e</w:t>
      </w:r>
      <w:r>
        <w:rPr>
          <w:rFonts w:ascii="Times New Roman" w:hAnsi="Times New Roman"/>
          <w:sz w:val="28"/>
          <w:szCs w:val="28"/>
          <w:vertAlign w:val="subscript"/>
          <w:lang w:val="ru-RU"/>
        </w:rPr>
        <w:t>i</w:t>
      </w:r>
      <w:r w:rsidRPr="00D71FBC">
        <w:rPr>
          <w:rFonts w:ascii="Times New Roman" w:hAnsi="Times New Roman"/>
          <w:sz w:val="28"/>
          <w:szCs w:val="28"/>
          <w:vertAlign w:val="subscript"/>
          <w:lang w:val="ru-RU"/>
        </w:rPr>
        <w:t xml:space="preserve"> </w:t>
      </w:r>
      <w:r w:rsidRPr="00D71FBC">
        <w:rPr>
          <w:rFonts w:ascii="Times New Roman" w:hAnsi="Times New Roman"/>
          <w:sz w:val="28"/>
          <w:szCs w:val="28"/>
        </w:rPr>
        <w:t>від Т</w:t>
      </w:r>
      <w:r>
        <w:rPr>
          <w:rFonts w:ascii="Times New Roman" w:hAnsi="Times New Roman"/>
          <w:sz w:val="28"/>
          <w:szCs w:val="28"/>
          <w:vertAlign w:val="subscript"/>
        </w:rPr>
        <w:t>i</w:t>
      </w:r>
      <w:r>
        <w:rPr>
          <w:rFonts w:ascii="Times New Roman" w:hAnsi="Times New Roman"/>
          <w:sz w:val="28"/>
          <w:szCs w:val="28"/>
          <w:vertAlign w:val="subscript"/>
          <w:lang w:val="en-US"/>
        </w:rPr>
        <w:t>.1</w:t>
      </w:r>
      <w:r w:rsidRPr="00D71FBC">
        <w:rPr>
          <w:rFonts w:ascii="Times New Roman" w:hAnsi="Times New Roman"/>
          <w:sz w:val="28"/>
          <w:szCs w:val="28"/>
        </w:rPr>
        <w:t>.</w:t>
      </w:r>
    </w:p>
    <w:p w:rsidR="0064518E" w:rsidRPr="00D71FBC" w:rsidRDefault="0064518E" w:rsidP="00CA14B2">
      <w:pPr>
        <w:pStyle w:val="ListParagraph"/>
        <w:numPr>
          <w:ilvl w:val="0"/>
          <w:numId w:val="41"/>
        </w:numPr>
        <w:spacing w:after="0" w:line="360" w:lineRule="auto"/>
        <w:rPr>
          <w:rFonts w:ascii="Times New Roman" w:hAnsi="Times New Roman"/>
          <w:sz w:val="28"/>
          <w:szCs w:val="28"/>
        </w:rPr>
      </w:pPr>
      <w:r w:rsidRPr="00D71FBC">
        <w:rPr>
          <w:rFonts w:ascii="Times New Roman" w:hAnsi="Times New Roman"/>
          <w:sz w:val="28"/>
          <w:szCs w:val="28"/>
        </w:rPr>
        <w:t>Обчислення3</w:t>
      </w:r>
    </w:p>
    <w:p w:rsidR="0064518E" w:rsidRPr="00D71FBC" w:rsidRDefault="0064518E" w:rsidP="00CA14B2">
      <w:pPr>
        <w:ind w:left="1416" w:firstLine="708"/>
        <w:rPr>
          <w:sz w:val="28"/>
          <w:szCs w:val="28"/>
        </w:rPr>
      </w:pPr>
      <w:r w:rsidRPr="005F02DD">
        <w:pict>
          <v:shape id="_x0000_i1042" type="#_x0000_t75" style="width:3in;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hyphenationZone w:val=&quot;425&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16970&quot;/&gt;&lt;wsp:rsid wsp:val=&quot;00001091&quot;/&gt;&lt;wsp:rsid wsp:val=&quot;00020116&quot;/&gt;&lt;wsp:rsid wsp:val=&quot;000266F5&quot;/&gt;&lt;wsp:rsid wsp:val=&quot;00030D0A&quot;/&gt;&lt;wsp:rsid wsp:val=&quot;000534FB&quot;/&gt;&lt;wsp:rsid wsp:val=&quot;000576D2&quot;/&gt;&lt;wsp:rsid wsp:val=&quot;00060F6A&quot;/&gt;&lt;wsp:rsid wsp:val=&quot;00081179&quot;/&gt;&lt;wsp:rsid wsp:val=&quot;00082449&quot;/&gt;&lt;wsp:rsid wsp:val=&quot;000B36EE&quot;/&gt;&lt;wsp:rsid wsp:val=&quot;000B3D95&quot;/&gt;&lt;wsp:rsid wsp:val=&quot;000C3AEE&quot;/&gt;&lt;wsp:rsid wsp:val=&quot;000C41C8&quot;/&gt;&lt;wsp:rsid wsp:val=&quot;000D16E6&quot;/&gt;&lt;wsp:rsid wsp:val=&quot;000D3BE0&quot;/&gt;&lt;wsp:rsid wsp:val=&quot;000E0C4C&quot;/&gt;&lt;wsp:rsid wsp:val=&quot;00106D77&quot;/&gt;&lt;wsp:rsid wsp:val=&quot;0011317D&quot;/&gt;&lt;wsp:rsid wsp:val=&quot;001135F7&quot;/&gt;&lt;wsp:rsid wsp:val=&quot;001419E3&quot;/&gt;&lt;wsp:rsid wsp:val=&quot;001518C6&quot;/&gt;&lt;wsp:rsid wsp:val=&quot;001566BD&quot;/&gt;&lt;wsp:rsid wsp:val=&quot;00160D69&quot;/&gt;&lt;wsp:rsid wsp:val=&quot;001704D5&quot;/&gt;&lt;wsp:rsid wsp:val=&quot;0018529A&quot;/&gt;&lt;wsp:rsid wsp:val=&quot;001913C9&quot;/&gt;&lt;wsp:rsid wsp:val=&quot;00191E40&quot;/&gt;&lt;wsp:rsid wsp:val=&quot;0019440A&quot;/&gt;&lt;wsp:rsid wsp:val=&quot;001A4A01&quot;/&gt;&lt;wsp:rsid wsp:val=&quot;001A6F30&quot;/&gt;&lt;wsp:rsid wsp:val=&quot;001A7ED8&quot;/&gt;&lt;wsp:rsid wsp:val=&quot;001B0EEA&quot;/&gt;&lt;wsp:rsid wsp:val=&quot;001C4035&quot;/&gt;&lt;wsp:rsid wsp:val=&quot;001C40D6&quot;/&gt;&lt;wsp:rsid wsp:val=&quot;001D2931&quot;/&gt;&lt;wsp:rsid wsp:val=&quot;001F018A&quot;/&gt;&lt;wsp:rsid wsp:val=&quot;001F3428&quot;/&gt;&lt;wsp:rsid wsp:val=&quot;002006D3&quot;/&gt;&lt;wsp:rsid wsp:val=&quot;00201539&quot;/&gt;&lt;wsp:rsid wsp:val=&quot;00214296&quot;/&gt;&lt;wsp:rsid wsp:val=&quot;00226CCB&quot;/&gt;&lt;wsp:rsid wsp:val=&quot;00227DFC&quot;/&gt;&lt;wsp:rsid wsp:val=&quot;00230B07&quot;/&gt;&lt;wsp:rsid wsp:val=&quot;002313AF&quot;/&gt;&lt;wsp:rsid wsp:val=&quot;00251240&quot;/&gt;&lt;wsp:rsid wsp:val=&quot;002521B4&quot;/&gt;&lt;wsp:rsid wsp:val=&quot;00252F0D&quot;/&gt;&lt;wsp:rsid wsp:val=&quot;00272EFC&quot;/&gt;&lt;wsp:rsid wsp:val=&quot;00282025&quot;/&gt;&lt;wsp:rsid wsp:val=&quot;0028428F&quot;/&gt;&lt;wsp:rsid wsp:val=&quot;00284763&quot;/&gt;&lt;wsp:rsid wsp:val=&quot;00286805&quot;/&gt;&lt;wsp:rsid wsp:val=&quot;002B0301&quot;/&gt;&lt;wsp:rsid wsp:val=&quot;002B515C&quot;/&gt;&lt;wsp:rsid wsp:val=&quot;002F2DF8&quot;/&gt;&lt;wsp:rsid wsp:val=&quot;002F4163&quot;/&gt;&lt;wsp:rsid wsp:val=&quot;00300974&quot;/&gt;&lt;wsp:rsid wsp:val=&quot;00301A96&quot;/&gt;&lt;wsp:rsid wsp:val=&quot;00303B09&quot;/&gt;&lt;wsp:rsid wsp:val=&quot;00311EA6&quot;/&gt;&lt;wsp:rsid wsp:val=&quot;003121C1&quot;/&gt;&lt;wsp:rsid wsp:val=&quot;00312649&quot;/&gt;&lt;wsp:rsid wsp:val=&quot;00316970&quot;/&gt;&lt;wsp:rsid wsp:val=&quot;00330CD7&quot;/&gt;&lt;wsp:rsid wsp:val=&quot;00331470&quot;/&gt;&lt;wsp:rsid wsp:val=&quot;00342E03&quot;/&gt;&lt;wsp:rsid wsp:val=&quot;00347100&quot;/&gt;&lt;wsp:rsid wsp:val=&quot;00352195&quot;/&gt;&lt;wsp:rsid wsp:val=&quot;003637AB&quot;/&gt;&lt;wsp:rsid wsp:val=&quot;0036717B&quot;/&gt;&lt;wsp:rsid wsp:val=&quot;003705E6&quot;/&gt;&lt;wsp:rsid wsp:val=&quot;00372216&quot;/&gt;&lt;wsp:rsid wsp:val=&quot;0038055D&quot;/&gt;&lt;wsp:rsid wsp:val=&quot;00384425&quot;/&gt;&lt;wsp:rsid wsp:val=&quot;003868B8&quot;/&gt;&lt;wsp:rsid wsp:val=&quot;0039066F&quot;/&gt;&lt;wsp:rsid wsp:val=&quot;003936CE&quot;/&gt;&lt;wsp:rsid wsp:val=&quot;003B1901&quot;/&gt;&lt;wsp:rsid wsp:val=&quot;003B7545&quot;/&gt;&lt;wsp:rsid wsp:val=&quot;003D5A8C&quot;/&gt;&lt;wsp:rsid wsp:val=&quot;003E1EDC&quot;/&gt;&lt;wsp:rsid wsp:val=&quot;003F0969&quot;/&gt;&lt;wsp:rsid wsp:val=&quot;003F41BE&quot;/&gt;&lt;wsp:rsid wsp:val=&quot;00412000&quot;/&gt;&lt;wsp:rsid wsp:val=&quot;00427E60&quot;/&gt;&lt;wsp:rsid wsp:val=&quot;00427EE3&quot;/&gt;&lt;wsp:rsid wsp:val=&quot;00435D8E&quot;/&gt;&lt;wsp:rsid wsp:val=&quot;00443410&quot;/&gt;&lt;wsp:rsid wsp:val=&quot;00447574&quot;/&gt;&lt;wsp:rsid wsp:val=&quot;00447B74&quot;/&gt;&lt;wsp:rsid wsp:val=&quot;004609CF&quot;/&gt;&lt;wsp:rsid wsp:val=&quot;00466F5F&quot;/&gt;&lt;wsp:rsid wsp:val=&quot;00481252&quot;/&gt;&lt;wsp:rsid wsp:val=&quot;00485174&quot;/&gt;&lt;wsp:rsid wsp:val=&quot;004B777E&quot;/&gt;&lt;wsp:rsid wsp:val=&quot;004C7E1E&quot;/&gt;&lt;wsp:rsid wsp:val=&quot;004D02A1&quot;/&gt;&lt;wsp:rsid wsp:val=&quot;004D26F4&quot;/&gt;&lt;wsp:rsid wsp:val=&quot;00515E10&quot;/&gt;&lt;wsp:rsid wsp:val=&quot;00534424&quot;/&gt;&lt;wsp:rsid wsp:val=&quot;00563C6A&quot;/&gt;&lt;wsp:rsid wsp:val=&quot;00566716&quot;/&gt;&lt;wsp:rsid wsp:val=&quot;00567EC6&quot;/&gt;&lt;wsp:rsid wsp:val=&quot;0057073A&quot;/&gt;&lt;wsp:rsid wsp:val=&quot;00571ED6&quot;/&gt;&lt;wsp:rsid wsp:val=&quot;0057209F&quot;/&gt;&lt;wsp:rsid wsp:val=&quot;005919DB&quot;/&gt;&lt;wsp:rsid wsp:val=&quot;005A0E28&quot;/&gt;&lt;wsp:rsid wsp:val=&quot;005A2F62&quot;/&gt;&lt;wsp:rsid wsp:val=&quot;005B6E07&quot;/&gt;&lt;wsp:rsid wsp:val=&quot;005C6CF5&quot;/&gt;&lt;wsp:rsid wsp:val=&quot;005F02DD&quot;/&gt;&lt;wsp:rsid wsp:val=&quot;00610574&quot;/&gt;&lt;wsp:rsid wsp:val=&quot;00610892&quot;/&gt;&lt;wsp:rsid wsp:val=&quot;00616752&quot;/&gt;&lt;wsp:rsid wsp:val=&quot;0062742E&quot;/&gt;&lt;wsp:rsid wsp:val=&quot;00631A7B&quot;/&gt;&lt;wsp:rsid wsp:val=&quot;00645434&quot;/&gt;&lt;wsp:rsid wsp:val=&quot;00652212&quot;/&gt;&lt;wsp:rsid wsp:val=&quot;00652556&quot;/&gt;&lt;wsp:rsid wsp:val=&quot;00654D41&quot;/&gt;&lt;wsp:rsid wsp:val=&quot;006628FA&quot;/&gt;&lt;wsp:rsid wsp:val=&quot;0066577C&quot;/&gt;&lt;wsp:rsid wsp:val=&quot;006843C8&quot;/&gt;&lt;wsp:rsid wsp:val=&quot;0069125E&quot;/&gt;&lt;wsp:rsid wsp:val=&quot;006A1E82&quot;/&gt;&lt;wsp:rsid wsp:val=&quot;006A4C95&quot;/&gt;&lt;wsp:rsid wsp:val=&quot;006B23B6&quot;/&gt;&lt;wsp:rsid wsp:val=&quot;006C1578&quot;/&gt;&lt;wsp:rsid wsp:val=&quot;006C6438&quot;/&gt;&lt;wsp:rsid wsp:val=&quot;006F1591&quot;/&gt;&lt;wsp:rsid wsp:val=&quot;006F17F4&quot;/&gt;&lt;wsp:rsid wsp:val=&quot;007154DB&quot;/&gt;&lt;wsp:rsid wsp:val=&quot;00725584&quot;/&gt;&lt;wsp:rsid wsp:val=&quot;007255EA&quot;/&gt;&lt;wsp:rsid wsp:val=&quot;00737F04&quot;/&gt;&lt;wsp:rsid wsp:val=&quot;00750BEC&quot;/&gt;&lt;wsp:rsid wsp:val=&quot;00753933&quot;/&gt;&lt;wsp:rsid wsp:val=&quot;00757AAC&quot;/&gt;&lt;wsp:rsid wsp:val=&quot;00780192&quot;/&gt;&lt;wsp:rsid wsp:val=&quot;0078263E&quot;/&gt;&lt;wsp:rsid wsp:val=&quot;00784493&quot;/&gt;&lt;wsp:rsid wsp:val=&quot;00786467&quot;/&gt;&lt;wsp:rsid wsp:val=&quot;0078746D&quot;/&gt;&lt;wsp:rsid wsp:val=&quot;00790EB3&quot;/&gt;&lt;wsp:rsid wsp:val=&quot;007A64FC&quot;/&gt;&lt;wsp:rsid wsp:val=&quot;007B5154&quot;/&gt;&lt;wsp:rsid wsp:val=&quot;007C26F0&quot;/&gt;&lt;wsp:rsid wsp:val=&quot;007C3744&quot;/&gt;&lt;wsp:rsid wsp:val=&quot;007C3D40&quot;/&gt;&lt;wsp:rsid wsp:val=&quot;007D0971&quot;/&gt;&lt;wsp:rsid wsp:val=&quot;007D6585&quot;/&gt;&lt;wsp:rsid wsp:val=&quot;007E51D3&quot;/&gt;&lt;wsp:rsid wsp:val=&quot;007F14A9&quot;/&gt;&lt;wsp:rsid wsp:val=&quot;007F1AA2&quot;/&gt;&lt;wsp:rsid wsp:val=&quot;00811A0F&quot;/&gt;&lt;wsp:rsid wsp:val=&quot;0083598B&quot;/&gt;&lt;wsp:rsid wsp:val=&quot;00836E63&quot;/&gt;&lt;wsp:rsid wsp:val=&quot;00847C66&quot;/&gt;&lt;wsp:rsid wsp:val=&quot;008506F7&quot;/&gt;&lt;wsp:rsid wsp:val=&quot;00867467&quot;/&gt;&lt;wsp:rsid wsp:val=&quot;00872854&quot;/&gt;&lt;wsp:rsid wsp:val=&quot;00874F90&quot;/&gt;&lt;wsp:rsid wsp:val=&quot;00884A1B&quot;/&gt;&lt;wsp:rsid wsp:val=&quot;0089118C&quot;/&gt;&lt;wsp:rsid wsp:val=&quot;00893E52&quot;/&gt;&lt;wsp:rsid wsp:val=&quot;008A68F4&quot;/&gt;&lt;wsp:rsid wsp:val=&quot;008B37B6&quot;/&gt;&lt;wsp:rsid wsp:val=&quot;008B53F3&quot;/&gt;&lt;wsp:rsid wsp:val=&quot;008C2CD5&quot;/&gt;&lt;wsp:rsid wsp:val=&quot;008C5844&quot;/&gt;&lt;wsp:rsid wsp:val=&quot;008D5400&quot;/&gt;&lt;wsp:rsid wsp:val=&quot;008E5B20&quot;/&gt;&lt;wsp:rsid wsp:val=&quot;008F049B&quot;/&gt;&lt;wsp:rsid wsp:val=&quot;008F2C15&quot;/&gt;&lt;wsp:rsid wsp:val=&quot;008F6833&quot;/&gt;&lt;wsp:rsid wsp:val=&quot;00900D8C&quot;/&gt;&lt;wsp:rsid wsp:val=&quot;00906EF2&quot;/&gt;&lt;wsp:rsid wsp:val=&quot;00924B80&quot;/&gt;&lt;wsp:rsid wsp:val=&quot;009272CE&quot;/&gt;&lt;wsp:rsid wsp:val=&quot;00930CD5&quot;/&gt;&lt;wsp:rsid wsp:val=&quot;009404AD&quot;/&gt;&lt;wsp:rsid wsp:val=&quot;0094465A&quot;/&gt;&lt;wsp:rsid wsp:val=&quot;00947E5D&quot;/&gt;&lt;wsp:rsid wsp:val=&quot;0096796B&quot;/&gt;&lt;wsp:rsid wsp:val=&quot;00977B3E&quot;/&gt;&lt;wsp:rsid wsp:val=&quot;0098014A&quot;/&gt;&lt;wsp:rsid wsp:val=&quot;009A1627&quot;/&gt;&lt;wsp:rsid wsp:val=&quot;009A43CE&quot;/&gt;&lt;wsp:rsid wsp:val=&quot;009A6DB0&quot;/&gt;&lt;wsp:rsid wsp:val=&quot;009D5E62&quot;/&gt;&lt;wsp:rsid wsp:val=&quot;009D6012&quot;/&gt;&lt;wsp:rsid wsp:val=&quot;009F106C&quot;/&gt;&lt;wsp:rsid wsp:val=&quot;00A063A7&quot;/&gt;&lt;wsp:rsid wsp:val=&quot;00A10B1D&quot;/&gt;&lt;wsp:rsid wsp:val=&quot;00A10B80&quot;/&gt;&lt;wsp:rsid wsp:val=&quot;00A35D8B&quot;/&gt;&lt;wsp:rsid wsp:val=&quot;00A36703&quot;/&gt;&lt;wsp:rsid wsp:val=&quot;00A41DA9&quot;/&gt;&lt;wsp:rsid wsp:val=&quot;00A436A5&quot;/&gt;&lt;wsp:rsid wsp:val=&quot;00A45785&quot;/&gt;&lt;wsp:rsid wsp:val=&quot;00A5330A&quot;/&gt;&lt;wsp:rsid wsp:val=&quot;00A56AD3&quot;/&gt;&lt;wsp:rsid wsp:val=&quot;00A64437&quot;/&gt;&lt;wsp:rsid wsp:val=&quot;00A67D54&quot;/&gt;&lt;wsp:rsid wsp:val=&quot;00A75F89&quot;/&gt;&lt;wsp:rsid wsp:val=&quot;00A8268C&quot;/&gt;&lt;wsp:rsid wsp:val=&quot;00A82BAF&quot;/&gt;&lt;wsp:rsid wsp:val=&quot;00A90FF1&quot;/&gt;&lt;wsp:rsid wsp:val=&quot;00A92DD4&quot;/&gt;&lt;wsp:rsid wsp:val=&quot;00A94491&quot;/&gt;&lt;wsp:rsid wsp:val=&quot;00AA6D00&quot;/&gt;&lt;wsp:rsid wsp:val=&quot;00AB4389&quot;/&gt;&lt;wsp:rsid wsp:val=&quot;00AC47CD&quot;/&gt;&lt;wsp:rsid wsp:val=&quot;00AD4589&quot;/&gt;&lt;wsp:rsid wsp:val=&quot;00AF1FF8&quot;/&gt;&lt;wsp:rsid wsp:val=&quot;00AF2AF6&quot;/&gt;&lt;wsp:rsid wsp:val=&quot;00AF3208&quot;/&gt;&lt;wsp:rsid wsp:val=&quot;00B024A1&quot;/&gt;&lt;wsp:rsid wsp:val=&quot;00B10F2F&quot;/&gt;&lt;wsp:rsid wsp:val=&quot;00B11EAE&quot;/&gt;&lt;wsp:rsid wsp:val=&quot;00B16603&quot;/&gt;&lt;wsp:rsid wsp:val=&quot;00B24096&quot;/&gt;&lt;wsp:rsid wsp:val=&quot;00B37122&quot;/&gt;&lt;wsp:rsid wsp:val=&quot;00B40522&quot;/&gt;&lt;wsp:rsid wsp:val=&quot;00B600D1&quot;/&gt;&lt;wsp:rsid wsp:val=&quot;00B6257B&quot;/&gt;&lt;wsp:rsid wsp:val=&quot;00B64400&quot;/&gt;&lt;wsp:rsid wsp:val=&quot;00B67B4B&quot;/&gt;&lt;wsp:rsid wsp:val=&quot;00B70D7C&quot;/&gt;&lt;wsp:rsid wsp:val=&quot;00B7308A&quot;/&gt;&lt;wsp:rsid wsp:val=&quot;00B77020&quot;/&gt;&lt;wsp:rsid wsp:val=&quot;00B80018&quot;/&gt;&lt;wsp:rsid wsp:val=&quot;00B81E79&quot;/&gt;&lt;wsp:rsid wsp:val=&quot;00B83053&quot;/&gt;&lt;wsp:rsid wsp:val=&quot;00B93C48&quot;/&gt;&lt;wsp:rsid wsp:val=&quot;00BA7141&quot;/&gt;&lt;wsp:rsid wsp:val=&quot;00BB5285&quot;/&gt;&lt;wsp:rsid wsp:val=&quot;00BB55A9&quot;/&gt;&lt;wsp:rsid wsp:val=&quot;00BD43B4&quot;/&gt;&lt;wsp:rsid wsp:val=&quot;00BD4C56&quot;/&gt;&lt;wsp:rsid wsp:val=&quot;00BE2D83&quot;/&gt;&lt;wsp:rsid wsp:val=&quot;00C041FF&quot;/&gt;&lt;wsp:rsid wsp:val=&quot;00C05EC6&quot;/&gt;&lt;wsp:rsid wsp:val=&quot;00C171FB&quot;/&gt;&lt;wsp:rsid wsp:val=&quot;00C435AD&quot;/&gt;&lt;wsp:rsid wsp:val=&quot;00C45BF1&quot;/&gt;&lt;wsp:rsid wsp:val=&quot;00C50AAE&quot;/&gt;&lt;wsp:rsid wsp:val=&quot;00C5236E&quot;/&gt;&lt;wsp:rsid wsp:val=&quot;00C54196&quot;/&gt;&lt;wsp:rsid wsp:val=&quot;00C55CCB&quot;/&gt;&lt;wsp:rsid wsp:val=&quot;00C57050&quot;/&gt;&lt;wsp:rsid wsp:val=&quot;00C570F3&quot;/&gt;&lt;wsp:rsid wsp:val=&quot;00C663AE&quot;/&gt;&lt;wsp:rsid wsp:val=&quot;00C827D3&quot;/&gt;&lt;wsp:rsid wsp:val=&quot;00C9389E&quot;/&gt;&lt;wsp:rsid wsp:val=&quot;00C97E83&quot;/&gt;&lt;wsp:rsid wsp:val=&quot;00CA14B2&quot;/&gt;&lt;wsp:rsid wsp:val=&quot;00CD71A9&quot;/&gt;&lt;wsp:rsid wsp:val=&quot;00CE080F&quot;/&gt;&lt;wsp:rsid wsp:val=&quot;00CE355F&quot;/&gt;&lt;wsp:rsid wsp:val=&quot;00D159A0&quot;/&gt;&lt;wsp:rsid wsp:val=&quot;00D24FDE&quot;/&gt;&lt;wsp:rsid wsp:val=&quot;00D307C9&quot;/&gt;&lt;wsp:rsid wsp:val=&quot;00D354DC&quot;/&gt;&lt;wsp:rsid wsp:val=&quot;00D60DA2&quot;/&gt;&lt;wsp:rsid wsp:val=&quot;00D64149&quot;/&gt;&lt;wsp:rsid wsp:val=&quot;00D64F12&quot;/&gt;&lt;wsp:rsid wsp:val=&quot;00D66979&quot;/&gt;&lt;wsp:rsid wsp:val=&quot;00D71FBC&quot;/&gt;&lt;wsp:rsid wsp:val=&quot;00D751CC&quot;/&gt;&lt;wsp:rsid wsp:val=&quot;00D773A3&quot;/&gt;&lt;wsp:rsid wsp:val=&quot;00D838A1&quot;/&gt;&lt;wsp:rsid wsp:val=&quot;00D83C34&quot;/&gt;&lt;wsp:rsid wsp:val=&quot;00D860CA&quot;/&gt;&lt;wsp:rsid wsp:val=&quot;00D9545B&quot;/&gt;&lt;wsp:rsid wsp:val=&quot;00D96F79&quot;/&gt;&lt;wsp:rsid wsp:val=&quot;00DA3B11&quot;/&gt;&lt;wsp:rsid wsp:val=&quot;00DA3B8F&quot;/&gt;&lt;wsp:rsid wsp:val=&quot;00DA5506&quot;/&gt;&lt;wsp:rsid wsp:val=&quot;00DC06D0&quot;/&gt;&lt;wsp:rsid wsp:val=&quot;00DD1EAC&quot;/&gt;&lt;wsp:rsid wsp:val=&quot;00DD2C16&quot;/&gt;&lt;wsp:rsid wsp:val=&quot;00DF4832&quot;/&gt;&lt;wsp:rsid wsp:val=&quot;00DF56FF&quot;/&gt;&lt;wsp:rsid wsp:val=&quot;00E228C4&quot;/&gt;&lt;wsp:rsid wsp:val=&quot;00E36D6D&quot;/&gt;&lt;wsp:rsid wsp:val=&quot;00E551AC&quot;/&gt;&lt;wsp:rsid wsp:val=&quot;00E56A7C&quot;/&gt;&lt;wsp:rsid wsp:val=&quot;00E57E89&quot;/&gt;&lt;wsp:rsid wsp:val=&quot;00E644AA&quot;/&gt;&lt;wsp:rsid wsp:val=&quot;00E64E1C&quot;/&gt;&lt;wsp:rsid wsp:val=&quot;00E678B7&quot;/&gt;&lt;wsp:rsid wsp:val=&quot;00EA1BDC&quot;/&gt;&lt;wsp:rsid wsp:val=&quot;00EB1233&quot;/&gt;&lt;wsp:rsid wsp:val=&quot;00EC59DA&quot;/&gt;&lt;wsp:rsid wsp:val=&quot;00EE7985&quot;/&gt;&lt;wsp:rsid wsp:val=&quot;00EF01F5&quot;/&gt;&lt;wsp:rsid wsp:val=&quot;00F014DB&quot;/&gt;&lt;wsp:rsid wsp:val=&quot;00F06A5D&quot;/&gt;&lt;wsp:rsid wsp:val=&quot;00F2479B&quot;/&gt;&lt;wsp:rsid wsp:val=&quot;00F53138&quot;/&gt;&lt;wsp:rsid wsp:val=&quot;00F64E0B&quot;/&gt;&lt;wsp:rsid wsp:val=&quot;00F869D3&quot;/&gt;&lt;wsp:rsid wsp:val=&quot;00F97B7B&quot;/&gt;&lt;wsp:rsid wsp:val=&quot;00FA5A2F&quot;/&gt;&lt;wsp:rsid wsp:val=&quot;00FA6C9E&quot;/&gt;&lt;/wsp:rsids&gt;&lt;/w:docPr&gt;&lt;w:body&gt;&lt;w:p wsp:rsidR=&quot;00000000&quot; wsp:rsidRDefault=&quot;00300974&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MA&lt;/m:t&gt;&lt;/m:r&gt;&lt;/m:e&gt;&lt;m:sub&gt;&lt;m:r&gt;&lt;w:rPr&gt;&lt;w:rFonts w:ascii=&quot;Cambria Math&quot; w:h-ansi=&quot;Cambria Math&quot;/&gt;&lt;wx:font wx:val=&quot;Cambria Math&quot;/&gt;&lt;w:i/&gt;&lt;w:sz w:val=&quot;28&quot;/&gt;&lt;w:sz-cs w:val=&quot;28&quot;/&gt;&lt;w:lang w:val=&quot;EN-US&quot;/&gt;&lt;/w:rPr&gt;&lt;m:t&gt;H&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e&lt;/m:t&gt;&lt;/m:r&gt;&lt;/m:e&gt;&lt;m:sub&gt;&lt;m:r&gt;&lt;w:rPr&gt;&lt;w:rFonts w:ascii=&quot;Cambria Math&quot; w:h-ansi=&quot;Cambria Math&quot;/&gt;&lt;wx:font wx:val=&quot;Cambria Math&quot;/&gt;&lt;w:i/&gt;&lt;w:sz w:val=&quot;28&quot;/&gt;&lt;w:sz-cs w:val=&quot;28&quot;/&gt;&lt;w:lang w:val=&quot;RU&quot;/&gt;&lt;/w:rPr&gt;&lt;m:t&gt;1&lt;/m:t&gt;&lt;/m:r&gt;&lt;/m:sub&gt;&lt;/m:sSub&gt;&lt;m:r&gt;&lt;w:rPr&gt;&lt;w:rFonts w:ascii=&quot;Cambria Math&quot; w:h-ansi=&quot;Cambria Math&quot;/&gt;&lt;wx:font wx:val=&quot;Cambria Math&quot;/&gt;&lt;w:i/&gt;&lt;w:sz w:val=&quot;28&quot;/&gt;&lt;w:sz-cs w:val=&quot;28&quot;/&gt;&lt;/w:rPr&gt;&lt;m:t&gt;*&lt;/m:t&gt;&lt;/m:r&gt;&lt;m:d&gt;&lt;m:dPr&gt;&lt;m:ctrlPr&gt;&lt;w:rPr&gt;&lt;w:rFonts w:ascii=&quot;Cambria Math&quot; w:h-ansi=&quot;Cambria Math&quot;/&gt;&lt;wx:font wx:val=&quot;Cambria Math&quot;/&gt;&lt;w:i/&gt;&lt;w:sz w:val=&quot;28&quot;/&gt;&lt;w:sz-cs w:val=&quot;28&quot;/&gt;&lt;/w:rPr&gt;&lt;/m:ctrlPr&gt;&lt;/m:dPr&gt;&lt;m:e&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MK&lt;/m:t&gt;&lt;/m:r&gt;&lt;/m:e&gt;&lt;m:sub&gt;&lt;m:r&gt;&lt;w:rPr&gt;&lt;w:rFonts w:ascii=&quot;Cambria Math&quot; w:h-ansi=&quot;Cambria Math&quot;/&gt;&lt;wx:font wx:val=&quot;Cambria Math&quot;/&gt;&lt;w:i/&gt;&lt;w:sz w:val=&quot;28&quot;/&gt;&lt;w:sz-cs w:val=&quot;28&quot;/&gt;&lt;w:lang w:val=&quot;RU&quot;/&gt;&lt;/w:rPr&gt;&lt;m:t&gt;1&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MO&lt;/m:t&gt;&lt;/m:r&gt;&lt;/m:e&gt;&lt;m:sub&gt;&lt;m:r&gt;&lt;w:rPr&gt;&lt;w:rFonts w:ascii=&quot;Cambria Math&quot; w:h-ansi=&quot;Cambria Math&quot;/&gt;&lt;wx:font wx:val=&quot;Cambria Math&quot;/&gt;&lt;w:i/&gt;&lt;w:sz w:val=&quot;28&quot;/&gt;&lt;w:sz-cs w:val=&quot;28&quot;/&gt;&lt;/w:rPr&gt;&lt;m:t&gt;H&lt;/m:t&gt;&lt;/m:r&gt;&lt;/m:sub&gt;&lt;/m:sSub&gt;&lt;/m:e&gt;&lt;/m:d&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a&lt;/m:t&gt;&lt;/m:r&gt;&lt;/m:e&gt;&lt;m:sub&gt;&lt;m:r&gt;&lt;w:rPr&gt;&lt;w:rFonts w:ascii=&quot;Cambria Math&quot; w:h-ansi=&quot;Cambria Math&quot;/&gt;&lt;wx:font wx:val=&quot;Cambria Math&quot;/&gt;&lt;w:i/&gt;&lt;w:sz w:val=&quot;28&quot;/&gt;&lt;w:sz-cs w:val=&quot;28&quot;/&gt;&lt;w:lang w:val=&quot;RU&quot;/&gt;&lt;/w:rPr&gt;&lt;m:t&gt;1&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MT&lt;/m:t&gt;&lt;/m:r&gt;&lt;/m:e&gt;&lt;m:sub&gt;&lt;m:r&gt;&lt;w:rPr&gt;&lt;w:rFonts w:ascii=&quot;Cambria Math&quot; w:h-ansi=&quot;Cambria Math&quot;/&gt;&lt;wx:font wx:val=&quot;Cambria Math&quot;/&gt;&lt;w:i/&gt;&lt;w:sz w:val=&quot;28&quot;/&gt;&lt;w:sz-cs w:val=&quot;28&quot;/&gt;&lt;w:lang w:val=&quot;EN-US&quot;/&gt;&lt;/w:rPr&gt;&lt;m:t&gt;H&lt;/m:t&gt;&lt;/m:r&gt;&lt;/m:sub&gt;&lt;/m:sSub&gt;&lt;m:r&gt;&lt;w:rPr&gt;&lt;w:rFonts w:ascii=&quot;Cambria Math&quot; w:h-ansi=&quot;Cambria Math&quot;/&gt;&lt;wx:font wx:val=&quot;Cambria Math&quot;/&gt;&lt;w:i/&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5" o:title="" chromakey="white"/>
          </v:shape>
        </w:pict>
      </w:r>
    </w:p>
    <w:p w:rsidR="0064518E" w:rsidRPr="00D71FBC" w:rsidRDefault="0064518E" w:rsidP="00CA14B2">
      <w:pPr>
        <w:pStyle w:val="ListParagraph"/>
        <w:numPr>
          <w:ilvl w:val="0"/>
          <w:numId w:val="41"/>
        </w:numPr>
        <w:spacing w:after="0" w:line="360" w:lineRule="auto"/>
        <w:rPr>
          <w:rFonts w:ascii="Times New Roman" w:hAnsi="Times New Roman"/>
          <w:sz w:val="28"/>
          <w:szCs w:val="28"/>
        </w:rPr>
      </w:pPr>
      <w:r w:rsidRPr="00D71FBC">
        <w:rPr>
          <w:rFonts w:ascii="Times New Roman" w:hAnsi="Times New Roman"/>
          <w:sz w:val="28"/>
          <w:szCs w:val="28"/>
        </w:rPr>
        <w:t>П</w:t>
      </w:r>
      <w:r>
        <w:rPr>
          <w:rFonts w:ascii="Times New Roman" w:hAnsi="Times New Roman"/>
          <w:sz w:val="28"/>
          <w:szCs w:val="28"/>
        </w:rPr>
        <w:t>ередати</w:t>
      </w:r>
      <w:r w:rsidRPr="00D71FBC">
        <w:rPr>
          <w:rFonts w:ascii="Times New Roman" w:hAnsi="Times New Roman"/>
          <w:sz w:val="28"/>
          <w:szCs w:val="28"/>
        </w:rPr>
        <w:t xml:space="preserve"> МА</w:t>
      </w:r>
      <w:r w:rsidRPr="00D71FBC">
        <w:rPr>
          <w:rFonts w:ascii="Times New Roman" w:hAnsi="Times New Roman"/>
          <w:sz w:val="28"/>
          <w:szCs w:val="28"/>
          <w:vertAlign w:val="subscript"/>
          <w:lang w:val="en-US"/>
        </w:rPr>
        <w:t>H</w:t>
      </w:r>
      <w:r w:rsidRPr="00D71FBC">
        <w:rPr>
          <w:rFonts w:ascii="Times New Roman" w:hAnsi="Times New Roman"/>
          <w:sz w:val="28"/>
          <w:szCs w:val="28"/>
          <w:vertAlign w:val="subscript"/>
        </w:rPr>
        <w:t xml:space="preserve"> </w:t>
      </w:r>
      <w:r>
        <w:rPr>
          <w:rFonts w:ascii="Times New Roman" w:hAnsi="Times New Roman"/>
          <w:sz w:val="28"/>
          <w:szCs w:val="28"/>
        </w:rPr>
        <w:t>в</w:t>
      </w:r>
      <w:r w:rsidRPr="00D71FBC">
        <w:rPr>
          <w:rFonts w:ascii="Times New Roman" w:hAnsi="Times New Roman"/>
          <w:sz w:val="28"/>
          <w:szCs w:val="28"/>
        </w:rPr>
        <w:t xml:space="preserve"> Т</w:t>
      </w:r>
      <w:r>
        <w:rPr>
          <w:rFonts w:ascii="Times New Roman" w:hAnsi="Times New Roman"/>
          <w:sz w:val="28"/>
          <w:szCs w:val="28"/>
          <w:vertAlign w:val="subscript"/>
        </w:rPr>
        <w:t>i</w:t>
      </w:r>
      <w:r>
        <w:rPr>
          <w:rFonts w:ascii="Times New Roman" w:hAnsi="Times New Roman"/>
          <w:sz w:val="28"/>
          <w:szCs w:val="28"/>
          <w:vertAlign w:val="subscript"/>
          <w:lang w:val="en-US"/>
        </w:rPr>
        <w:t>.1</w:t>
      </w:r>
      <w:r w:rsidRPr="00D71FBC">
        <w:rPr>
          <w:rFonts w:ascii="Times New Roman" w:hAnsi="Times New Roman"/>
          <w:sz w:val="28"/>
          <w:szCs w:val="28"/>
        </w:rPr>
        <w:t xml:space="preserve">. </w:t>
      </w:r>
    </w:p>
    <w:p w:rsidR="0064518E" w:rsidRDefault="0064518E" w:rsidP="00447574">
      <w:pPr>
        <w:rPr>
          <w:sz w:val="28"/>
          <w:szCs w:val="28"/>
          <w:lang w:val="ru-RU"/>
        </w:rPr>
      </w:pPr>
    </w:p>
    <w:p w:rsidR="0064518E" w:rsidRDefault="0064518E" w:rsidP="00447574">
      <w:pPr>
        <w:rPr>
          <w:sz w:val="28"/>
          <w:szCs w:val="28"/>
          <w:lang w:val="ru-RU"/>
        </w:rPr>
      </w:pPr>
    </w:p>
    <w:p w:rsidR="0064518E" w:rsidRPr="00CA14B2" w:rsidRDefault="0064518E" w:rsidP="00447574">
      <w:pPr>
        <w:rPr>
          <w:sz w:val="28"/>
          <w:szCs w:val="28"/>
          <w:lang w:val="ru-RU"/>
        </w:rPr>
      </w:pPr>
    </w:p>
    <w:p w:rsidR="0064518E" w:rsidRPr="00251240" w:rsidRDefault="0064518E" w:rsidP="00251240">
      <w:pPr>
        <w:ind w:firstLine="720"/>
      </w:pPr>
    </w:p>
    <w:p w:rsidR="0064518E" w:rsidRDefault="0064518E" w:rsidP="00282025">
      <w:pPr>
        <w:pStyle w:val="1"/>
        <w:tabs>
          <w:tab w:val="left" w:pos="9350"/>
        </w:tabs>
        <w:spacing w:line="360" w:lineRule="auto"/>
        <w:ind w:left="0" w:firstLine="540"/>
        <w:jc w:val="both"/>
        <w:rPr>
          <w:rFonts w:ascii="Times New Roman" w:hAnsi="Times New Roman"/>
          <w:sz w:val="28"/>
          <w:szCs w:val="28"/>
          <w:lang w:eastAsia="ru-RU"/>
        </w:rPr>
      </w:pPr>
    </w:p>
    <w:p w:rsidR="0064518E" w:rsidRDefault="0064518E" w:rsidP="00CA14B2">
      <w:pPr>
        <w:rPr>
          <w:b/>
          <w:sz w:val="28"/>
          <w:szCs w:val="28"/>
        </w:rPr>
      </w:pPr>
      <w:r w:rsidRPr="00D71FBC">
        <w:rPr>
          <w:b/>
          <w:sz w:val="28"/>
          <w:szCs w:val="28"/>
        </w:rPr>
        <w:t>Задача Т</w:t>
      </w:r>
      <w:r>
        <w:rPr>
          <w:b/>
          <w:sz w:val="28"/>
          <w:szCs w:val="28"/>
          <w:vertAlign w:val="subscript"/>
        </w:rPr>
        <w:t>P</w:t>
      </w:r>
      <w:r w:rsidRPr="00D71FBC">
        <w:rPr>
          <w:b/>
          <w:sz w:val="28"/>
          <w:szCs w:val="28"/>
        </w:rPr>
        <w:t>:</w:t>
      </w:r>
    </w:p>
    <w:p w:rsidR="0064518E" w:rsidRPr="00D71FBC" w:rsidRDefault="0064518E" w:rsidP="00CA14B2">
      <w:pPr>
        <w:rPr>
          <w:b/>
          <w:sz w:val="28"/>
          <w:szCs w:val="28"/>
        </w:rPr>
      </w:pPr>
    </w:p>
    <w:p w:rsidR="0064518E" w:rsidRPr="00D71FBC" w:rsidRDefault="0064518E" w:rsidP="00CA14B2">
      <w:pPr>
        <w:pStyle w:val="ListParagraph"/>
        <w:numPr>
          <w:ilvl w:val="0"/>
          <w:numId w:val="42"/>
        </w:numPr>
        <w:spacing w:after="0" w:line="360" w:lineRule="auto"/>
        <w:rPr>
          <w:rFonts w:ascii="Times New Roman" w:hAnsi="Times New Roman"/>
          <w:sz w:val="28"/>
          <w:szCs w:val="28"/>
        </w:rPr>
      </w:pPr>
      <w:r w:rsidRPr="00D71FBC">
        <w:rPr>
          <w:rFonts w:ascii="Times New Roman" w:hAnsi="Times New Roman"/>
          <w:sz w:val="28"/>
          <w:szCs w:val="28"/>
        </w:rPr>
        <w:t xml:space="preserve">Введення </w:t>
      </w:r>
      <w:r>
        <w:rPr>
          <w:rFonts w:ascii="Times New Roman" w:hAnsi="Times New Roman"/>
          <w:i/>
          <w:sz w:val="28"/>
          <w:szCs w:val="28"/>
          <w:lang w:val="en-US"/>
        </w:rPr>
        <w:t>MO</w:t>
      </w:r>
      <w:r w:rsidRPr="00D71FBC">
        <w:rPr>
          <w:rFonts w:ascii="Times New Roman" w:hAnsi="Times New Roman"/>
          <w:i/>
          <w:sz w:val="28"/>
          <w:szCs w:val="28"/>
        </w:rPr>
        <w:t xml:space="preserve">, </w:t>
      </w:r>
      <w:r>
        <w:rPr>
          <w:rFonts w:ascii="Times New Roman" w:hAnsi="Times New Roman"/>
          <w:i/>
          <w:sz w:val="28"/>
          <w:szCs w:val="28"/>
          <w:lang w:val="en-US"/>
        </w:rPr>
        <w:t>Z, a.</w:t>
      </w:r>
      <w:r w:rsidRPr="00D71FBC">
        <w:rPr>
          <w:rFonts w:ascii="Times New Roman" w:hAnsi="Times New Roman"/>
          <w:i/>
          <w:sz w:val="28"/>
          <w:szCs w:val="28"/>
        </w:rPr>
        <w:t>.</w:t>
      </w:r>
      <w:r w:rsidRPr="00D71FBC">
        <w:rPr>
          <w:rFonts w:ascii="Times New Roman" w:hAnsi="Times New Roman"/>
          <w:sz w:val="28"/>
          <w:szCs w:val="28"/>
        </w:rPr>
        <w:t xml:space="preserve"> </w:t>
      </w:r>
    </w:p>
    <w:p w:rsidR="0064518E" w:rsidRPr="00D71FBC" w:rsidRDefault="0064518E" w:rsidP="00CA14B2">
      <w:pPr>
        <w:pStyle w:val="ListParagraph"/>
        <w:numPr>
          <w:ilvl w:val="0"/>
          <w:numId w:val="42"/>
        </w:numPr>
        <w:spacing w:after="0" w:line="360" w:lineRule="auto"/>
        <w:rPr>
          <w:rFonts w:ascii="Times New Roman" w:hAnsi="Times New Roman"/>
          <w:sz w:val="28"/>
          <w:szCs w:val="28"/>
        </w:rPr>
      </w:pPr>
      <w:r>
        <w:rPr>
          <w:rFonts w:ascii="Times New Roman" w:hAnsi="Times New Roman"/>
          <w:sz w:val="28"/>
          <w:szCs w:val="28"/>
        </w:rPr>
        <w:t xml:space="preserve">Передати </w:t>
      </w:r>
      <w:r>
        <w:rPr>
          <w:rFonts w:ascii="Times New Roman" w:hAnsi="Times New Roman"/>
          <w:sz w:val="28"/>
          <w:szCs w:val="28"/>
          <w:lang w:val="en-US"/>
        </w:rPr>
        <w:t>Z</w:t>
      </w:r>
      <w:r w:rsidRPr="003121C1">
        <w:rPr>
          <w:rFonts w:ascii="Times New Roman" w:hAnsi="Times New Roman"/>
          <w:sz w:val="28"/>
          <w:szCs w:val="28"/>
          <w:vertAlign w:val="subscript"/>
          <w:lang w:val="ru-RU"/>
        </w:rPr>
        <w:t xml:space="preserve"> </w:t>
      </w:r>
      <w:r>
        <w:rPr>
          <w:rFonts w:ascii="Times New Roman" w:hAnsi="Times New Roman"/>
          <w:sz w:val="28"/>
          <w:szCs w:val="28"/>
          <w:vertAlign w:val="subscript"/>
          <w:lang w:val="ru-RU"/>
        </w:rPr>
        <w:t>4</w:t>
      </w:r>
      <w:r w:rsidRPr="00D71FBC">
        <w:rPr>
          <w:rFonts w:ascii="Times New Roman" w:hAnsi="Times New Roman"/>
          <w:sz w:val="28"/>
          <w:szCs w:val="28"/>
          <w:vertAlign w:val="subscript"/>
          <w:lang w:val="en-US"/>
        </w:rPr>
        <w:t>H</w:t>
      </w:r>
      <w:r w:rsidRPr="00D71FBC">
        <w:rPr>
          <w:rFonts w:ascii="Times New Roman" w:hAnsi="Times New Roman"/>
          <w:sz w:val="28"/>
          <w:szCs w:val="28"/>
          <w:lang w:val="ru-RU"/>
        </w:rPr>
        <w:t xml:space="preserve">, </w:t>
      </w:r>
      <w:r w:rsidRPr="00D71FBC">
        <w:rPr>
          <w:rFonts w:ascii="Times New Roman" w:hAnsi="Times New Roman"/>
          <w:sz w:val="28"/>
          <w:szCs w:val="28"/>
          <w:lang w:val="en-US"/>
        </w:rPr>
        <w:t>M</w:t>
      </w:r>
      <w:r>
        <w:rPr>
          <w:rFonts w:ascii="Times New Roman" w:hAnsi="Times New Roman"/>
          <w:sz w:val="28"/>
          <w:szCs w:val="28"/>
          <w:lang w:val="en-US"/>
        </w:rPr>
        <w:t>O</w:t>
      </w:r>
      <w:r w:rsidRPr="009272CE">
        <w:rPr>
          <w:rFonts w:ascii="Times New Roman" w:hAnsi="Times New Roman"/>
          <w:sz w:val="28"/>
          <w:szCs w:val="28"/>
          <w:lang w:val="ru-RU"/>
        </w:rPr>
        <w:t xml:space="preserve">, </w:t>
      </w:r>
      <w:r>
        <w:rPr>
          <w:rFonts w:ascii="Times New Roman" w:hAnsi="Times New Roman"/>
          <w:sz w:val="28"/>
          <w:szCs w:val="28"/>
          <w:lang w:val="en-US"/>
        </w:rPr>
        <w:t>a</w:t>
      </w:r>
      <w:r w:rsidRPr="00D71FBC">
        <w:rPr>
          <w:rFonts w:ascii="Times New Roman" w:hAnsi="Times New Roman"/>
          <w:sz w:val="28"/>
          <w:szCs w:val="28"/>
          <w:lang w:val="ru-RU"/>
        </w:rPr>
        <w:t xml:space="preserve"> в Т</w:t>
      </w:r>
      <w:r>
        <w:rPr>
          <w:rFonts w:ascii="Times New Roman" w:hAnsi="Times New Roman"/>
          <w:sz w:val="28"/>
          <w:szCs w:val="28"/>
          <w:vertAlign w:val="subscript"/>
          <w:lang w:val="en-US"/>
        </w:rPr>
        <w:t>p</w:t>
      </w:r>
      <w:r w:rsidRPr="009272CE">
        <w:rPr>
          <w:rFonts w:ascii="Times New Roman" w:hAnsi="Times New Roman"/>
          <w:sz w:val="28"/>
          <w:szCs w:val="28"/>
          <w:vertAlign w:val="subscript"/>
          <w:lang w:val="ru-RU"/>
        </w:rPr>
        <w:t>-1</w:t>
      </w:r>
      <w:r w:rsidRPr="00D71FBC">
        <w:rPr>
          <w:rFonts w:ascii="Times New Roman" w:hAnsi="Times New Roman"/>
          <w:sz w:val="28"/>
          <w:szCs w:val="28"/>
          <w:lang w:val="ru-RU"/>
        </w:rPr>
        <w:t>.</w:t>
      </w:r>
    </w:p>
    <w:p w:rsidR="0064518E" w:rsidRPr="00D71FBC" w:rsidRDefault="0064518E" w:rsidP="00CA14B2">
      <w:pPr>
        <w:pStyle w:val="ListParagraph"/>
        <w:numPr>
          <w:ilvl w:val="0"/>
          <w:numId w:val="42"/>
        </w:numPr>
        <w:spacing w:after="0" w:line="360" w:lineRule="auto"/>
        <w:rPr>
          <w:rFonts w:ascii="Times New Roman" w:hAnsi="Times New Roman"/>
          <w:sz w:val="28"/>
          <w:szCs w:val="28"/>
        </w:rPr>
      </w:pPr>
      <w:r w:rsidRPr="00D71FBC">
        <w:rPr>
          <w:rFonts w:ascii="Times New Roman" w:hAnsi="Times New Roman"/>
          <w:sz w:val="28"/>
          <w:szCs w:val="28"/>
        </w:rPr>
        <w:t xml:space="preserve">Прийняти </w:t>
      </w:r>
      <w:r w:rsidRPr="001B0EEA">
        <w:rPr>
          <w:rFonts w:ascii="Times New Roman" w:hAnsi="Times New Roman"/>
          <w:sz w:val="28"/>
          <w:szCs w:val="28"/>
        </w:rPr>
        <w:t xml:space="preserve"> </w:t>
      </w:r>
      <w:r w:rsidRPr="00D71FBC">
        <w:rPr>
          <w:rFonts w:ascii="Times New Roman" w:hAnsi="Times New Roman"/>
          <w:sz w:val="28"/>
          <w:szCs w:val="28"/>
          <w:lang w:val="en-US"/>
        </w:rPr>
        <w:t>M</w:t>
      </w:r>
      <w:r>
        <w:rPr>
          <w:rFonts w:ascii="Times New Roman" w:hAnsi="Times New Roman"/>
          <w:sz w:val="28"/>
          <w:szCs w:val="28"/>
          <w:lang w:val="en-US"/>
        </w:rPr>
        <w:t>K</w:t>
      </w:r>
      <w:r>
        <w:rPr>
          <w:rFonts w:ascii="Times New Roman" w:hAnsi="Times New Roman"/>
          <w:sz w:val="28"/>
          <w:szCs w:val="28"/>
          <w:vertAlign w:val="subscript"/>
        </w:rPr>
        <w:t>4</w:t>
      </w:r>
      <w:r w:rsidRPr="00D71FBC">
        <w:rPr>
          <w:rFonts w:ascii="Times New Roman" w:hAnsi="Times New Roman"/>
          <w:sz w:val="28"/>
          <w:szCs w:val="28"/>
          <w:vertAlign w:val="subscript"/>
          <w:lang w:val="en-US"/>
        </w:rPr>
        <w:t>H</w:t>
      </w:r>
      <w:r w:rsidRPr="001B0EEA">
        <w:rPr>
          <w:rFonts w:ascii="Times New Roman" w:hAnsi="Times New Roman"/>
          <w:sz w:val="28"/>
          <w:szCs w:val="28"/>
        </w:rPr>
        <w:t xml:space="preserve">, </w:t>
      </w:r>
      <w:r>
        <w:rPr>
          <w:rFonts w:ascii="Times New Roman" w:hAnsi="Times New Roman"/>
          <w:sz w:val="28"/>
          <w:szCs w:val="28"/>
          <w:lang w:val="en-US"/>
        </w:rPr>
        <w:t>MT</w:t>
      </w:r>
      <w:r>
        <w:rPr>
          <w:rFonts w:ascii="Times New Roman" w:hAnsi="Times New Roman"/>
          <w:sz w:val="28"/>
          <w:szCs w:val="28"/>
          <w:vertAlign w:val="subscript"/>
        </w:rPr>
        <w:t>4</w:t>
      </w:r>
      <w:r w:rsidRPr="00D71FBC">
        <w:rPr>
          <w:rFonts w:ascii="Times New Roman" w:hAnsi="Times New Roman"/>
          <w:sz w:val="28"/>
          <w:szCs w:val="28"/>
          <w:vertAlign w:val="subscript"/>
          <w:lang w:val="en-US"/>
        </w:rPr>
        <w:t>H</w:t>
      </w:r>
      <w:r w:rsidRPr="001B0EEA">
        <w:rPr>
          <w:rFonts w:ascii="Times New Roman" w:hAnsi="Times New Roman"/>
          <w:sz w:val="28"/>
          <w:szCs w:val="28"/>
        </w:rPr>
        <w:t xml:space="preserve"> </w:t>
      </w:r>
      <w:r w:rsidRPr="00D71FBC">
        <w:rPr>
          <w:rFonts w:ascii="Times New Roman" w:hAnsi="Times New Roman"/>
          <w:sz w:val="28"/>
          <w:szCs w:val="28"/>
        </w:rPr>
        <w:t xml:space="preserve">від </w:t>
      </w:r>
      <w:r w:rsidRPr="00D71FBC">
        <w:rPr>
          <w:rFonts w:ascii="Times New Roman" w:hAnsi="Times New Roman"/>
          <w:sz w:val="28"/>
          <w:szCs w:val="28"/>
          <w:lang w:val="en-US"/>
        </w:rPr>
        <w:t>T</w:t>
      </w:r>
      <w:r>
        <w:rPr>
          <w:rFonts w:ascii="Times New Roman" w:hAnsi="Times New Roman"/>
          <w:sz w:val="28"/>
          <w:szCs w:val="28"/>
          <w:vertAlign w:val="subscript"/>
          <w:lang w:val="ru-RU"/>
        </w:rPr>
        <w:t>p</w:t>
      </w:r>
      <w:r w:rsidRPr="009272CE">
        <w:rPr>
          <w:rFonts w:ascii="Times New Roman" w:hAnsi="Times New Roman"/>
          <w:sz w:val="28"/>
          <w:szCs w:val="28"/>
          <w:vertAlign w:val="subscript"/>
        </w:rPr>
        <w:t>-1</w:t>
      </w:r>
      <w:r w:rsidRPr="001B0EEA">
        <w:rPr>
          <w:rFonts w:ascii="Times New Roman" w:hAnsi="Times New Roman"/>
          <w:sz w:val="28"/>
          <w:szCs w:val="28"/>
        </w:rPr>
        <w:t>.</w:t>
      </w:r>
    </w:p>
    <w:p w:rsidR="0064518E" w:rsidRPr="00D71FBC" w:rsidRDefault="0064518E" w:rsidP="00CA14B2">
      <w:pPr>
        <w:pStyle w:val="ListParagraph"/>
        <w:numPr>
          <w:ilvl w:val="0"/>
          <w:numId w:val="42"/>
        </w:numPr>
        <w:spacing w:after="0" w:line="360" w:lineRule="auto"/>
        <w:rPr>
          <w:rFonts w:ascii="Times New Roman" w:hAnsi="Times New Roman"/>
          <w:sz w:val="28"/>
          <w:szCs w:val="28"/>
        </w:rPr>
      </w:pPr>
      <w:r w:rsidRPr="00D71FBC">
        <w:rPr>
          <w:rFonts w:ascii="Times New Roman" w:hAnsi="Times New Roman"/>
          <w:sz w:val="28"/>
          <w:szCs w:val="28"/>
        </w:rPr>
        <w:t xml:space="preserve">Передати </w:t>
      </w:r>
      <w:r>
        <w:rPr>
          <w:rFonts w:ascii="Times New Roman" w:hAnsi="Times New Roman"/>
          <w:sz w:val="28"/>
          <w:szCs w:val="28"/>
          <w:lang w:val="en-US"/>
        </w:rPr>
        <w:t>a</w:t>
      </w:r>
      <w:r w:rsidRPr="003121C1">
        <w:rPr>
          <w:rFonts w:ascii="Times New Roman" w:hAnsi="Times New Roman"/>
          <w:sz w:val="28"/>
          <w:szCs w:val="28"/>
        </w:rPr>
        <w:t xml:space="preserve">, </w:t>
      </w:r>
      <w:r>
        <w:rPr>
          <w:rFonts w:ascii="Times New Roman" w:hAnsi="Times New Roman"/>
          <w:sz w:val="28"/>
          <w:szCs w:val="28"/>
          <w:lang w:val="en-US"/>
        </w:rPr>
        <w:t>Z</w:t>
      </w:r>
      <w:r w:rsidRPr="003121C1">
        <w:rPr>
          <w:rFonts w:ascii="Times New Roman" w:hAnsi="Times New Roman"/>
          <w:sz w:val="28"/>
          <w:szCs w:val="28"/>
          <w:vertAlign w:val="subscript"/>
        </w:rPr>
        <w:t>2</w:t>
      </w:r>
      <w:r>
        <w:rPr>
          <w:rFonts w:ascii="Times New Roman" w:hAnsi="Times New Roman"/>
          <w:sz w:val="28"/>
          <w:szCs w:val="28"/>
          <w:vertAlign w:val="subscript"/>
          <w:lang w:val="en-US"/>
        </w:rPr>
        <w:t>H</w:t>
      </w:r>
      <w:r w:rsidRPr="003121C1">
        <w:rPr>
          <w:rFonts w:ascii="Times New Roman" w:hAnsi="Times New Roman"/>
          <w:sz w:val="28"/>
          <w:szCs w:val="28"/>
        </w:rPr>
        <w:t xml:space="preserve">, </w:t>
      </w:r>
      <w:r w:rsidRPr="00D71FBC">
        <w:rPr>
          <w:rFonts w:ascii="Times New Roman" w:hAnsi="Times New Roman"/>
          <w:sz w:val="28"/>
          <w:szCs w:val="28"/>
          <w:lang w:val="en-US"/>
        </w:rPr>
        <w:t>MK</w:t>
      </w:r>
      <w:r w:rsidRPr="003121C1">
        <w:rPr>
          <w:rFonts w:ascii="Times New Roman" w:hAnsi="Times New Roman"/>
          <w:sz w:val="28"/>
          <w:szCs w:val="28"/>
          <w:vertAlign w:val="subscript"/>
        </w:rPr>
        <w:t>2</w:t>
      </w:r>
      <w:r>
        <w:rPr>
          <w:rFonts w:ascii="Times New Roman" w:hAnsi="Times New Roman"/>
          <w:sz w:val="28"/>
          <w:szCs w:val="28"/>
          <w:vertAlign w:val="subscript"/>
          <w:lang w:val="en-US"/>
        </w:rPr>
        <w:t>H</w:t>
      </w:r>
      <w:r w:rsidRPr="003121C1">
        <w:rPr>
          <w:rFonts w:ascii="Times New Roman" w:hAnsi="Times New Roman"/>
          <w:sz w:val="28"/>
          <w:szCs w:val="28"/>
        </w:rPr>
        <w:t xml:space="preserve">, </w:t>
      </w:r>
      <w:r w:rsidRPr="00D71FBC">
        <w:rPr>
          <w:rFonts w:ascii="Times New Roman" w:hAnsi="Times New Roman"/>
          <w:sz w:val="28"/>
          <w:szCs w:val="28"/>
          <w:lang w:val="en-US"/>
        </w:rPr>
        <w:t>M</w:t>
      </w:r>
      <w:r>
        <w:rPr>
          <w:rFonts w:ascii="Times New Roman" w:hAnsi="Times New Roman"/>
          <w:sz w:val="28"/>
          <w:szCs w:val="28"/>
          <w:lang w:val="en-US"/>
        </w:rPr>
        <w:t>T</w:t>
      </w:r>
      <w:r w:rsidRPr="003121C1">
        <w:rPr>
          <w:rFonts w:ascii="Times New Roman" w:hAnsi="Times New Roman"/>
          <w:sz w:val="28"/>
          <w:szCs w:val="28"/>
          <w:vertAlign w:val="subscript"/>
        </w:rPr>
        <w:t>2</w:t>
      </w:r>
      <w:r>
        <w:rPr>
          <w:rFonts w:ascii="Times New Roman" w:hAnsi="Times New Roman"/>
          <w:sz w:val="28"/>
          <w:szCs w:val="28"/>
          <w:vertAlign w:val="subscript"/>
          <w:lang w:val="en-US"/>
        </w:rPr>
        <w:t>H</w:t>
      </w:r>
      <w:r w:rsidRPr="003121C1">
        <w:rPr>
          <w:rFonts w:ascii="Times New Roman" w:hAnsi="Times New Roman"/>
          <w:sz w:val="28"/>
          <w:szCs w:val="28"/>
        </w:rPr>
        <w:t xml:space="preserve">, </w:t>
      </w:r>
      <w:r>
        <w:rPr>
          <w:rFonts w:ascii="Times New Roman" w:hAnsi="Times New Roman"/>
          <w:sz w:val="28"/>
          <w:szCs w:val="28"/>
          <w:lang w:val="en-US"/>
        </w:rPr>
        <w:t>MO</w:t>
      </w:r>
      <w:r w:rsidRPr="003121C1">
        <w:rPr>
          <w:rFonts w:ascii="Times New Roman" w:hAnsi="Times New Roman"/>
          <w:sz w:val="28"/>
          <w:szCs w:val="28"/>
        </w:rPr>
        <w:t xml:space="preserve"> </w:t>
      </w:r>
      <w:r w:rsidRPr="00D71FBC">
        <w:rPr>
          <w:rFonts w:ascii="Times New Roman" w:hAnsi="Times New Roman"/>
          <w:sz w:val="28"/>
          <w:szCs w:val="28"/>
        </w:rPr>
        <w:t>в Т</w:t>
      </w:r>
      <w:r>
        <w:rPr>
          <w:rFonts w:ascii="Times New Roman" w:hAnsi="Times New Roman"/>
          <w:sz w:val="28"/>
          <w:szCs w:val="28"/>
          <w:vertAlign w:val="subscript"/>
        </w:rPr>
        <w:t>p</w:t>
      </w:r>
      <w:r w:rsidRPr="00D71FBC">
        <w:rPr>
          <w:rFonts w:ascii="Times New Roman" w:hAnsi="Times New Roman"/>
          <w:sz w:val="28"/>
          <w:szCs w:val="28"/>
          <w:vertAlign w:val="subscript"/>
        </w:rPr>
        <w:t>.1</w:t>
      </w:r>
      <w:r w:rsidRPr="00D71FBC">
        <w:rPr>
          <w:rFonts w:ascii="Times New Roman" w:hAnsi="Times New Roman"/>
          <w:sz w:val="28"/>
          <w:szCs w:val="28"/>
        </w:rPr>
        <w:t>.</w:t>
      </w:r>
    </w:p>
    <w:p w:rsidR="0064518E" w:rsidRPr="00D71FBC" w:rsidRDefault="0064518E" w:rsidP="00CA14B2">
      <w:pPr>
        <w:pStyle w:val="ListParagraph"/>
        <w:numPr>
          <w:ilvl w:val="0"/>
          <w:numId w:val="42"/>
        </w:numPr>
        <w:spacing w:after="0" w:line="360" w:lineRule="auto"/>
        <w:rPr>
          <w:rFonts w:ascii="Times New Roman" w:hAnsi="Times New Roman"/>
          <w:sz w:val="28"/>
          <w:szCs w:val="28"/>
        </w:rPr>
      </w:pPr>
      <w:r w:rsidRPr="00D71FBC">
        <w:rPr>
          <w:rFonts w:ascii="Times New Roman" w:hAnsi="Times New Roman"/>
          <w:sz w:val="28"/>
          <w:szCs w:val="28"/>
        </w:rPr>
        <w:t>Обчислення</w:t>
      </w:r>
      <w:r w:rsidRPr="00D71FBC">
        <w:rPr>
          <w:rFonts w:ascii="Times New Roman" w:hAnsi="Times New Roman"/>
          <w:sz w:val="28"/>
          <w:szCs w:val="28"/>
          <w:lang w:val="en-US"/>
        </w:rPr>
        <w:t>1</w:t>
      </w:r>
    </w:p>
    <w:p w:rsidR="0064518E" w:rsidRPr="00D71FBC" w:rsidRDefault="0064518E" w:rsidP="00CA14B2">
      <w:pPr>
        <w:pStyle w:val="ListParagraph"/>
        <w:ind w:left="1701"/>
        <w:rPr>
          <w:rFonts w:ascii="Times New Roman" w:hAnsi="Times New Roman"/>
          <w:sz w:val="28"/>
          <w:szCs w:val="28"/>
        </w:rPr>
      </w:pPr>
      <w:r w:rsidRPr="005F02DD">
        <w:pict>
          <v:shape id="_x0000_i1043" type="#_x0000_t75" style="width:75pt;height:15.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hyphenationZone w:val=&quot;425&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16970&quot;/&gt;&lt;wsp:rsid wsp:val=&quot;00001091&quot;/&gt;&lt;wsp:rsid wsp:val=&quot;00001113&quot;/&gt;&lt;wsp:rsid wsp:val=&quot;00020116&quot;/&gt;&lt;wsp:rsid wsp:val=&quot;000266F5&quot;/&gt;&lt;wsp:rsid wsp:val=&quot;00030D0A&quot;/&gt;&lt;wsp:rsid wsp:val=&quot;000534FB&quot;/&gt;&lt;wsp:rsid wsp:val=&quot;000576D2&quot;/&gt;&lt;wsp:rsid wsp:val=&quot;00060F6A&quot;/&gt;&lt;wsp:rsid wsp:val=&quot;00081179&quot;/&gt;&lt;wsp:rsid wsp:val=&quot;00082449&quot;/&gt;&lt;wsp:rsid wsp:val=&quot;000B36EE&quot;/&gt;&lt;wsp:rsid wsp:val=&quot;000B3D95&quot;/&gt;&lt;wsp:rsid wsp:val=&quot;000C3AEE&quot;/&gt;&lt;wsp:rsid wsp:val=&quot;000C41C8&quot;/&gt;&lt;wsp:rsid wsp:val=&quot;000D16E6&quot;/&gt;&lt;wsp:rsid wsp:val=&quot;000D3BE0&quot;/&gt;&lt;wsp:rsid wsp:val=&quot;000E0C4C&quot;/&gt;&lt;wsp:rsid wsp:val=&quot;00106D77&quot;/&gt;&lt;wsp:rsid wsp:val=&quot;0011317D&quot;/&gt;&lt;wsp:rsid wsp:val=&quot;001135F7&quot;/&gt;&lt;wsp:rsid wsp:val=&quot;001419E3&quot;/&gt;&lt;wsp:rsid wsp:val=&quot;001518C6&quot;/&gt;&lt;wsp:rsid wsp:val=&quot;001566BD&quot;/&gt;&lt;wsp:rsid wsp:val=&quot;00160D69&quot;/&gt;&lt;wsp:rsid wsp:val=&quot;001704D5&quot;/&gt;&lt;wsp:rsid wsp:val=&quot;0018529A&quot;/&gt;&lt;wsp:rsid wsp:val=&quot;001913C9&quot;/&gt;&lt;wsp:rsid wsp:val=&quot;00191E40&quot;/&gt;&lt;wsp:rsid wsp:val=&quot;0019440A&quot;/&gt;&lt;wsp:rsid wsp:val=&quot;001A4A01&quot;/&gt;&lt;wsp:rsid wsp:val=&quot;001A6F30&quot;/&gt;&lt;wsp:rsid wsp:val=&quot;001A7ED8&quot;/&gt;&lt;wsp:rsid wsp:val=&quot;001B0EEA&quot;/&gt;&lt;wsp:rsid wsp:val=&quot;001C4035&quot;/&gt;&lt;wsp:rsid wsp:val=&quot;001C40D6&quot;/&gt;&lt;wsp:rsid wsp:val=&quot;001D2931&quot;/&gt;&lt;wsp:rsid wsp:val=&quot;001F018A&quot;/&gt;&lt;wsp:rsid wsp:val=&quot;001F3428&quot;/&gt;&lt;wsp:rsid wsp:val=&quot;002006D3&quot;/&gt;&lt;wsp:rsid wsp:val=&quot;00201539&quot;/&gt;&lt;wsp:rsid wsp:val=&quot;00214296&quot;/&gt;&lt;wsp:rsid wsp:val=&quot;00226CCB&quot;/&gt;&lt;wsp:rsid wsp:val=&quot;00227DFC&quot;/&gt;&lt;wsp:rsid wsp:val=&quot;00230B07&quot;/&gt;&lt;wsp:rsid wsp:val=&quot;002313AF&quot;/&gt;&lt;wsp:rsid wsp:val=&quot;00251240&quot;/&gt;&lt;wsp:rsid wsp:val=&quot;002521B4&quot;/&gt;&lt;wsp:rsid wsp:val=&quot;00252F0D&quot;/&gt;&lt;wsp:rsid wsp:val=&quot;00272EFC&quot;/&gt;&lt;wsp:rsid wsp:val=&quot;00282025&quot;/&gt;&lt;wsp:rsid wsp:val=&quot;0028428F&quot;/&gt;&lt;wsp:rsid wsp:val=&quot;00284763&quot;/&gt;&lt;wsp:rsid wsp:val=&quot;00286805&quot;/&gt;&lt;wsp:rsid wsp:val=&quot;002B0301&quot;/&gt;&lt;wsp:rsid wsp:val=&quot;002B515C&quot;/&gt;&lt;wsp:rsid wsp:val=&quot;002F2DF8&quot;/&gt;&lt;wsp:rsid wsp:val=&quot;002F4163&quot;/&gt;&lt;wsp:rsid wsp:val=&quot;00301A96&quot;/&gt;&lt;wsp:rsid wsp:val=&quot;00303B09&quot;/&gt;&lt;wsp:rsid wsp:val=&quot;00311EA6&quot;/&gt;&lt;wsp:rsid wsp:val=&quot;003121C1&quot;/&gt;&lt;wsp:rsid wsp:val=&quot;00312649&quot;/&gt;&lt;wsp:rsid wsp:val=&quot;00316970&quot;/&gt;&lt;wsp:rsid wsp:val=&quot;00330CD7&quot;/&gt;&lt;wsp:rsid wsp:val=&quot;00331470&quot;/&gt;&lt;wsp:rsid wsp:val=&quot;00342E03&quot;/&gt;&lt;wsp:rsid wsp:val=&quot;00347100&quot;/&gt;&lt;wsp:rsid wsp:val=&quot;00352195&quot;/&gt;&lt;wsp:rsid wsp:val=&quot;003637AB&quot;/&gt;&lt;wsp:rsid wsp:val=&quot;0036717B&quot;/&gt;&lt;wsp:rsid wsp:val=&quot;003705E6&quot;/&gt;&lt;wsp:rsid wsp:val=&quot;00372216&quot;/&gt;&lt;wsp:rsid wsp:val=&quot;0038055D&quot;/&gt;&lt;wsp:rsid wsp:val=&quot;00384425&quot;/&gt;&lt;wsp:rsid wsp:val=&quot;003868B8&quot;/&gt;&lt;wsp:rsid wsp:val=&quot;0039066F&quot;/&gt;&lt;wsp:rsid wsp:val=&quot;003936CE&quot;/&gt;&lt;wsp:rsid wsp:val=&quot;003B1901&quot;/&gt;&lt;wsp:rsid wsp:val=&quot;003B7545&quot;/&gt;&lt;wsp:rsid wsp:val=&quot;003D5A8C&quot;/&gt;&lt;wsp:rsid wsp:val=&quot;003E1EDC&quot;/&gt;&lt;wsp:rsid wsp:val=&quot;003F0969&quot;/&gt;&lt;wsp:rsid wsp:val=&quot;003F41BE&quot;/&gt;&lt;wsp:rsid wsp:val=&quot;00412000&quot;/&gt;&lt;wsp:rsid wsp:val=&quot;00427E60&quot;/&gt;&lt;wsp:rsid wsp:val=&quot;00427EE3&quot;/&gt;&lt;wsp:rsid wsp:val=&quot;00435D8E&quot;/&gt;&lt;wsp:rsid wsp:val=&quot;00443410&quot;/&gt;&lt;wsp:rsid wsp:val=&quot;00447574&quot;/&gt;&lt;wsp:rsid wsp:val=&quot;00447B74&quot;/&gt;&lt;wsp:rsid wsp:val=&quot;004609CF&quot;/&gt;&lt;wsp:rsid wsp:val=&quot;00466F5F&quot;/&gt;&lt;wsp:rsid wsp:val=&quot;00481252&quot;/&gt;&lt;wsp:rsid wsp:val=&quot;00485174&quot;/&gt;&lt;wsp:rsid wsp:val=&quot;004B777E&quot;/&gt;&lt;wsp:rsid wsp:val=&quot;004C7E1E&quot;/&gt;&lt;wsp:rsid wsp:val=&quot;004D02A1&quot;/&gt;&lt;wsp:rsid wsp:val=&quot;004D26F4&quot;/&gt;&lt;wsp:rsid wsp:val=&quot;00515E10&quot;/&gt;&lt;wsp:rsid wsp:val=&quot;00534424&quot;/&gt;&lt;wsp:rsid wsp:val=&quot;00563C6A&quot;/&gt;&lt;wsp:rsid wsp:val=&quot;00566716&quot;/&gt;&lt;wsp:rsid wsp:val=&quot;00567EC6&quot;/&gt;&lt;wsp:rsid wsp:val=&quot;0057073A&quot;/&gt;&lt;wsp:rsid wsp:val=&quot;00571ED6&quot;/&gt;&lt;wsp:rsid wsp:val=&quot;0057209F&quot;/&gt;&lt;wsp:rsid wsp:val=&quot;005919DB&quot;/&gt;&lt;wsp:rsid wsp:val=&quot;005A0E28&quot;/&gt;&lt;wsp:rsid wsp:val=&quot;005A2F62&quot;/&gt;&lt;wsp:rsid wsp:val=&quot;005B6E07&quot;/&gt;&lt;wsp:rsid wsp:val=&quot;005C6CF5&quot;/&gt;&lt;wsp:rsid wsp:val=&quot;005F02DD&quot;/&gt;&lt;wsp:rsid wsp:val=&quot;00610574&quot;/&gt;&lt;wsp:rsid wsp:val=&quot;00610892&quot;/&gt;&lt;wsp:rsid wsp:val=&quot;00616752&quot;/&gt;&lt;wsp:rsid wsp:val=&quot;0062742E&quot;/&gt;&lt;wsp:rsid wsp:val=&quot;00631A7B&quot;/&gt;&lt;wsp:rsid wsp:val=&quot;00645434&quot;/&gt;&lt;wsp:rsid wsp:val=&quot;00652212&quot;/&gt;&lt;wsp:rsid wsp:val=&quot;00652556&quot;/&gt;&lt;wsp:rsid wsp:val=&quot;00654D41&quot;/&gt;&lt;wsp:rsid wsp:val=&quot;006628FA&quot;/&gt;&lt;wsp:rsid wsp:val=&quot;0066577C&quot;/&gt;&lt;wsp:rsid wsp:val=&quot;006843C8&quot;/&gt;&lt;wsp:rsid wsp:val=&quot;0069125E&quot;/&gt;&lt;wsp:rsid wsp:val=&quot;006A1E82&quot;/&gt;&lt;wsp:rsid wsp:val=&quot;006A4C95&quot;/&gt;&lt;wsp:rsid wsp:val=&quot;006B23B6&quot;/&gt;&lt;wsp:rsid wsp:val=&quot;006C1578&quot;/&gt;&lt;wsp:rsid wsp:val=&quot;006C6438&quot;/&gt;&lt;wsp:rsid wsp:val=&quot;006F1591&quot;/&gt;&lt;wsp:rsid wsp:val=&quot;006F17F4&quot;/&gt;&lt;wsp:rsid wsp:val=&quot;007154DB&quot;/&gt;&lt;wsp:rsid wsp:val=&quot;00725584&quot;/&gt;&lt;wsp:rsid wsp:val=&quot;007255EA&quot;/&gt;&lt;wsp:rsid wsp:val=&quot;00737F04&quot;/&gt;&lt;wsp:rsid wsp:val=&quot;00750BEC&quot;/&gt;&lt;wsp:rsid wsp:val=&quot;00753933&quot;/&gt;&lt;wsp:rsid wsp:val=&quot;00757AAC&quot;/&gt;&lt;wsp:rsid wsp:val=&quot;00780192&quot;/&gt;&lt;wsp:rsid wsp:val=&quot;0078263E&quot;/&gt;&lt;wsp:rsid wsp:val=&quot;00784493&quot;/&gt;&lt;wsp:rsid wsp:val=&quot;00786467&quot;/&gt;&lt;wsp:rsid wsp:val=&quot;0078746D&quot;/&gt;&lt;wsp:rsid wsp:val=&quot;00790EB3&quot;/&gt;&lt;wsp:rsid wsp:val=&quot;007A64FC&quot;/&gt;&lt;wsp:rsid wsp:val=&quot;007B5154&quot;/&gt;&lt;wsp:rsid wsp:val=&quot;007C26F0&quot;/&gt;&lt;wsp:rsid wsp:val=&quot;007C3744&quot;/&gt;&lt;wsp:rsid wsp:val=&quot;007C3D40&quot;/&gt;&lt;wsp:rsid wsp:val=&quot;007D0971&quot;/&gt;&lt;wsp:rsid wsp:val=&quot;007D6585&quot;/&gt;&lt;wsp:rsid wsp:val=&quot;007E51D3&quot;/&gt;&lt;wsp:rsid wsp:val=&quot;007F14A9&quot;/&gt;&lt;wsp:rsid wsp:val=&quot;007F1AA2&quot;/&gt;&lt;wsp:rsid wsp:val=&quot;00811A0F&quot;/&gt;&lt;wsp:rsid wsp:val=&quot;0083598B&quot;/&gt;&lt;wsp:rsid wsp:val=&quot;00836E63&quot;/&gt;&lt;wsp:rsid wsp:val=&quot;00847C66&quot;/&gt;&lt;wsp:rsid wsp:val=&quot;008506F7&quot;/&gt;&lt;wsp:rsid wsp:val=&quot;00867467&quot;/&gt;&lt;wsp:rsid wsp:val=&quot;00872854&quot;/&gt;&lt;wsp:rsid wsp:val=&quot;00874F90&quot;/&gt;&lt;wsp:rsid wsp:val=&quot;00884A1B&quot;/&gt;&lt;wsp:rsid wsp:val=&quot;0089118C&quot;/&gt;&lt;wsp:rsid wsp:val=&quot;00893E52&quot;/&gt;&lt;wsp:rsid wsp:val=&quot;008A68F4&quot;/&gt;&lt;wsp:rsid wsp:val=&quot;008B37B6&quot;/&gt;&lt;wsp:rsid wsp:val=&quot;008B53F3&quot;/&gt;&lt;wsp:rsid wsp:val=&quot;008C2CD5&quot;/&gt;&lt;wsp:rsid wsp:val=&quot;008C5844&quot;/&gt;&lt;wsp:rsid wsp:val=&quot;008D5400&quot;/&gt;&lt;wsp:rsid wsp:val=&quot;008E5B20&quot;/&gt;&lt;wsp:rsid wsp:val=&quot;008F049B&quot;/&gt;&lt;wsp:rsid wsp:val=&quot;008F2C15&quot;/&gt;&lt;wsp:rsid wsp:val=&quot;008F6833&quot;/&gt;&lt;wsp:rsid wsp:val=&quot;00900D8C&quot;/&gt;&lt;wsp:rsid wsp:val=&quot;00906EF2&quot;/&gt;&lt;wsp:rsid wsp:val=&quot;00924B80&quot;/&gt;&lt;wsp:rsid wsp:val=&quot;009272CE&quot;/&gt;&lt;wsp:rsid wsp:val=&quot;00930CD5&quot;/&gt;&lt;wsp:rsid wsp:val=&quot;009404AD&quot;/&gt;&lt;wsp:rsid wsp:val=&quot;0094465A&quot;/&gt;&lt;wsp:rsid wsp:val=&quot;00947E5D&quot;/&gt;&lt;wsp:rsid wsp:val=&quot;0096796B&quot;/&gt;&lt;wsp:rsid wsp:val=&quot;00977B3E&quot;/&gt;&lt;wsp:rsid wsp:val=&quot;0098014A&quot;/&gt;&lt;wsp:rsid wsp:val=&quot;009A1627&quot;/&gt;&lt;wsp:rsid wsp:val=&quot;009A43CE&quot;/&gt;&lt;wsp:rsid wsp:val=&quot;009A6DB0&quot;/&gt;&lt;wsp:rsid wsp:val=&quot;009D5E62&quot;/&gt;&lt;wsp:rsid wsp:val=&quot;009D6012&quot;/&gt;&lt;wsp:rsid wsp:val=&quot;009F106C&quot;/&gt;&lt;wsp:rsid wsp:val=&quot;00A063A7&quot;/&gt;&lt;wsp:rsid wsp:val=&quot;00A10B1D&quot;/&gt;&lt;wsp:rsid wsp:val=&quot;00A10B80&quot;/&gt;&lt;wsp:rsid wsp:val=&quot;00A35D8B&quot;/&gt;&lt;wsp:rsid wsp:val=&quot;00A36703&quot;/&gt;&lt;wsp:rsid wsp:val=&quot;00A41DA9&quot;/&gt;&lt;wsp:rsid wsp:val=&quot;00A436A5&quot;/&gt;&lt;wsp:rsid wsp:val=&quot;00A45785&quot;/&gt;&lt;wsp:rsid wsp:val=&quot;00A5330A&quot;/&gt;&lt;wsp:rsid wsp:val=&quot;00A56AD3&quot;/&gt;&lt;wsp:rsid wsp:val=&quot;00A64437&quot;/&gt;&lt;wsp:rsid wsp:val=&quot;00A67D54&quot;/&gt;&lt;wsp:rsid wsp:val=&quot;00A75F89&quot;/&gt;&lt;wsp:rsid wsp:val=&quot;00A8268C&quot;/&gt;&lt;wsp:rsid wsp:val=&quot;00A82BAF&quot;/&gt;&lt;wsp:rsid wsp:val=&quot;00A90FF1&quot;/&gt;&lt;wsp:rsid wsp:val=&quot;00A92DD4&quot;/&gt;&lt;wsp:rsid wsp:val=&quot;00A94491&quot;/&gt;&lt;wsp:rsid wsp:val=&quot;00AA6D00&quot;/&gt;&lt;wsp:rsid wsp:val=&quot;00AB4389&quot;/&gt;&lt;wsp:rsid wsp:val=&quot;00AC47CD&quot;/&gt;&lt;wsp:rsid wsp:val=&quot;00AD4589&quot;/&gt;&lt;wsp:rsid wsp:val=&quot;00AF1FF8&quot;/&gt;&lt;wsp:rsid wsp:val=&quot;00AF2AF6&quot;/&gt;&lt;wsp:rsid wsp:val=&quot;00AF3208&quot;/&gt;&lt;wsp:rsid wsp:val=&quot;00B024A1&quot;/&gt;&lt;wsp:rsid wsp:val=&quot;00B10F2F&quot;/&gt;&lt;wsp:rsid wsp:val=&quot;00B11EAE&quot;/&gt;&lt;wsp:rsid wsp:val=&quot;00B16603&quot;/&gt;&lt;wsp:rsid wsp:val=&quot;00B24096&quot;/&gt;&lt;wsp:rsid wsp:val=&quot;00B37122&quot;/&gt;&lt;wsp:rsid wsp:val=&quot;00B40522&quot;/&gt;&lt;wsp:rsid wsp:val=&quot;00B600D1&quot;/&gt;&lt;wsp:rsid wsp:val=&quot;00B6257B&quot;/&gt;&lt;wsp:rsid wsp:val=&quot;00B64400&quot;/&gt;&lt;wsp:rsid wsp:val=&quot;00B67B4B&quot;/&gt;&lt;wsp:rsid wsp:val=&quot;00B70D7C&quot;/&gt;&lt;wsp:rsid wsp:val=&quot;00B7308A&quot;/&gt;&lt;wsp:rsid wsp:val=&quot;00B77020&quot;/&gt;&lt;wsp:rsid wsp:val=&quot;00B80018&quot;/&gt;&lt;wsp:rsid wsp:val=&quot;00B81E79&quot;/&gt;&lt;wsp:rsid wsp:val=&quot;00B83053&quot;/&gt;&lt;wsp:rsid wsp:val=&quot;00B93C48&quot;/&gt;&lt;wsp:rsid wsp:val=&quot;00BA7141&quot;/&gt;&lt;wsp:rsid wsp:val=&quot;00BB5285&quot;/&gt;&lt;wsp:rsid wsp:val=&quot;00BB55A9&quot;/&gt;&lt;wsp:rsid wsp:val=&quot;00BD43B4&quot;/&gt;&lt;wsp:rsid wsp:val=&quot;00BD4C56&quot;/&gt;&lt;wsp:rsid wsp:val=&quot;00BE2D83&quot;/&gt;&lt;wsp:rsid wsp:val=&quot;00C041FF&quot;/&gt;&lt;wsp:rsid wsp:val=&quot;00C05EC6&quot;/&gt;&lt;wsp:rsid wsp:val=&quot;00C171FB&quot;/&gt;&lt;wsp:rsid wsp:val=&quot;00C435AD&quot;/&gt;&lt;wsp:rsid wsp:val=&quot;00C45BF1&quot;/&gt;&lt;wsp:rsid wsp:val=&quot;00C50AAE&quot;/&gt;&lt;wsp:rsid wsp:val=&quot;00C5236E&quot;/&gt;&lt;wsp:rsid wsp:val=&quot;00C54196&quot;/&gt;&lt;wsp:rsid wsp:val=&quot;00C55CCB&quot;/&gt;&lt;wsp:rsid wsp:val=&quot;00C57050&quot;/&gt;&lt;wsp:rsid wsp:val=&quot;00C570F3&quot;/&gt;&lt;wsp:rsid wsp:val=&quot;00C663AE&quot;/&gt;&lt;wsp:rsid wsp:val=&quot;00C827D3&quot;/&gt;&lt;wsp:rsid wsp:val=&quot;00C9389E&quot;/&gt;&lt;wsp:rsid wsp:val=&quot;00C97E83&quot;/&gt;&lt;wsp:rsid wsp:val=&quot;00CA14B2&quot;/&gt;&lt;wsp:rsid wsp:val=&quot;00CD71A9&quot;/&gt;&lt;wsp:rsid wsp:val=&quot;00CE080F&quot;/&gt;&lt;wsp:rsid wsp:val=&quot;00CE355F&quot;/&gt;&lt;wsp:rsid wsp:val=&quot;00D159A0&quot;/&gt;&lt;wsp:rsid wsp:val=&quot;00D24FDE&quot;/&gt;&lt;wsp:rsid wsp:val=&quot;00D307C9&quot;/&gt;&lt;wsp:rsid wsp:val=&quot;00D354DC&quot;/&gt;&lt;wsp:rsid wsp:val=&quot;00D60DA2&quot;/&gt;&lt;wsp:rsid wsp:val=&quot;00D64149&quot;/&gt;&lt;wsp:rsid wsp:val=&quot;00D64F12&quot;/&gt;&lt;wsp:rsid wsp:val=&quot;00D66979&quot;/&gt;&lt;wsp:rsid wsp:val=&quot;00D71FBC&quot;/&gt;&lt;wsp:rsid wsp:val=&quot;00D751CC&quot;/&gt;&lt;wsp:rsid wsp:val=&quot;00D773A3&quot;/&gt;&lt;wsp:rsid wsp:val=&quot;00D838A1&quot;/&gt;&lt;wsp:rsid wsp:val=&quot;00D83C34&quot;/&gt;&lt;wsp:rsid wsp:val=&quot;00D860CA&quot;/&gt;&lt;wsp:rsid wsp:val=&quot;00D9545B&quot;/&gt;&lt;wsp:rsid wsp:val=&quot;00D96F79&quot;/&gt;&lt;wsp:rsid wsp:val=&quot;00DA3B11&quot;/&gt;&lt;wsp:rsid wsp:val=&quot;00DA3B8F&quot;/&gt;&lt;wsp:rsid wsp:val=&quot;00DA5506&quot;/&gt;&lt;wsp:rsid wsp:val=&quot;00DC06D0&quot;/&gt;&lt;wsp:rsid wsp:val=&quot;00DD1EAC&quot;/&gt;&lt;wsp:rsid wsp:val=&quot;00DD2C16&quot;/&gt;&lt;wsp:rsid wsp:val=&quot;00DF4832&quot;/&gt;&lt;wsp:rsid wsp:val=&quot;00DF56FF&quot;/&gt;&lt;wsp:rsid wsp:val=&quot;00E228C4&quot;/&gt;&lt;wsp:rsid wsp:val=&quot;00E36D6D&quot;/&gt;&lt;wsp:rsid wsp:val=&quot;00E551AC&quot;/&gt;&lt;wsp:rsid wsp:val=&quot;00E56A7C&quot;/&gt;&lt;wsp:rsid wsp:val=&quot;00E57E89&quot;/&gt;&lt;wsp:rsid wsp:val=&quot;00E644AA&quot;/&gt;&lt;wsp:rsid wsp:val=&quot;00E64E1C&quot;/&gt;&lt;wsp:rsid wsp:val=&quot;00E678B7&quot;/&gt;&lt;wsp:rsid wsp:val=&quot;00EA1BDC&quot;/&gt;&lt;wsp:rsid wsp:val=&quot;00EB1233&quot;/&gt;&lt;wsp:rsid wsp:val=&quot;00EC59DA&quot;/&gt;&lt;wsp:rsid wsp:val=&quot;00EE7985&quot;/&gt;&lt;wsp:rsid wsp:val=&quot;00EF01F5&quot;/&gt;&lt;wsp:rsid wsp:val=&quot;00F014DB&quot;/&gt;&lt;wsp:rsid wsp:val=&quot;00F06A5D&quot;/&gt;&lt;wsp:rsid wsp:val=&quot;00F2479B&quot;/&gt;&lt;wsp:rsid wsp:val=&quot;00F53138&quot;/&gt;&lt;wsp:rsid wsp:val=&quot;00F64E0B&quot;/&gt;&lt;wsp:rsid wsp:val=&quot;00F869D3&quot;/&gt;&lt;wsp:rsid wsp:val=&quot;00F97B7B&quot;/&gt;&lt;wsp:rsid wsp:val=&quot;00FA5A2F&quot;/&gt;&lt;wsp:rsid wsp:val=&quot;00FA6C9E&quot;/&gt;&lt;/wsp:rsids&gt;&lt;/w:docPr&gt;&lt;w:body&gt;&lt;w:p wsp:rsidR=&quot;00000000&quot; wsp:rsidRDefault=&quot;00001113&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e&lt;/m:t&gt;&lt;/m:r&gt;&lt;/m:e&gt;&lt;m:sub&gt;&lt;m:r&gt;&lt;w:rPr&gt;&lt;w:rFonts w:ascii=&quot;Cambria Math&quot; w:h-ansi=&quot;Cambria Math&quot;/&gt;&lt;wx:font wx:val=&quot;Cambria Math&quot;/&gt;&lt;w:i/&gt;&lt;w:sz w:val=&quot;28&quot;/&gt;&lt;w:sz-cs w:val=&quot;28&quot;/&gt;&lt;/w:rPr&gt;&lt;m:t&gt;p&lt;/m:t&gt;&lt;/m:r&gt;&lt;/m:sub&gt;&lt;/m:sSub&gt;&lt;m:r&gt;&lt;w:rPr&gt;&lt;w:rFonts w:ascii=&quot;Cambria Math&quot; w:h-ans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max&lt;/m:t&gt;&lt;/m:r&gt;&lt;m:r&gt;&lt;w:rPr&gt;&lt;w:rFonts w:ascii=&quot;Cambria Math&quot; w:h-ans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Z&lt;/m:t&gt;&lt;/m:r&gt;&lt;m:r&gt;&lt;w:rPr&gt;&lt;w:rFonts w:ascii=&quot;Cambria Math&quot; w:h-ansi=&quot;Cambria Math&quot;/&gt;&lt;wx:font wx:val=&quot;Cambria Math&quot;/&gt;&lt;w:i/&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8" o:title="" chromakey="white"/>
          </v:shape>
        </w:pict>
      </w:r>
    </w:p>
    <w:p w:rsidR="0064518E" w:rsidRPr="00D71FBC" w:rsidRDefault="0064518E" w:rsidP="00CA14B2">
      <w:pPr>
        <w:pStyle w:val="ListParagraph"/>
        <w:numPr>
          <w:ilvl w:val="0"/>
          <w:numId w:val="42"/>
        </w:numPr>
        <w:spacing w:after="0" w:line="360" w:lineRule="auto"/>
        <w:rPr>
          <w:rFonts w:ascii="Times New Roman" w:hAnsi="Times New Roman"/>
          <w:sz w:val="28"/>
          <w:szCs w:val="28"/>
        </w:rPr>
      </w:pPr>
      <w:r w:rsidRPr="00D71FBC">
        <w:rPr>
          <w:rFonts w:ascii="Times New Roman" w:hAnsi="Times New Roman"/>
          <w:sz w:val="28"/>
          <w:szCs w:val="28"/>
        </w:rPr>
        <w:t xml:space="preserve">Прийняти </w:t>
      </w:r>
      <w:r w:rsidRPr="00D71FBC">
        <w:rPr>
          <w:rFonts w:ascii="Times New Roman" w:hAnsi="Times New Roman"/>
          <w:sz w:val="28"/>
          <w:szCs w:val="28"/>
          <w:lang w:val="en-US"/>
        </w:rPr>
        <w:t>e</w:t>
      </w:r>
      <w:r>
        <w:rPr>
          <w:rFonts w:ascii="Times New Roman" w:hAnsi="Times New Roman"/>
          <w:sz w:val="28"/>
          <w:szCs w:val="28"/>
          <w:vertAlign w:val="subscript"/>
          <w:lang w:val="ru-RU"/>
        </w:rPr>
        <w:t>p</w:t>
      </w:r>
      <w:r w:rsidRPr="00D71FBC">
        <w:rPr>
          <w:rFonts w:ascii="Times New Roman" w:hAnsi="Times New Roman"/>
          <w:sz w:val="28"/>
          <w:szCs w:val="28"/>
          <w:vertAlign w:val="subscript"/>
          <w:lang w:val="ru-RU"/>
        </w:rPr>
        <w:t>.</w:t>
      </w:r>
      <w:r w:rsidRPr="00D71FBC">
        <w:rPr>
          <w:rFonts w:ascii="Times New Roman" w:hAnsi="Times New Roman"/>
          <w:sz w:val="28"/>
          <w:szCs w:val="28"/>
          <w:vertAlign w:val="subscript"/>
          <w:lang w:val="en-US"/>
        </w:rPr>
        <w:t>1</w:t>
      </w:r>
      <w:r w:rsidRPr="00D71FBC">
        <w:rPr>
          <w:rFonts w:ascii="Times New Roman" w:hAnsi="Times New Roman"/>
          <w:sz w:val="28"/>
          <w:szCs w:val="28"/>
        </w:rPr>
        <w:t xml:space="preserve"> від Т</w:t>
      </w:r>
      <w:r>
        <w:rPr>
          <w:rFonts w:ascii="Times New Roman" w:hAnsi="Times New Roman"/>
          <w:sz w:val="28"/>
          <w:szCs w:val="28"/>
          <w:vertAlign w:val="subscript"/>
        </w:rPr>
        <w:t>p</w:t>
      </w:r>
      <w:r w:rsidRPr="00D71FBC">
        <w:rPr>
          <w:rFonts w:ascii="Times New Roman" w:hAnsi="Times New Roman"/>
          <w:sz w:val="28"/>
          <w:szCs w:val="28"/>
          <w:vertAlign w:val="subscript"/>
        </w:rPr>
        <w:t>.1</w:t>
      </w:r>
      <w:r w:rsidRPr="00D71FBC">
        <w:rPr>
          <w:rFonts w:ascii="Times New Roman" w:hAnsi="Times New Roman"/>
          <w:sz w:val="28"/>
          <w:szCs w:val="28"/>
        </w:rPr>
        <w:t>.</w:t>
      </w:r>
    </w:p>
    <w:p w:rsidR="0064518E" w:rsidRPr="00D71FBC" w:rsidRDefault="0064518E" w:rsidP="00CA14B2">
      <w:pPr>
        <w:pStyle w:val="ListParagraph"/>
        <w:numPr>
          <w:ilvl w:val="0"/>
          <w:numId w:val="42"/>
        </w:numPr>
        <w:spacing w:after="0" w:line="360" w:lineRule="auto"/>
        <w:rPr>
          <w:rFonts w:ascii="Times New Roman" w:hAnsi="Times New Roman"/>
          <w:sz w:val="28"/>
          <w:szCs w:val="28"/>
        </w:rPr>
      </w:pPr>
      <w:r w:rsidRPr="00D71FBC">
        <w:rPr>
          <w:rFonts w:ascii="Times New Roman" w:hAnsi="Times New Roman"/>
          <w:sz w:val="28"/>
          <w:szCs w:val="28"/>
        </w:rPr>
        <w:t>Обчислення2</w:t>
      </w:r>
    </w:p>
    <w:p w:rsidR="0064518E" w:rsidRPr="00D71FBC" w:rsidRDefault="0064518E" w:rsidP="00CA14B2">
      <w:pPr>
        <w:ind w:left="1415"/>
        <w:rPr>
          <w:sz w:val="28"/>
          <w:szCs w:val="28"/>
          <w:lang w:val="ru-RU"/>
        </w:rPr>
      </w:pPr>
      <w:r w:rsidRPr="005F02DD">
        <w:pict>
          <v:shape id="_x0000_i1044" type="#_x0000_t75" style="width:111.75pt;height:24.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hyphenationZone w:val=&quot;425&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16970&quot;/&gt;&lt;wsp:rsid wsp:val=&quot;00001091&quot;/&gt;&lt;wsp:rsid wsp:val=&quot;00020116&quot;/&gt;&lt;wsp:rsid wsp:val=&quot;000266F5&quot;/&gt;&lt;wsp:rsid wsp:val=&quot;00030D0A&quot;/&gt;&lt;wsp:rsid wsp:val=&quot;000534FB&quot;/&gt;&lt;wsp:rsid wsp:val=&quot;000576D2&quot;/&gt;&lt;wsp:rsid wsp:val=&quot;00060F6A&quot;/&gt;&lt;wsp:rsid wsp:val=&quot;00081179&quot;/&gt;&lt;wsp:rsid wsp:val=&quot;00082449&quot;/&gt;&lt;wsp:rsid wsp:val=&quot;000B36EE&quot;/&gt;&lt;wsp:rsid wsp:val=&quot;000B3D95&quot;/&gt;&lt;wsp:rsid wsp:val=&quot;000C3AEE&quot;/&gt;&lt;wsp:rsid wsp:val=&quot;000C41C8&quot;/&gt;&lt;wsp:rsid wsp:val=&quot;000D16E6&quot;/&gt;&lt;wsp:rsid wsp:val=&quot;000D3BE0&quot;/&gt;&lt;wsp:rsid wsp:val=&quot;000E0C4C&quot;/&gt;&lt;wsp:rsid wsp:val=&quot;00106D77&quot;/&gt;&lt;wsp:rsid wsp:val=&quot;0011317D&quot;/&gt;&lt;wsp:rsid wsp:val=&quot;001135F7&quot;/&gt;&lt;wsp:rsid wsp:val=&quot;001419E3&quot;/&gt;&lt;wsp:rsid wsp:val=&quot;001518C6&quot;/&gt;&lt;wsp:rsid wsp:val=&quot;001566BD&quot;/&gt;&lt;wsp:rsid wsp:val=&quot;00160D69&quot;/&gt;&lt;wsp:rsid wsp:val=&quot;001704D5&quot;/&gt;&lt;wsp:rsid wsp:val=&quot;0018529A&quot;/&gt;&lt;wsp:rsid wsp:val=&quot;001913C9&quot;/&gt;&lt;wsp:rsid wsp:val=&quot;00191E40&quot;/&gt;&lt;wsp:rsid wsp:val=&quot;0019440A&quot;/&gt;&lt;wsp:rsid wsp:val=&quot;001A4A01&quot;/&gt;&lt;wsp:rsid wsp:val=&quot;001A6F30&quot;/&gt;&lt;wsp:rsid wsp:val=&quot;001A7ED8&quot;/&gt;&lt;wsp:rsid wsp:val=&quot;001B0EEA&quot;/&gt;&lt;wsp:rsid wsp:val=&quot;001C4035&quot;/&gt;&lt;wsp:rsid wsp:val=&quot;001C40D6&quot;/&gt;&lt;wsp:rsid wsp:val=&quot;001D2931&quot;/&gt;&lt;wsp:rsid wsp:val=&quot;001E28F9&quot;/&gt;&lt;wsp:rsid wsp:val=&quot;001F018A&quot;/&gt;&lt;wsp:rsid wsp:val=&quot;001F3428&quot;/&gt;&lt;wsp:rsid wsp:val=&quot;002006D3&quot;/&gt;&lt;wsp:rsid wsp:val=&quot;00201539&quot;/&gt;&lt;wsp:rsid wsp:val=&quot;00214296&quot;/&gt;&lt;wsp:rsid wsp:val=&quot;00226CCB&quot;/&gt;&lt;wsp:rsid wsp:val=&quot;00227DFC&quot;/&gt;&lt;wsp:rsid wsp:val=&quot;00230B07&quot;/&gt;&lt;wsp:rsid wsp:val=&quot;002313AF&quot;/&gt;&lt;wsp:rsid wsp:val=&quot;00251240&quot;/&gt;&lt;wsp:rsid wsp:val=&quot;002521B4&quot;/&gt;&lt;wsp:rsid wsp:val=&quot;00252F0D&quot;/&gt;&lt;wsp:rsid wsp:val=&quot;00272EFC&quot;/&gt;&lt;wsp:rsid wsp:val=&quot;00282025&quot;/&gt;&lt;wsp:rsid wsp:val=&quot;0028428F&quot;/&gt;&lt;wsp:rsid wsp:val=&quot;00284763&quot;/&gt;&lt;wsp:rsid wsp:val=&quot;00286805&quot;/&gt;&lt;wsp:rsid wsp:val=&quot;002B0301&quot;/&gt;&lt;wsp:rsid wsp:val=&quot;002B515C&quot;/&gt;&lt;wsp:rsid wsp:val=&quot;002F2DF8&quot;/&gt;&lt;wsp:rsid wsp:val=&quot;002F4163&quot;/&gt;&lt;wsp:rsid wsp:val=&quot;00301A96&quot;/&gt;&lt;wsp:rsid wsp:val=&quot;00303B09&quot;/&gt;&lt;wsp:rsid wsp:val=&quot;00311EA6&quot;/&gt;&lt;wsp:rsid wsp:val=&quot;003121C1&quot;/&gt;&lt;wsp:rsid wsp:val=&quot;00312649&quot;/&gt;&lt;wsp:rsid wsp:val=&quot;00316970&quot;/&gt;&lt;wsp:rsid wsp:val=&quot;00330CD7&quot;/&gt;&lt;wsp:rsid wsp:val=&quot;00331470&quot;/&gt;&lt;wsp:rsid wsp:val=&quot;00342E03&quot;/&gt;&lt;wsp:rsid wsp:val=&quot;00347100&quot;/&gt;&lt;wsp:rsid wsp:val=&quot;00352195&quot;/&gt;&lt;wsp:rsid wsp:val=&quot;003637AB&quot;/&gt;&lt;wsp:rsid wsp:val=&quot;0036717B&quot;/&gt;&lt;wsp:rsid wsp:val=&quot;003705E6&quot;/&gt;&lt;wsp:rsid wsp:val=&quot;00372216&quot;/&gt;&lt;wsp:rsid wsp:val=&quot;0038055D&quot;/&gt;&lt;wsp:rsid wsp:val=&quot;00384425&quot;/&gt;&lt;wsp:rsid wsp:val=&quot;003868B8&quot;/&gt;&lt;wsp:rsid wsp:val=&quot;0039066F&quot;/&gt;&lt;wsp:rsid wsp:val=&quot;003936CE&quot;/&gt;&lt;wsp:rsid wsp:val=&quot;003B1901&quot;/&gt;&lt;wsp:rsid wsp:val=&quot;003B7545&quot;/&gt;&lt;wsp:rsid wsp:val=&quot;003D5A8C&quot;/&gt;&lt;wsp:rsid wsp:val=&quot;003E1EDC&quot;/&gt;&lt;wsp:rsid wsp:val=&quot;003F0969&quot;/&gt;&lt;wsp:rsid wsp:val=&quot;003F41BE&quot;/&gt;&lt;wsp:rsid wsp:val=&quot;00412000&quot;/&gt;&lt;wsp:rsid wsp:val=&quot;00427E60&quot;/&gt;&lt;wsp:rsid wsp:val=&quot;00427EE3&quot;/&gt;&lt;wsp:rsid wsp:val=&quot;00435D8E&quot;/&gt;&lt;wsp:rsid wsp:val=&quot;00443410&quot;/&gt;&lt;wsp:rsid wsp:val=&quot;00447574&quot;/&gt;&lt;wsp:rsid wsp:val=&quot;00447B74&quot;/&gt;&lt;wsp:rsid wsp:val=&quot;004609CF&quot;/&gt;&lt;wsp:rsid wsp:val=&quot;00466F5F&quot;/&gt;&lt;wsp:rsid wsp:val=&quot;00481252&quot;/&gt;&lt;wsp:rsid wsp:val=&quot;00485174&quot;/&gt;&lt;wsp:rsid wsp:val=&quot;004B777E&quot;/&gt;&lt;wsp:rsid wsp:val=&quot;004C7E1E&quot;/&gt;&lt;wsp:rsid wsp:val=&quot;004D02A1&quot;/&gt;&lt;wsp:rsid wsp:val=&quot;004D26F4&quot;/&gt;&lt;wsp:rsid wsp:val=&quot;00515E10&quot;/&gt;&lt;wsp:rsid wsp:val=&quot;00534424&quot;/&gt;&lt;wsp:rsid wsp:val=&quot;00563C6A&quot;/&gt;&lt;wsp:rsid wsp:val=&quot;00566716&quot;/&gt;&lt;wsp:rsid wsp:val=&quot;00567EC6&quot;/&gt;&lt;wsp:rsid wsp:val=&quot;0057073A&quot;/&gt;&lt;wsp:rsid wsp:val=&quot;00571ED6&quot;/&gt;&lt;wsp:rsid wsp:val=&quot;0057209F&quot;/&gt;&lt;wsp:rsid wsp:val=&quot;005919DB&quot;/&gt;&lt;wsp:rsid wsp:val=&quot;005A0E28&quot;/&gt;&lt;wsp:rsid wsp:val=&quot;005A2F62&quot;/&gt;&lt;wsp:rsid wsp:val=&quot;005B6E07&quot;/&gt;&lt;wsp:rsid wsp:val=&quot;005C6CF5&quot;/&gt;&lt;wsp:rsid wsp:val=&quot;005F02DD&quot;/&gt;&lt;wsp:rsid wsp:val=&quot;00610574&quot;/&gt;&lt;wsp:rsid wsp:val=&quot;00610892&quot;/&gt;&lt;wsp:rsid wsp:val=&quot;00616752&quot;/&gt;&lt;wsp:rsid wsp:val=&quot;0062742E&quot;/&gt;&lt;wsp:rsid wsp:val=&quot;00631A7B&quot;/&gt;&lt;wsp:rsid wsp:val=&quot;00645434&quot;/&gt;&lt;wsp:rsid wsp:val=&quot;00652212&quot;/&gt;&lt;wsp:rsid wsp:val=&quot;00652556&quot;/&gt;&lt;wsp:rsid wsp:val=&quot;00654D41&quot;/&gt;&lt;wsp:rsid wsp:val=&quot;006628FA&quot;/&gt;&lt;wsp:rsid wsp:val=&quot;0066577C&quot;/&gt;&lt;wsp:rsid wsp:val=&quot;006843C8&quot;/&gt;&lt;wsp:rsid wsp:val=&quot;0069125E&quot;/&gt;&lt;wsp:rsid wsp:val=&quot;006A1E82&quot;/&gt;&lt;wsp:rsid wsp:val=&quot;006A4C95&quot;/&gt;&lt;wsp:rsid wsp:val=&quot;006B23B6&quot;/&gt;&lt;wsp:rsid wsp:val=&quot;006C1578&quot;/&gt;&lt;wsp:rsid wsp:val=&quot;006C6438&quot;/&gt;&lt;wsp:rsid wsp:val=&quot;006F1591&quot;/&gt;&lt;wsp:rsid wsp:val=&quot;006F17F4&quot;/&gt;&lt;wsp:rsid wsp:val=&quot;007154DB&quot;/&gt;&lt;wsp:rsid wsp:val=&quot;00725584&quot;/&gt;&lt;wsp:rsid wsp:val=&quot;007255EA&quot;/&gt;&lt;wsp:rsid wsp:val=&quot;00737F04&quot;/&gt;&lt;wsp:rsid wsp:val=&quot;00750BEC&quot;/&gt;&lt;wsp:rsid wsp:val=&quot;00753933&quot;/&gt;&lt;wsp:rsid wsp:val=&quot;00757AAC&quot;/&gt;&lt;wsp:rsid wsp:val=&quot;00780192&quot;/&gt;&lt;wsp:rsid wsp:val=&quot;0078263E&quot;/&gt;&lt;wsp:rsid wsp:val=&quot;00784493&quot;/&gt;&lt;wsp:rsid wsp:val=&quot;00786467&quot;/&gt;&lt;wsp:rsid wsp:val=&quot;0078746D&quot;/&gt;&lt;wsp:rsid wsp:val=&quot;00790EB3&quot;/&gt;&lt;wsp:rsid wsp:val=&quot;007A64FC&quot;/&gt;&lt;wsp:rsid wsp:val=&quot;007B5154&quot;/&gt;&lt;wsp:rsid wsp:val=&quot;007C26F0&quot;/&gt;&lt;wsp:rsid wsp:val=&quot;007C3744&quot;/&gt;&lt;wsp:rsid wsp:val=&quot;007C3D40&quot;/&gt;&lt;wsp:rsid wsp:val=&quot;007D0971&quot;/&gt;&lt;wsp:rsid wsp:val=&quot;007D6585&quot;/&gt;&lt;wsp:rsid wsp:val=&quot;007E51D3&quot;/&gt;&lt;wsp:rsid wsp:val=&quot;007F14A9&quot;/&gt;&lt;wsp:rsid wsp:val=&quot;007F1AA2&quot;/&gt;&lt;wsp:rsid wsp:val=&quot;00811A0F&quot;/&gt;&lt;wsp:rsid wsp:val=&quot;0083598B&quot;/&gt;&lt;wsp:rsid wsp:val=&quot;00836E63&quot;/&gt;&lt;wsp:rsid wsp:val=&quot;00847C66&quot;/&gt;&lt;wsp:rsid wsp:val=&quot;008506F7&quot;/&gt;&lt;wsp:rsid wsp:val=&quot;00867467&quot;/&gt;&lt;wsp:rsid wsp:val=&quot;00872854&quot;/&gt;&lt;wsp:rsid wsp:val=&quot;00874F90&quot;/&gt;&lt;wsp:rsid wsp:val=&quot;00884A1B&quot;/&gt;&lt;wsp:rsid wsp:val=&quot;0089118C&quot;/&gt;&lt;wsp:rsid wsp:val=&quot;00893E52&quot;/&gt;&lt;wsp:rsid wsp:val=&quot;008A68F4&quot;/&gt;&lt;wsp:rsid wsp:val=&quot;008B37B6&quot;/&gt;&lt;wsp:rsid wsp:val=&quot;008B53F3&quot;/&gt;&lt;wsp:rsid wsp:val=&quot;008C2CD5&quot;/&gt;&lt;wsp:rsid wsp:val=&quot;008C5844&quot;/&gt;&lt;wsp:rsid wsp:val=&quot;008D5400&quot;/&gt;&lt;wsp:rsid wsp:val=&quot;008E5B20&quot;/&gt;&lt;wsp:rsid wsp:val=&quot;008F049B&quot;/&gt;&lt;wsp:rsid wsp:val=&quot;008F2C15&quot;/&gt;&lt;wsp:rsid wsp:val=&quot;008F6833&quot;/&gt;&lt;wsp:rsid wsp:val=&quot;00900D8C&quot;/&gt;&lt;wsp:rsid wsp:val=&quot;00906EF2&quot;/&gt;&lt;wsp:rsid wsp:val=&quot;00924B80&quot;/&gt;&lt;wsp:rsid wsp:val=&quot;009272CE&quot;/&gt;&lt;wsp:rsid wsp:val=&quot;00930CD5&quot;/&gt;&lt;wsp:rsid wsp:val=&quot;009404AD&quot;/&gt;&lt;wsp:rsid wsp:val=&quot;0094465A&quot;/&gt;&lt;wsp:rsid wsp:val=&quot;00947E5D&quot;/&gt;&lt;wsp:rsid wsp:val=&quot;0096796B&quot;/&gt;&lt;wsp:rsid wsp:val=&quot;00977B3E&quot;/&gt;&lt;wsp:rsid wsp:val=&quot;0098014A&quot;/&gt;&lt;wsp:rsid wsp:val=&quot;009A1627&quot;/&gt;&lt;wsp:rsid wsp:val=&quot;009A43CE&quot;/&gt;&lt;wsp:rsid wsp:val=&quot;009A6DB0&quot;/&gt;&lt;wsp:rsid wsp:val=&quot;009D5E62&quot;/&gt;&lt;wsp:rsid wsp:val=&quot;009D6012&quot;/&gt;&lt;wsp:rsid wsp:val=&quot;009F106C&quot;/&gt;&lt;wsp:rsid wsp:val=&quot;00A063A7&quot;/&gt;&lt;wsp:rsid wsp:val=&quot;00A10B1D&quot;/&gt;&lt;wsp:rsid wsp:val=&quot;00A10B80&quot;/&gt;&lt;wsp:rsid wsp:val=&quot;00A35D8B&quot;/&gt;&lt;wsp:rsid wsp:val=&quot;00A36703&quot;/&gt;&lt;wsp:rsid wsp:val=&quot;00A41DA9&quot;/&gt;&lt;wsp:rsid wsp:val=&quot;00A436A5&quot;/&gt;&lt;wsp:rsid wsp:val=&quot;00A45785&quot;/&gt;&lt;wsp:rsid wsp:val=&quot;00A5330A&quot;/&gt;&lt;wsp:rsid wsp:val=&quot;00A56AD3&quot;/&gt;&lt;wsp:rsid wsp:val=&quot;00A64437&quot;/&gt;&lt;wsp:rsid wsp:val=&quot;00A67D54&quot;/&gt;&lt;wsp:rsid wsp:val=&quot;00A75F89&quot;/&gt;&lt;wsp:rsid wsp:val=&quot;00A8268C&quot;/&gt;&lt;wsp:rsid wsp:val=&quot;00A82BAF&quot;/&gt;&lt;wsp:rsid wsp:val=&quot;00A90FF1&quot;/&gt;&lt;wsp:rsid wsp:val=&quot;00A92DD4&quot;/&gt;&lt;wsp:rsid wsp:val=&quot;00A94491&quot;/&gt;&lt;wsp:rsid wsp:val=&quot;00AA6D00&quot;/&gt;&lt;wsp:rsid wsp:val=&quot;00AB4389&quot;/&gt;&lt;wsp:rsid wsp:val=&quot;00AC47CD&quot;/&gt;&lt;wsp:rsid wsp:val=&quot;00AD4589&quot;/&gt;&lt;wsp:rsid wsp:val=&quot;00AF1FF8&quot;/&gt;&lt;wsp:rsid wsp:val=&quot;00AF2AF6&quot;/&gt;&lt;wsp:rsid wsp:val=&quot;00AF3208&quot;/&gt;&lt;wsp:rsid wsp:val=&quot;00B024A1&quot;/&gt;&lt;wsp:rsid wsp:val=&quot;00B10F2F&quot;/&gt;&lt;wsp:rsid wsp:val=&quot;00B11EAE&quot;/&gt;&lt;wsp:rsid wsp:val=&quot;00B16603&quot;/&gt;&lt;wsp:rsid wsp:val=&quot;00B24096&quot;/&gt;&lt;wsp:rsid wsp:val=&quot;00B37122&quot;/&gt;&lt;wsp:rsid wsp:val=&quot;00B40522&quot;/&gt;&lt;wsp:rsid wsp:val=&quot;00B600D1&quot;/&gt;&lt;wsp:rsid wsp:val=&quot;00B6257B&quot;/&gt;&lt;wsp:rsid wsp:val=&quot;00B64400&quot;/&gt;&lt;wsp:rsid wsp:val=&quot;00B67B4B&quot;/&gt;&lt;wsp:rsid wsp:val=&quot;00B70D7C&quot;/&gt;&lt;wsp:rsid wsp:val=&quot;00B7308A&quot;/&gt;&lt;wsp:rsid wsp:val=&quot;00B77020&quot;/&gt;&lt;wsp:rsid wsp:val=&quot;00B80018&quot;/&gt;&lt;wsp:rsid wsp:val=&quot;00B81E79&quot;/&gt;&lt;wsp:rsid wsp:val=&quot;00B83053&quot;/&gt;&lt;wsp:rsid wsp:val=&quot;00B93C48&quot;/&gt;&lt;wsp:rsid wsp:val=&quot;00BA7141&quot;/&gt;&lt;wsp:rsid wsp:val=&quot;00BB5285&quot;/&gt;&lt;wsp:rsid wsp:val=&quot;00BB55A9&quot;/&gt;&lt;wsp:rsid wsp:val=&quot;00BD43B4&quot;/&gt;&lt;wsp:rsid wsp:val=&quot;00BD4C56&quot;/&gt;&lt;wsp:rsid wsp:val=&quot;00BE2D83&quot;/&gt;&lt;wsp:rsid wsp:val=&quot;00C041FF&quot;/&gt;&lt;wsp:rsid wsp:val=&quot;00C05EC6&quot;/&gt;&lt;wsp:rsid wsp:val=&quot;00C171FB&quot;/&gt;&lt;wsp:rsid wsp:val=&quot;00C435AD&quot;/&gt;&lt;wsp:rsid wsp:val=&quot;00C45BF1&quot;/&gt;&lt;wsp:rsid wsp:val=&quot;00C50AAE&quot;/&gt;&lt;wsp:rsid wsp:val=&quot;00C5236E&quot;/&gt;&lt;wsp:rsid wsp:val=&quot;00C54196&quot;/&gt;&lt;wsp:rsid wsp:val=&quot;00C55CCB&quot;/&gt;&lt;wsp:rsid wsp:val=&quot;00C57050&quot;/&gt;&lt;wsp:rsid wsp:val=&quot;00C570F3&quot;/&gt;&lt;wsp:rsid wsp:val=&quot;00C663AE&quot;/&gt;&lt;wsp:rsid wsp:val=&quot;00C827D3&quot;/&gt;&lt;wsp:rsid wsp:val=&quot;00C9389E&quot;/&gt;&lt;wsp:rsid wsp:val=&quot;00C97E83&quot;/&gt;&lt;wsp:rsid wsp:val=&quot;00CA14B2&quot;/&gt;&lt;wsp:rsid wsp:val=&quot;00CD71A9&quot;/&gt;&lt;wsp:rsid wsp:val=&quot;00CE080F&quot;/&gt;&lt;wsp:rsid wsp:val=&quot;00CE355F&quot;/&gt;&lt;wsp:rsid wsp:val=&quot;00D159A0&quot;/&gt;&lt;wsp:rsid wsp:val=&quot;00D24FDE&quot;/&gt;&lt;wsp:rsid wsp:val=&quot;00D307C9&quot;/&gt;&lt;wsp:rsid wsp:val=&quot;00D354DC&quot;/&gt;&lt;wsp:rsid wsp:val=&quot;00D60DA2&quot;/&gt;&lt;wsp:rsid wsp:val=&quot;00D64149&quot;/&gt;&lt;wsp:rsid wsp:val=&quot;00D64F12&quot;/&gt;&lt;wsp:rsid wsp:val=&quot;00D66979&quot;/&gt;&lt;wsp:rsid wsp:val=&quot;00D71FBC&quot;/&gt;&lt;wsp:rsid wsp:val=&quot;00D751CC&quot;/&gt;&lt;wsp:rsid wsp:val=&quot;00D773A3&quot;/&gt;&lt;wsp:rsid wsp:val=&quot;00D838A1&quot;/&gt;&lt;wsp:rsid wsp:val=&quot;00D83C34&quot;/&gt;&lt;wsp:rsid wsp:val=&quot;00D860CA&quot;/&gt;&lt;wsp:rsid wsp:val=&quot;00D9545B&quot;/&gt;&lt;wsp:rsid wsp:val=&quot;00D96F79&quot;/&gt;&lt;wsp:rsid wsp:val=&quot;00DA3B11&quot;/&gt;&lt;wsp:rsid wsp:val=&quot;00DA3B8F&quot;/&gt;&lt;wsp:rsid wsp:val=&quot;00DA5506&quot;/&gt;&lt;wsp:rsid wsp:val=&quot;00DC06D0&quot;/&gt;&lt;wsp:rsid wsp:val=&quot;00DD1EAC&quot;/&gt;&lt;wsp:rsid wsp:val=&quot;00DD2C16&quot;/&gt;&lt;wsp:rsid wsp:val=&quot;00DF4832&quot;/&gt;&lt;wsp:rsid wsp:val=&quot;00DF56FF&quot;/&gt;&lt;wsp:rsid wsp:val=&quot;00E228C4&quot;/&gt;&lt;wsp:rsid wsp:val=&quot;00E36D6D&quot;/&gt;&lt;wsp:rsid wsp:val=&quot;00E551AC&quot;/&gt;&lt;wsp:rsid wsp:val=&quot;00E56A7C&quot;/&gt;&lt;wsp:rsid wsp:val=&quot;00E57E89&quot;/&gt;&lt;wsp:rsid wsp:val=&quot;00E644AA&quot;/&gt;&lt;wsp:rsid wsp:val=&quot;00E64E1C&quot;/&gt;&lt;wsp:rsid wsp:val=&quot;00E678B7&quot;/&gt;&lt;wsp:rsid wsp:val=&quot;00EA1BDC&quot;/&gt;&lt;wsp:rsid wsp:val=&quot;00EB1233&quot;/&gt;&lt;wsp:rsid wsp:val=&quot;00EC59DA&quot;/&gt;&lt;wsp:rsid wsp:val=&quot;00EE7985&quot;/&gt;&lt;wsp:rsid wsp:val=&quot;00EF01F5&quot;/&gt;&lt;wsp:rsid wsp:val=&quot;00F014DB&quot;/&gt;&lt;wsp:rsid wsp:val=&quot;00F06A5D&quot;/&gt;&lt;wsp:rsid wsp:val=&quot;00F2479B&quot;/&gt;&lt;wsp:rsid wsp:val=&quot;00F53138&quot;/&gt;&lt;wsp:rsid wsp:val=&quot;00F64E0B&quot;/&gt;&lt;wsp:rsid wsp:val=&quot;00F869D3&quot;/&gt;&lt;wsp:rsid wsp:val=&quot;00F97B7B&quot;/&gt;&lt;wsp:rsid wsp:val=&quot;00FA5A2F&quot;/&gt;&lt;wsp:rsid wsp:val=&quot;00FA6C9E&quot;/&gt;&lt;/wsp:rsids&gt;&lt;/w:docPr&gt;&lt;w:body&gt;&lt;w:p wsp:rsidR=&quot;00000000&quot; wsp:rsidRDefault=&quot;001E28F9&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e&lt;/m:t&gt;&lt;/m:r&gt;&lt;/m:e&gt;&lt;m:sub&gt;&lt;m:r&gt;&lt;w:rPr&gt;&lt;w:rFonts w:ascii=&quot;Cambria Math&quot; w:h-ansi=&quot;Cambria Math&quot;/&gt;&lt;wx:font wx:val=&quot;Cambria Math&quot;/&gt;&lt;w:i/&gt;&lt;w:sz w:val=&quot;28&quot;/&gt;&lt;w:sz-cs w:val=&quot;28&quot;/&gt;&lt;/w:rPr&gt;&lt;m:t&gt;p&lt;/m:t&gt;&lt;/m:r&gt;&lt;/m:sub&gt;&lt;/m:sSub&gt;&lt;m:r&gt;&lt;w:rPr&gt;&lt;w:rFonts w:ascii=&quot;Cambria Math&quot; w:h-ansi=&quot;Cambria Math&quot;/&gt;&lt;wx:font wx:val=&quot;Cambria Math&quot;/&gt;&lt;w:i/&gt;&lt;w:sz w:val=&quot;28&quot;/&gt;&lt;w:sz-cs w:val=&quot;28&quot;/&gt;&lt;/w:rPr&gt;&lt;m:t&gt;=&lt;/m:t&gt;&lt;/m:r&gt;&lt;m:func&gt;&lt;m:funcPr&gt;&lt;m:ctrlPr&gt;&lt;w:rPr&gt;&lt;w:rFonts w:ascii=&quot;Cambria Math&quot; w:h-ansi=&quot;Cambria Math&quot;/&gt;&lt;wx:font wx:val=&quot;Cambria Math&quot;/&gt;&lt;w:i/&gt;&lt;w:sz w:val=&quot;28&quot;/&gt;&lt;w:sz-cs w:val=&quot;28&quot;/&gt;&lt;w:lang w:val=&quot;EN-US&quot;/&gt;&lt;/w:rPr&gt;&lt;/m:ctrlPr&gt;&lt;/m:funcPr&gt;&lt;m:fName&gt;&lt;m:r&gt;&lt;w:rPr&gt;&lt;w:rFonts w:ascii=&quot;Cambria Math&quot; w:h-ansi=&quot;Cambria Math&quot;/&gt;&lt;wx:font wx:val=&quot;Cambria Math&quot;/&gt;&lt;w:i/&gt;&lt;w:sz w:val=&quot;28&quot;/&gt;&lt;w:sz-cs w:val=&quot;28&quot;/&gt;&lt;w:lang w:val=&quot;EN-US&quot;/&gt;&lt;/w:rPr&gt;&lt;m:t&gt;min&lt;/m:t&gt;&lt;/m:r&gt;&lt;/m:fName&gt;&lt;m:e&gt;&lt;m:d&gt;&lt;m:dPr&gt;&lt;m:ctrlPr&gt;&lt;w:rPr&gt;&lt;w:rFonts w:ascii=&quot;Cambria Math&quot; w:h-ansi=&quot;Cambria Math&quot;/&gt;&lt;wx:font wx:val=&quot;Cambria Math&quot;/&gt;&lt;w:i/&gt;&lt;w:sz w:val=&quot;28&quot;/&gt;&lt;w:sz-cs w:val=&quot;28&quot;/&gt;&lt;w:lang w:val=&quot;EN-US&quot;/&gt;&lt;/w:rPr&gt;&lt;/m:ctrlPr&gt;&lt;/m:dPr&gt;&lt;m:e&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e&lt;/m:t&gt;&lt;/m:r&gt;&lt;/m:e&gt;&lt;m:sub&gt;&lt;m:r&gt;&lt;w:rPr&gt;&lt;w:rFonts w:ascii=&quot;Cambria Math&quot; w:h-ansi=&quot;Cambria Math&quot;/&gt;&lt;wx:font wx:val=&quot;Cambria Math&quot;/&gt;&lt;w:i/&gt;&lt;w:sz w:val=&quot;28&quot;/&gt;&lt;w:sz-cs w:val=&quot;28&quot;/&gt;&lt;/w:rPr&gt;&lt;m:t&gt;p.1&lt;/m:t&gt;&lt;/m:r&gt;&lt;/m:sub&gt;&lt;/m:sSub&gt;&lt;m:r&gt;&lt;w:rPr&gt;&lt;w:rFonts w:ascii=&quot;Cambria Math&quot; w:h-ansi=&quot;Cambria Math&quot;/&gt;&lt;wx:font wx:val=&quot;Cambria Math&quot;/&gt;&lt;w:i/&gt;&lt;w:sz w:val=&quot;28&quot;/&gt;&lt;w:sz-cs w:val=&quot;28&quot;/&gt;&lt;/w:rPr&gt;&lt;m:t&gt;, &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e&lt;/m:t&gt;&lt;/m:r&gt;&lt;/m:e&gt;&lt;m:sub&gt;&lt;m:r&gt;&lt;w:rPr&gt;&lt;w:rFonts w:ascii=&quot;Cambria Math&quot; w:h-ansi=&quot;Cambria Math&quot;/&gt;&lt;wx:font wx:val=&quot;Cambria Math&quot;/&gt;&lt;w:i/&gt;&lt;w:sz w:val=&quot;28&quot;/&gt;&lt;w:sz-cs w:val=&quot;28&quot;/&gt;&lt;/w:rPr&gt;&lt;m:t&gt;p&lt;/m:t&gt;&lt;/m:r&gt;&lt;/m:sub&gt;&lt;/m:sSub&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9" o:title="" chromakey="white"/>
          </v:shape>
        </w:pict>
      </w:r>
    </w:p>
    <w:p w:rsidR="0064518E" w:rsidRPr="00D71FBC" w:rsidRDefault="0064518E" w:rsidP="00CA14B2">
      <w:pPr>
        <w:pStyle w:val="ListParagraph"/>
        <w:numPr>
          <w:ilvl w:val="0"/>
          <w:numId w:val="42"/>
        </w:numPr>
        <w:spacing w:after="200" w:line="360" w:lineRule="auto"/>
        <w:rPr>
          <w:rFonts w:ascii="Times New Roman" w:hAnsi="Times New Roman"/>
          <w:sz w:val="28"/>
          <w:szCs w:val="28"/>
        </w:rPr>
      </w:pPr>
      <w:r w:rsidRPr="00D71FBC">
        <w:rPr>
          <w:rFonts w:ascii="Times New Roman" w:hAnsi="Times New Roman"/>
          <w:sz w:val="28"/>
          <w:szCs w:val="28"/>
        </w:rPr>
        <w:t xml:space="preserve">Передати </w:t>
      </w:r>
      <w:r w:rsidRPr="00D71FBC">
        <w:rPr>
          <w:rFonts w:ascii="Times New Roman" w:hAnsi="Times New Roman"/>
          <w:sz w:val="28"/>
          <w:szCs w:val="28"/>
          <w:lang w:val="en-US"/>
        </w:rPr>
        <w:t>e</w:t>
      </w:r>
      <w:r>
        <w:rPr>
          <w:rFonts w:ascii="Times New Roman" w:hAnsi="Times New Roman"/>
          <w:sz w:val="28"/>
          <w:szCs w:val="28"/>
          <w:vertAlign w:val="subscript"/>
          <w:lang w:val="ru-RU"/>
        </w:rPr>
        <w:t>p</w:t>
      </w:r>
      <w:r w:rsidRPr="00D71FBC">
        <w:rPr>
          <w:rFonts w:ascii="Times New Roman" w:hAnsi="Times New Roman"/>
          <w:sz w:val="28"/>
          <w:szCs w:val="28"/>
          <w:vertAlign w:val="subscript"/>
          <w:lang w:val="en-US"/>
        </w:rPr>
        <w:t xml:space="preserve"> </w:t>
      </w:r>
      <w:r w:rsidRPr="00D71FBC">
        <w:rPr>
          <w:rFonts w:ascii="Times New Roman" w:hAnsi="Times New Roman"/>
          <w:sz w:val="28"/>
          <w:szCs w:val="28"/>
          <w:lang w:val="ru-RU"/>
        </w:rPr>
        <w:t>в Т</w:t>
      </w:r>
      <w:r>
        <w:rPr>
          <w:rFonts w:ascii="Times New Roman" w:hAnsi="Times New Roman"/>
          <w:sz w:val="28"/>
          <w:szCs w:val="28"/>
          <w:vertAlign w:val="subscript"/>
          <w:lang w:val="ru-RU"/>
        </w:rPr>
        <w:t>p-</w:t>
      </w:r>
      <w:r>
        <w:rPr>
          <w:rFonts w:ascii="Times New Roman" w:hAnsi="Times New Roman"/>
          <w:sz w:val="28"/>
          <w:szCs w:val="28"/>
          <w:vertAlign w:val="subscript"/>
          <w:lang w:val="en-US"/>
        </w:rPr>
        <w:t>1</w:t>
      </w:r>
      <w:r w:rsidRPr="00D71FBC">
        <w:rPr>
          <w:rFonts w:ascii="Times New Roman" w:hAnsi="Times New Roman"/>
          <w:sz w:val="28"/>
          <w:szCs w:val="28"/>
          <w:lang w:val="ru-RU"/>
        </w:rPr>
        <w:t>.</w:t>
      </w:r>
    </w:p>
    <w:p w:rsidR="0064518E" w:rsidRPr="00D71FBC" w:rsidRDefault="0064518E" w:rsidP="00CA14B2">
      <w:pPr>
        <w:pStyle w:val="ListParagraph"/>
        <w:numPr>
          <w:ilvl w:val="0"/>
          <w:numId w:val="42"/>
        </w:numPr>
        <w:spacing w:after="200" w:line="360" w:lineRule="auto"/>
        <w:rPr>
          <w:rFonts w:ascii="Times New Roman" w:hAnsi="Times New Roman"/>
          <w:sz w:val="28"/>
          <w:szCs w:val="28"/>
        </w:rPr>
      </w:pPr>
      <w:r w:rsidRPr="00D71FBC">
        <w:rPr>
          <w:rFonts w:ascii="Times New Roman" w:hAnsi="Times New Roman"/>
          <w:sz w:val="28"/>
          <w:szCs w:val="28"/>
          <w:lang w:val="ru-RU"/>
        </w:rPr>
        <w:t xml:space="preserve">Прийняти </w:t>
      </w:r>
      <w:r w:rsidRPr="00D71FBC">
        <w:rPr>
          <w:rFonts w:ascii="Times New Roman" w:hAnsi="Times New Roman"/>
          <w:sz w:val="28"/>
          <w:szCs w:val="28"/>
          <w:lang w:val="en-US"/>
        </w:rPr>
        <w:t>e</w:t>
      </w:r>
      <w:r>
        <w:rPr>
          <w:rFonts w:ascii="Times New Roman" w:hAnsi="Times New Roman"/>
          <w:sz w:val="28"/>
          <w:szCs w:val="28"/>
          <w:vertAlign w:val="subscript"/>
          <w:lang w:val="ru-RU"/>
        </w:rPr>
        <w:t>p</w:t>
      </w:r>
      <w:r w:rsidRPr="00D71FBC">
        <w:rPr>
          <w:rFonts w:ascii="Times New Roman" w:hAnsi="Times New Roman"/>
          <w:sz w:val="28"/>
          <w:szCs w:val="28"/>
          <w:vertAlign w:val="subscript"/>
          <w:lang w:val="ru-RU"/>
        </w:rPr>
        <w:t xml:space="preserve"> </w:t>
      </w:r>
      <w:r w:rsidRPr="00D71FBC">
        <w:rPr>
          <w:rFonts w:ascii="Times New Roman" w:hAnsi="Times New Roman"/>
          <w:sz w:val="28"/>
          <w:szCs w:val="28"/>
        </w:rPr>
        <w:t>від Т</w:t>
      </w:r>
      <w:r>
        <w:rPr>
          <w:rFonts w:ascii="Times New Roman" w:hAnsi="Times New Roman"/>
          <w:sz w:val="28"/>
          <w:szCs w:val="28"/>
          <w:vertAlign w:val="subscript"/>
        </w:rPr>
        <w:t>p-1</w:t>
      </w:r>
      <w:r w:rsidRPr="00D71FBC">
        <w:rPr>
          <w:rFonts w:ascii="Times New Roman" w:hAnsi="Times New Roman"/>
          <w:sz w:val="28"/>
          <w:szCs w:val="28"/>
        </w:rPr>
        <w:t>.</w:t>
      </w:r>
    </w:p>
    <w:p w:rsidR="0064518E" w:rsidRPr="00D71FBC" w:rsidRDefault="0064518E" w:rsidP="00CA14B2">
      <w:pPr>
        <w:pStyle w:val="ListParagraph"/>
        <w:numPr>
          <w:ilvl w:val="0"/>
          <w:numId w:val="42"/>
        </w:numPr>
        <w:spacing w:after="200" w:line="360" w:lineRule="auto"/>
        <w:rPr>
          <w:rFonts w:ascii="Times New Roman" w:hAnsi="Times New Roman"/>
          <w:sz w:val="28"/>
          <w:szCs w:val="28"/>
        </w:rPr>
      </w:pPr>
      <w:r w:rsidRPr="00D71FBC">
        <w:rPr>
          <w:rFonts w:ascii="Times New Roman" w:hAnsi="Times New Roman"/>
          <w:sz w:val="28"/>
          <w:szCs w:val="28"/>
        </w:rPr>
        <w:t xml:space="preserve">Передати </w:t>
      </w:r>
      <w:r w:rsidRPr="00D71FBC">
        <w:rPr>
          <w:rFonts w:ascii="Times New Roman" w:hAnsi="Times New Roman"/>
          <w:sz w:val="28"/>
          <w:szCs w:val="28"/>
          <w:lang w:val="en-US"/>
        </w:rPr>
        <w:t>e</w:t>
      </w:r>
      <w:r>
        <w:rPr>
          <w:rFonts w:ascii="Times New Roman" w:hAnsi="Times New Roman"/>
          <w:sz w:val="28"/>
          <w:szCs w:val="28"/>
          <w:vertAlign w:val="subscript"/>
          <w:lang w:val="ru-RU"/>
        </w:rPr>
        <w:t>p</w:t>
      </w:r>
      <w:r w:rsidRPr="00D71FBC">
        <w:rPr>
          <w:rFonts w:ascii="Times New Roman" w:hAnsi="Times New Roman"/>
          <w:sz w:val="28"/>
          <w:szCs w:val="28"/>
          <w:vertAlign w:val="subscript"/>
          <w:lang w:val="ru-RU"/>
        </w:rPr>
        <w:t xml:space="preserve"> </w:t>
      </w:r>
      <w:r w:rsidRPr="00D71FBC">
        <w:rPr>
          <w:rFonts w:ascii="Times New Roman" w:hAnsi="Times New Roman"/>
          <w:sz w:val="28"/>
          <w:szCs w:val="28"/>
        </w:rPr>
        <w:t>в Т</w:t>
      </w:r>
      <w:r>
        <w:rPr>
          <w:rFonts w:ascii="Times New Roman" w:hAnsi="Times New Roman"/>
          <w:sz w:val="28"/>
          <w:szCs w:val="28"/>
          <w:vertAlign w:val="subscript"/>
        </w:rPr>
        <w:t>p</w:t>
      </w:r>
      <w:r w:rsidRPr="00D71FBC">
        <w:rPr>
          <w:rFonts w:ascii="Times New Roman" w:hAnsi="Times New Roman"/>
          <w:sz w:val="28"/>
          <w:szCs w:val="28"/>
          <w:vertAlign w:val="subscript"/>
        </w:rPr>
        <w:t>.</w:t>
      </w:r>
      <w:r w:rsidRPr="00D71FBC">
        <w:rPr>
          <w:rFonts w:ascii="Times New Roman" w:hAnsi="Times New Roman"/>
          <w:sz w:val="28"/>
          <w:szCs w:val="28"/>
          <w:vertAlign w:val="subscript"/>
          <w:lang w:val="ru-RU"/>
        </w:rPr>
        <w:t xml:space="preserve"> </w:t>
      </w:r>
      <w:r w:rsidRPr="00447B74">
        <w:rPr>
          <w:rFonts w:ascii="Times New Roman" w:hAnsi="Times New Roman"/>
          <w:sz w:val="28"/>
          <w:szCs w:val="28"/>
          <w:vertAlign w:val="subscript"/>
          <w:lang w:val="ru-RU"/>
        </w:rPr>
        <w:t>1</w:t>
      </w:r>
      <w:r w:rsidRPr="00D71FBC">
        <w:rPr>
          <w:rFonts w:ascii="Times New Roman" w:hAnsi="Times New Roman"/>
          <w:sz w:val="28"/>
          <w:szCs w:val="28"/>
        </w:rPr>
        <w:t>.</w:t>
      </w:r>
    </w:p>
    <w:p w:rsidR="0064518E" w:rsidRPr="00D71FBC" w:rsidRDefault="0064518E" w:rsidP="00CA14B2">
      <w:pPr>
        <w:pStyle w:val="ListParagraph"/>
        <w:numPr>
          <w:ilvl w:val="0"/>
          <w:numId w:val="42"/>
        </w:numPr>
        <w:spacing w:after="0" w:line="360" w:lineRule="auto"/>
        <w:rPr>
          <w:rFonts w:ascii="Times New Roman" w:hAnsi="Times New Roman"/>
          <w:sz w:val="28"/>
          <w:szCs w:val="28"/>
        </w:rPr>
      </w:pPr>
      <w:r w:rsidRPr="00D71FBC">
        <w:rPr>
          <w:rFonts w:ascii="Times New Roman" w:hAnsi="Times New Roman"/>
          <w:sz w:val="28"/>
          <w:szCs w:val="28"/>
        </w:rPr>
        <w:t>Обчислення3</w:t>
      </w:r>
    </w:p>
    <w:p w:rsidR="0064518E" w:rsidRPr="00D71FBC" w:rsidRDefault="0064518E" w:rsidP="00CA14B2">
      <w:pPr>
        <w:ind w:left="1416" w:firstLine="708"/>
        <w:rPr>
          <w:sz w:val="28"/>
          <w:szCs w:val="28"/>
        </w:rPr>
      </w:pPr>
      <w:r w:rsidRPr="005F02DD">
        <w:pict>
          <v:shape id="_x0000_i1045" type="#_x0000_t75" style="width:220.5pt;height:15.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stylePaneFormatFilter w:val=&quot;3F01&quot;/&gt;&lt;w:defaultTabStop w:val=&quot;708&quot;/&gt;&lt;w:hyphenationZone w:val=&quot;425&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16970&quot;/&gt;&lt;wsp:rsid wsp:val=&quot;00001091&quot;/&gt;&lt;wsp:rsid wsp:val=&quot;00020116&quot;/&gt;&lt;wsp:rsid wsp:val=&quot;000266F5&quot;/&gt;&lt;wsp:rsid wsp:val=&quot;00030D0A&quot;/&gt;&lt;wsp:rsid wsp:val=&quot;000534FB&quot;/&gt;&lt;wsp:rsid wsp:val=&quot;000576D2&quot;/&gt;&lt;wsp:rsid wsp:val=&quot;00060F6A&quot;/&gt;&lt;wsp:rsid wsp:val=&quot;00081179&quot;/&gt;&lt;wsp:rsid wsp:val=&quot;00082449&quot;/&gt;&lt;wsp:rsid wsp:val=&quot;000B36EE&quot;/&gt;&lt;wsp:rsid wsp:val=&quot;000B3D95&quot;/&gt;&lt;wsp:rsid wsp:val=&quot;000C3AEE&quot;/&gt;&lt;wsp:rsid wsp:val=&quot;000C41C8&quot;/&gt;&lt;wsp:rsid wsp:val=&quot;000D16E6&quot;/&gt;&lt;wsp:rsid wsp:val=&quot;000D3BE0&quot;/&gt;&lt;wsp:rsid wsp:val=&quot;000E0C4C&quot;/&gt;&lt;wsp:rsid wsp:val=&quot;00106D77&quot;/&gt;&lt;wsp:rsid wsp:val=&quot;0011317D&quot;/&gt;&lt;wsp:rsid wsp:val=&quot;001135F7&quot;/&gt;&lt;wsp:rsid wsp:val=&quot;001419E3&quot;/&gt;&lt;wsp:rsid wsp:val=&quot;001518C6&quot;/&gt;&lt;wsp:rsid wsp:val=&quot;001566BD&quot;/&gt;&lt;wsp:rsid wsp:val=&quot;00160D69&quot;/&gt;&lt;wsp:rsid wsp:val=&quot;001704D5&quot;/&gt;&lt;wsp:rsid wsp:val=&quot;0018529A&quot;/&gt;&lt;wsp:rsid wsp:val=&quot;001913C9&quot;/&gt;&lt;wsp:rsid wsp:val=&quot;00191E40&quot;/&gt;&lt;wsp:rsid wsp:val=&quot;0019440A&quot;/&gt;&lt;wsp:rsid wsp:val=&quot;001A4A01&quot;/&gt;&lt;wsp:rsid wsp:val=&quot;001A6F30&quot;/&gt;&lt;wsp:rsid wsp:val=&quot;001A7ED8&quot;/&gt;&lt;wsp:rsid wsp:val=&quot;001B0EEA&quot;/&gt;&lt;wsp:rsid wsp:val=&quot;001C4035&quot;/&gt;&lt;wsp:rsid wsp:val=&quot;001C40D6&quot;/&gt;&lt;wsp:rsid wsp:val=&quot;001D2931&quot;/&gt;&lt;wsp:rsid wsp:val=&quot;001F018A&quot;/&gt;&lt;wsp:rsid wsp:val=&quot;001F3428&quot;/&gt;&lt;wsp:rsid wsp:val=&quot;002006D3&quot;/&gt;&lt;wsp:rsid wsp:val=&quot;00201539&quot;/&gt;&lt;wsp:rsid wsp:val=&quot;00214296&quot;/&gt;&lt;wsp:rsid wsp:val=&quot;00226CCB&quot;/&gt;&lt;wsp:rsid wsp:val=&quot;00227DFC&quot;/&gt;&lt;wsp:rsid wsp:val=&quot;00230B07&quot;/&gt;&lt;wsp:rsid wsp:val=&quot;002313AF&quot;/&gt;&lt;wsp:rsid wsp:val=&quot;00251240&quot;/&gt;&lt;wsp:rsid wsp:val=&quot;002521B4&quot;/&gt;&lt;wsp:rsid wsp:val=&quot;00252F0D&quot;/&gt;&lt;wsp:rsid wsp:val=&quot;00272EFC&quot;/&gt;&lt;wsp:rsid wsp:val=&quot;00282025&quot;/&gt;&lt;wsp:rsid wsp:val=&quot;0028428F&quot;/&gt;&lt;wsp:rsid wsp:val=&quot;00284763&quot;/&gt;&lt;wsp:rsid wsp:val=&quot;00286805&quot;/&gt;&lt;wsp:rsid wsp:val=&quot;002B0301&quot;/&gt;&lt;wsp:rsid wsp:val=&quot;002B515C&quot;/&gt;&lt;wsp:rsid wsp:val=&quot;002F2DF8&quot;/&gt;&lt;wsp:rsid wsp:val=&quot;002F4163&quot;/&gt;&lt;wsp:rsid wsp:val=&quot;00301A96&quot;/&gt;&lt;wsp:rsid wsp:val=&quot;00303B09&quot;/&gt;&lt;wsp:rsid wsp:val=&quot;00311EA6&quot;/&gt;&lt;wsp:rsid wsp:val=&quot;003121C1&quot;/&gt;&lt;wsp:rsid wsp:val=&quot;00312649&quot;/&gt;&lt;wsp:rsid wsp:val=&quot;00316970&quot;/&gt;&lt;wsp:rsid wsp:val=&quot;00330CD7&quot;/&gt;&lt;wsp:rsid wsp:val=&quot;00331470&quot;/&gt;&lt;wsp:rsid wsp:val=&quot;00342E03&quot;/&gt;&lt;wsp:rsid wsp:val=&quot;00347100&quot;/&gt;&lt;wsp:rsid wsp:val=&quot;00352195&quot;/&gt;&lt;wsp:rsid wsp:val=&quot;003637AB&quot;/&gt;&lt;wsp:rsid wsp:val=&quot;0036717B&quot;/&gt;&lt;wsp:rsid wsp:val=&quot;003705E6&quot;/&gt;&lt;wsp:rsid wsp:val=&quot;00372216&quot;/&gt;&lt;wsp:rsid wsp:val=&quot;0038055D&quot;/&gt;&lt;wsp:rsid wsp:val=&quot;00384425&quot;/&gt;&lt;wsp:rsid wsp:val=&quot;003868B8&quot;/&gt;&lt;wsp:rsid wsp:val=&quot;0039066F&quot;/&gt;&lt;wsp:rsid wsp:val=&quot;003936CE&quot;/&gt;&lt;wsp:rsid wsp:val=&quot;003B1901&quot;/&gt;&lt;wsp:rsid wsp:val=&quot;003B7545&quot;/&gt;&lt;wsp:rsid wsp:val=&quot;003D5A8C&quot;/&gt;&lt;wsp:rsid wsp:val=&quot;003E1EDC&quot;/&gt;&lt;wsp:rsid wsp:val=&quot;003F0969&quot;/&gt;&lt;wsp:rsid wsp:val=&quot;003F41BE&quot;/&gt;&lt;wsp:rsid wsp:val=&quot;00412000&quot;/&gt;&lt;wsp:rsid wsp:val=&quot;00427E60&quot;/&gt;&lt;wsp:rsid wsp:val=&quot;00427EE3&quot;/&gt;&lt;wsp:rsid wsp:val=&quot;00435D8E&quot;/&gt;&lt;wsp:rsid wsp:val=&quot;00443410&quot;/&gt;&lt;wsp:rsid wsp:val=&quot;00447574&quot;/&gt;&lt;wsp:rsid wsp:val=&quot;00447B74&quot;/&gt;&lt;wsp:rsid wsp:val=&quot;004609CF&quot;/&gt;&lt;wsp:rsid wsp:val=&quot;00466F5F&quot;/&gt;&lt;wsp:rsid wsp:val=&quot;00481252&quot;/&gt;&lt;wsp:rsid wsp:val=&quot;00485174&quot;/&gt;&lt;wsp:rsid wsp:val=&quot;004B777E&quot;/&gt;&lt;wsp:rsid wsp:val=&quot;004C7E1E&quot;/&gt;&lt;wsp:rsid wsp:val=&quot;004D02A1&quot;/&gt;&lt;wsp:rsid wsp:val=&quot;004D26F4&quot;/&gt;&lt;wsp:rsid wsp:val=&quot;00515E10&quot;/&gt;&lt;wsp:rsid wsp:val=&quot;00534424&quot;/&gt;&lt;wsp:rsid wsp:val=&quot;00563C6A&quot;/&gt;&lt;wsp:rsid wsp:val=&quot;00566716&quot;/&gt;&lt;wsp:rsid wsp:val=&quot;00567EC6&quot;/&gt;&lt;wsp:rsid wsp:val=&quot;0057073A&quot;/&gt;&lt;wsp:rsid wsp:val=&quot;00571ED6&quot;/&gt;&lt;wsp:rsid wsp:val=&quot;0057209F&quot;/&gt;&lt;wsp:rsid wsp:val=&quot;005919DB&quot;/&gt;&lt;wsp:rsid wsp:val=&quot;005A0E28&quot;/&gt;&lt;wsp:rsid wsp:val=&quot;005A2F62&quot;/&gt;&lt;wsp:rsid wsp:val=&quot;005B6E07&quot;/&gt;&lt;wsp:rsid wsp:val=&quot;005C6CF5&quot;/&gt;&lt;wsp:rsid wsp:val=&quot;005F02DD&quot;/&gt;&lt;wsp:rsid wsp:val=&quot;00610574&quot;/&gt;&lt;wsp:rsid wsp:val=&quot;00610892&quot;/&gt;&lt;wsp:rsid wsp:val=&quot;00616752&quot;/&gt;&lt;wsp:rsid wsp:val=&quot;0062742E&quot;/&gt;&lt;wsp:rsid wsp:val=&quot;00631A7B&quot;/&gt;&lt;wsp:rsid wsp:val=&quot;00645434&quot;/&gt;&lt;wsp:rsid wsp:val=&quot;00652212&quot;/&gt;&lt;wsp:rsid wsp:val=&quot;00652556&quot;/&gt;&lt;wsp:rsid wsp:val=&quot;00654D41&quot;/&gt;&lt;wsp:rsid wsp:val=&quot;006628FA&quot;/&gt;&lt;wsp:rsid wsp:val=&quot;0066577C&quot;/&gt;&lt;wsp:rsid wsp:val=&quot;0067779B&quot;/&gt;&lt;wsp:rsid wsp:val=&quot;006843C8&quot;/&gt;&lt;wsp:rsid wsp:val=&quot;0069125E&quot;/&gt;&lt;wsp:rsid wsp:val=&quot;006A1E82&quot;/&gt;&lt;wsp:rsid wsp:val=&quot;006A4C95&quot;/&gt;&lt;wsp:rsid wsp:val=&quot;006B23B6&quot;/&gt;&lt;wsp:rsid wsp:val=&quot;006C1578&quot;/&gt;&lt;wsp:rsid wsp:val=&quot;006C6438&quot;/&gt;&lt;wsp:rsid wsp:val=&quot;006F1591&quot;/&gt;&lt;wsp:rsid wsp:val=&quot;006F17F4&quot;/&gt;&lt;wsp:rsid wsp:val=&quot;007154DB&quot;/&gt;&lt;wsp:rsid wsp:val=&quot;00725584&quot;/&gt;&lt;wsp:rsid wsp:val=&quot;007255EA&quot;/&gt;&lt;wsp:rsid wsp:val=&quot;00737F04&quot;/&gt;&lt;wsp:rsid wsp:val=&quot;00750BEC&quot;/&gt;&lt;wsp:rsid wsp:val=&quot;00753933&quot;/&gt;&lt;wsp:rsid wsp:val=&quot;00757AAC&quot;/&gt;&lt;wsp:rsid wsp:val=&quot;00780192&quot;/&gt;&lt;wsp:rsid wsp:val=&quot;0078263E&quot;/&gt;&lt;wsp:rsid wsp:val=&quot;00784493&quot;/&gt;&lt;wsp:rsid wsp:val=&quot;00786467&quot;/&gt;&lt;wsp:rsid wsp:val=&quot;0078746D&quot;/&gt;&lt;wsp:rsid wsp:val=&quot;00790EB3&quot;/&gt;&lt;wsp:rsid wsp:val=&quot;007A64FC&quot;/&gt;&lt;wsp:rsid wsp:val=&quot;007B5154&quot;/&gt;&lt;wsp:rsid wsp:val=&quot;007C26F0&quot;/&gt;&lt;wsp:rsid wsp:val=&quot;007C3744&quot;/&gt;&lt;wsp:rsid wsp:val=&quot;007C3D40&quot;/&gt;&lt;wsp:rsid wsp:val=&quot;007D0971&quot;/&gt;&lt;wsp:rsid wsp:val=&quot;007D6585&quot;/&gt;&lt;wsp:rsid wsp:val=&quot;007E51D3&quot;/&gt;&lt;wsp:rsid wsp:val=&quot;007F14A9&quot;/&gt;&lt;wsp:rsid wsp:val=&quot;007F1AA2&quot;/&gt;&lt;wsp:rsid wsp:val=&quot;00811A0F&quot;/&gt;&lt;wsp:rsid wsp:val=&quot;0083598B&quot;/&gt;&lt;wsp:rsid wsp:val=&quot;00836E63&quot;/&gt;&lt;wsp:rsid wsp:val=&quot;00847C66&quot;/&gt;&lt;wsp:rsid wsp:val=&quot;008506F7&quot;/&gt;&lt;wsp:rsid wsp:val=&quot;00867467&quot;/&gt;&lt;wsp:rsid wsp:val=&quot;00872854&quot;/&gt;&lt;wsp:rsid wsp:val=&quot;00874F90&quot;/&gt;&lt;wsp:rsid wsp:val=&quot;00884A1B&quot;/&gt;&lt;wsp:rsid wsp:val=&quot;0089118C&quot;/&gt;&lt;wsp:rsid wsp:val=&quot;00893E52&quot;/&gt;&lt;wsp:rsid wsp:val=&quot;008A68F4&quot;/&gt;&lt;wsp:rsid wsp:val=&quot;008B37B6&quot;/&gt;&lt;wsp:rsid wsp:val=&quot;008B53F3&quot;/&gt;&lt;wsp:rsid wsp:val=&quot;008C2CD5&quot;/&gt;&lt;wsp:rsid wsp:val=&quot;008C5844&quot;/&gt;&lt;wsp:rsid wsp:val=&quot;008D5400&quot;/&gt;&lt;wsp:rsid wsp:val=&quot;008E5B20&quot;/&gt;&lt;wsp:rsid wsp:val=&quot;008F049B&quot;/&gt;&lt;wsp:rsid wsp:val=&quot;008F2C15&quot;/&gt;&lt;wsp:rsid wsp:val=&quot;008F6833&quot;/&gt;&lt;wsp:rsid wsp:val=&quot;00900D8C&quot;/&gt;&lt;wsp:rsid wsp:val=&quot;00906EF2&quot;/&gt;&lt;wsp:rsid wsp:val=&quot;00924B80&quot;/&gt;&lt;wsp:rsid wsp:val=&quot;009272CE&quot;/&gt;&lt;wsp:rsid wsp:val=&quot;00930CD5&quot;/&gt;&lt;wsp:rsid wsp:val=&quot;009404AD&quot;/&gt;&lt;wsp:rsid wsp:val=&quot;0094465A&quot;/&gt;&lt;wsp:rsid wsp:val=&quot;00947E5D&quot;/&gt;&lt;wsp:rsid wsp:val=&quot;0096796B&quot;/&gt;&lt;wsp:rsid wsp:val=&quot;00977B3E&quot;/&gt;&lt;wsp:rsid wsp:val=&quot;0098014A&quot;/&gt;&lt;wsp:rsid wsp:val=&quot;009A1627&quot;/&gt;&lt;wsp:rsid wsp:val=&quot;009A43CE&quot;/&gt;&lt;wsp:rsid wsp:val=&quot;009A6DB0&quot;/&gt;&lt;wsp:rsid wsp:val=&quot;009D5E62&quot;/&gt;&lt;wsp:rsid wsp:val=&quot;009D6012&quot;/&gt;&lt;wsp:rsid wsp:val=&quot;009F106C&quot;/&gt;&lt;wsp:rsid wsp:val=&quot;00A063A7&quot;/&gt;&lt;wsp:rsid wsp:val=&quot;00A10B1D&quot;/&gt;&lt;wsp:rsid wsp:val=&quot;00A10B80&quot;/&gt;&lt;wsp:rsid wsp:val=&quot;00A35D8B&quot;/&gt;&lt;wsp:rsid wsp:val=&quot;00A36703&quot;/&gt;&lt;wsp:rsid wsp:val=&quot;00A41DA9&quot;/&gt;&lt;wsp:rsid wsp:val=&quot;00A436A5&quot;/&gt;&lt;wsp:rsid wsp:val=&quot;00A45785&quot;/&gt;&lt;wsp:rsid wsp:val=&quot;00A5330A&quot;/&gt;&lt;wsp:rsid wsp:val=&quot;00A56AD3&quot;/&gt;&lt;wsp:rsid wsp:val=&quot;00A64437&quot;/&gt;&lt;wsp:rsid wsp:val=&quot;00A67D54&quot;/&gt;&lt;wsp:rsid wsp:val=&quot;00A75F89&quot;/&gt;&lt;wsp:rsid wsp:val=&quot;00A8268C&quot;/&gt;&lt;wsp:rsid wsp:val=&quot;00A82BAF&quot;/&gt;&lt;wsp:rsid wsp:val=&quot;00A90FF1&quot;/&gt;&lt;wsp:rsid wsp:val=&quot;00A92DD4&quot;/&gt;&lt;wsp:rsid wsp:val=&quot;00A94491&quot;/&gt;&lt;wsp:rsid wsp:val=&quot;00AA6D00&quot;/&gt;&lt;wsp:rsid wsp:val=&quot;00AB4389&quot;/&gt;&lt;wsp:rsid wsp:val=&quot;00AC47CD&quot;/&gt;&lt;wsp:rsid wsp:val=&quot;00AD4589&quot;/&gt;&lt;wsp:rsid wsp:val=&quot;00AF1FF8&quot;/&gt;&lt;wsp:rsid wsp:val=&quot;00AF2AF6&quot;/&gt;&lt;wsp:rsid wsp:val=&quot;00AF3208&quot;/&gt;&lt;wsp:rsid wsp:val=&quot;00B024A1&quot;/&gt;&lt;wsp:rsid wsp:val=&quot;00B10F2F&quot;/&gt;&lt;wsp:rsid wsp:val=&quot;00B11EAE&quot;/&gt;&lt;wsp:rsid wsp:val=&quot;00B16603&quot;/&gt;&lt;wsp:rsid wsp:val=&quot;00B24096&quot;/&gt;&lt;wsp:rsid wsp:val=&quot;00B37122&quot;/&gt;&lt;wsp:rsid wsp:val=&quot;00B40522&quot;/&gt;&lt;wsp:rsid wsp:val=&quot;00B600D1&quot;/&gt;&lt;wsp:rsid wsp:val=&quot;00B6257B&quot;/&gt;&lt;wsp:rsid wsp:val=&quot;00B64400&quot;/&gt;&lt;wsp:rsid wsp:val=&quot;00B67B4B&quot;/&gt;&lt;wsp:rsid wsp:val=&quot;00B70D7C&quot;/&gt;&lt;wsp:rsid wsp:val=&quot;00B7308A&quot;/&gt;&lt;wsp:rsid wsp:val=&quot;00B77020&quot;/&gt;&lt;wsp:rsid wsp:val=&quot;00B80018&quot;/&gt;&lt;wsp:rsid wsp:val=&quot;00B81E79&quot;/&gt;&lt;wsp:rsid wsp:val=&quot;00B83053&quot;/&gt;&lt;wsp:rsid wsp:val=&quot;00B93C48&quot;/&gt;&lt;wsp:rsid wsp:val=&quot;00BA7141&quot;/&gt;&lt;wsp:rsid wsp:val=&quot;00BB5285&quot;/&gt;&lt;wsp:rsid wsp:val=&quot;00BB55A9&quot;/&gt;&lt;wsp:rsid wsp:val=&quot;00BD43B4&quot;/&gt;&lt;wsp:rsid wsp:val=&quot;00BD4C56&quot;/&gt;&lt;wsp:rsid wsp:val=&quot;00BE2D83&quot;/&gt;&lt;wsp:rsid wsp:val=&quot;00C041FF&quot;/&gt;&lt;wsp:rsid wsp:val=&quot;00C05EC6&quot;/&gt;&lt;wsp:rsid wsp:val=&quot;00C171FB&quot;/&gt;&lt;wsp:rsid wsp:val=&quot;00C435AD&quot;/&gt;&lt;wsp:rsid wsp:val=&quot;00C45BF1&quot;/&gt;&lt;wsp:rsid wsp:val=&quot;00C50AAE&quot;/&gt;&lt;wsp:rsid wsp:val=&quot;00C5236E&quot;/&gt;&lt;wsp:rsid wsp:val=&quot;00C54196&quot;/&gt;&lt;wsp:rsid wsp:val=&quot;00C55CCB&quot;/&gt;&lt;wsp:rsid wsp:val=&quot;00C57050&quot;/&gt;&lt;wsp:rsid wsp:val=&quot;00C570F3&quot;/&gt;&lt;wsp:rsid wsp:val=&quot;00C663AE&quot;/&gt;&lt;wsp:rsid wsp:val=&quot;00C827D3&quot;/&gt;&lt;wsp:rsid wsp:val=&quot;00C9389E&quot;/&gt;&lt;wsp:rsid wsp:val=&quot;00C97E83&quot;/&gt;&lt;wsp:rsid wsp:val=&quot;00CA14B2&quot;/&gt;&lt;wsp:rsid wsp:val=&quot;00CD71A9&quot;/&gt;&lt;wsp:rsid wsp:val=&quot;00CE080F&quot;/&gt;&lt;wsp:rsid wsp:val=&quot;00CE355F&quot;/&gt;&lt;wsp:rsid wsp:val=&quot;00D159A0&quot;/&gt;&lt;wsp:rsid wsp:val=&quot;00D24FDE&quot;/&gt;&lt;wsp:rsid wsp:val=&quot;00D307C9&quot;/&gt;&lt;wsp:rsid wsp:val=&quot;00D354DC&quot;/&gt;&lt;wsp:rsid wsp:val=&quot;00D60DA2&quot;/&gt;&lt;wsp:rsid wsp:val=&quot;00D64149&quot;/&gt;&lt;wsp:rsid wsp:val=&quot;00D64F12&quot;/&gt;&lt;wsp:rsid wsp:val=&quot;00D66979&quot;/&gt;&lt;wsp:rsid wsp:val=&quot;00D71FBC&quot;/&gt;&lt;wsp:rsid wsp:val=&quot;00D751CC&quot;/&gt;&lt;wsp:rsid wsp:val=&quot;00D773A3&quot;/&gt;&lt;wsp:rsid wsp:val=&quot;00D838A1&quot;/&gt;&lt;wsp:rsid wsp:val=&quot;00D83C34&quot;/&gt;&lt;wsp:rsid wsp:val=&quot;00D860CA&quot;/&gt;&lt;wsp:rsid wsp:val=&quot;00D9545B&quot;/&gt;&lt;wsp:rsid wsp:val=&quot;00D96F79&quot;/&gt;&lt;wsp:rsid wsp:val=&quot;00DA3B11&quot;/&gt;&lt;wsp:rsid wsp:val=&quot;00DA3B8F&quot;/&gt;&lt;wsp:rsid wsp:val=&quot;00DA5506&quot;/&gt;&lt;wsp:rsid wsp:val=&quot;00DC06D0&quot;/&gt;&lt;wsp:rsid wsp:val=&quot;00DD1EAC&quot;/&gt;&lt;wsp:rsid wsp:val=&quot;00DD2C16&quot;/&gt;&lt;wsp:rsid wsp:val=&quot;00DF4832&quot;/&gt;&lt;wsp:rsid wsp:val=&quot;00DF56FF&quot;/&gt;&lt;wsp:rsid wsp:val=&quot;00E228C4&quot;/&gt;&lt;wsp:rsid wsp:val=&quot;00E36D6D&quot;/&gt;&lt;wsp:rsid wsp:val=&quot;00E551AC&quot;/&gt;&lt;wsp:rsid wsp:val=&quot;00E56A7C&quot;/&gt;&lt;wsp:rsid wsp:val=&quot;00E57E89&quot;/&gt;&lt;wsp:rsid wsp:val=&quot;00E644AA&quot;/&gt;&lt;wsp:rsid wsp:val=&quot;00E64E1C&quot;/&gt;&lt;wsp:rsid wsp:val=&quot;00E678B7&quot;/&gt;&lt;wsp:rsid wsp:val=&quot;00EA1BDC&quot;/&gt;&lt;wsp:rsid wsp:val=&quot;00EB1233&quot;/&gt;&lt;wsp:rsid wsp:val=&quot;00EC59DA&quot;/&gt;&lt;wsp:rsid wsp:val=&quot;00EE7985&quot;/&gt;&lt;wsp:rsid wsp:val=&quot;00EF01F5&quot;/&gt;&lt;wsp:rsid wsp:val=&quot;00F014DB&quot;/&gt;&lt;wsp:rsid wsp:val=&quot;00F06A5D&quot;/&gt;&lt;wsp:rsid wsp:val=&quot;00F2479B&quot;/&gt;&lt;wsp:rsid wsp:val=&quot;00F53138&quot;/&gt;&lt;wsp:rsid wsp:val=&quot;00F64E0B&quot;/&gt;&lt;wsp:rsid wsp:val=&quot;00F869D3&quot;/&gt;&lt;wsp:rsid wsp:val=&quot;00F97B7B&quot;/&gt;&lt;wsp:rsid wsp:val=&quot;00FA5A2F&quot;/&gt;&lt;wsp:rsid wsp:val=&quot;00FA6C9E&quot;/&gt;&lt;/wsp:rsids&gt;&lt;/w:docPr&gt;&lt;w:body&gt;&lt;w:p wsp:rsidR=&quot;00000000&quot; wsp:rsidRDefault=&quot;0067779B&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MA&lt;/m:t&gt;&lt;/m:r&gt;&lt;/m:e&gt;&lt;m:sub&gt;&lt;m:r&gt;&lt;w:rPr&gt;&lt;w:rFonts w:ascii=&quot;Cambria Math&quot; w:h-ansi=&quot;Cambria Math&quot;/&gt;&lt;wx:font wx:val=&quot;Cambria Math&quot;/&gt;&lt;w:i/&gt;&lt;w:sz w:val=&quot;28&quot;/&gt;&lt;w:sz-cs w:val=&quot;28&quot;/&gt;&lt;w:lang w:val=&quot;EN-US&quot;/&gt;&lt;/w:rPr&gt;&lt;m:t&gt;H&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e&lt;/m:t&gt;&lt;/m:r&gt;&lt;/m:e&gt;&lt;m:sub&gt;&lt;m:r&gt;&lt;w:rPr&gt;&lt;w:rFonts w:ascii=&quot;Cambria Math&quot; w:h-ansi=&quot;Cambria Math&quot;/&gt;&lt;wx:font wx:val=&quot;Cambria Math&quot;/&gt;&lt;w:i/&gt;&lt;w:sz w:val=&quot;28&quot;/&gt;&lt;w:sz-cs w:val=&quot;28&quot;/&gt;&lt;w:lang w:val=&quot;RU&quot;/&gt;&lt;/w:rPr&gt;&lt;m:t&gt;p&lt;/m:t&gt;&lt;/m:r&gt;&lt;/m:sub&gt;&lt;/m:sSub&gt;&lt;m:r&gt;&lt;w:rPr&gt;&lt;w:rFonts w:ascii=&quot;Cambria Math&quot; w:h-ansi=&quot;Cambria Math&quot;/&gt;&lt;wx:font wx:val=&quot;Cambria Math&quot;/&gt;&lt;w:i/&gt;&lt;w:sz w:val=&quot;28&quot;/&gt;&lt;w:sz-cs w:val=&quot;28&quot;/&gt;&lt;/w:rPr&gt;&lt;m:t&gt;*&lt;/m:t&gt;&lt;/m:r&gt;&lt;m:d&gt;&lt;m:dPr&gt;&lt;m:ctrlPr&gt;&lt;w:rPr&gt;&lt;w:rFonts w:ascii=&quot;Cambria Math&quot; w:h-ansi=&quot;Cambria Math&quot;/&gt;&lt;wx:font wx:val=&quot;Cambria Math&quot;/&gt;&lt;w:i/&gt;&lt;w:sz w:val=&quot;28&quot;/&gt;&lt;w:sz-cs w:val=&quot;28&quot;/&gt;&lt;/w:rPr&gt;&lt;/m:ctrlPr&gt;&lt;/m:dPr&gt;&lt;m:e&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MK&lt;/m:t&gt;&lt;/m:r&gt;&lt;/m:e&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MO&lt;/m:t&gt;&lt;/m:r&gt;&lt;/m:e&gt;&lt;m:sub&gt;&lt;m:r&gt;&lt;w:rPr&gt;&lt;w:rFonts w:ascii=&quot;Cambria Math&quot; w:h-ansi=&quot;Cambria Math&quot;/&gt;&lt;wx:font wx:val=&quot;Cambria Math&quot;/&gt;&lt;w:i/&gt;&lt;w:sz w:val=&quot;28&quot;/&gt;&lt;w:sz-cs w:val=&quot;28&quot;/&gt;&lt;/w:rPr&gt;&lt;m:t&gt;H&lt;/m:t&gt;&lt;/m:r&gt;&lt;/m:sub&gt;&lt;/m:sSub&gt;&lt;/m:e&gt;&lt;/m:d&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a&lt;/m:t&gt;&lt;/m:r&gt;&lt;/m:e&gt;&lt;m:sub&gt;&lt;m:r&gt;&lt;w:rPr&gt;&lt;w:rFonts w:ascii=&quot;Cambria Math&quot; w:h-ansi=&quot;Cambria Math&quot;/&gt;&lt;wx:font wx:val=&quot;Cambria Math&quot;/&gt;&lt;w:i/&gt;&lt;w:sz w:val=&quot;28&quot;/&gt;&lt;w:sz-cs w:val=&quot;28&quot;/&gt;&lt;w:lang w:val=&quot;RU&quot;/&gt;&lt;/w:rPr&gt;&lt;m:t&gt;1&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MT&lt;/m:t&gt;&lt;/m:r&gt;&lt;/m:e&gt;&lt;m:sub&gt;&lt;m:r&gt;&lt;w:rPr&gt;&lt;w:rFonts w:ascii=&quot;Cambria Math&quot; w:h-ansi=&quot;Cambria Math&quot;/&gt;&lt;wx:font wx:val=&quot;Cambria Math&quot;/&gt;&lt;w:i/&gt;&lt;w:sz w:val=&quot;28&quot;/&gt;&lt;w:sz-cs w:val=&quot;28&quot;/&gt;&lt;w:lang w:val=&quot;EN-US&quot;/&gt;&lt;/w:rPr&gt;&lt;m:t&gt;H&lt;/m:t&gt;&lt;/m:r&gt;&lt;/m:sub&gt;&lt;/m:sSub&gt;&lt;m:r&gt;&lt;w:rPr&gt;&lt;w:rFonts w:ascii=&quot;Cambria Math&quot; w:h-ansi=&quot;Cambria Math&quot;/&gt;&lt;wx:font wx:val=&quot;Cambria Math&quot;/&gt;&lt;w:i/&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0" o:title="" chromakey="white"/>
          </v:shape>
        </w:pict>
      </w:r>
    </w:p>
    <w:p w:rsidR="0064518E" w:rsidRPr="00D71FBC" w:rsidRDefault="0064518E" w:rsidP="00CA14B2">
      <w:pPr>
        <w:pStyle w:val="ListParagraph"/>
        <w:numPr>
          <w:ilvl w:val="0"/>
          <w:numId w:val="42"/>
        </w:numPr>
        <w:spacing w:after="0" w:line="360" w:lineRule="auto"/>
        <w:rPr>
          <w:rFonts w:ascii="Times New Roman" w:hAnsi="Times New Roman"/>
          <w:sz w:val="28"/>
          <w:szCs w:val="28"/>
        </w:rPr>
      </w:pPr>
      <w:r w:rsidRPr="00D71FBC">
        <w:rPr>
          <w:rFonts w:ascii="Times New Roman" w:hAnsi="Times New Roman"/>
          <w:sz w:val="28"/>
          <w:szCs w:val="28"/>
        </w:rPr>
        <w:t>Прийняти МА</w:t>
      </w:r>
      <w:r w:rsidRPr="00447B74">
        <w:rPr>
          <w:rFonts w:ascii="Times New Roman" w:hAnsi="Times New Roman"/>
          <w:sz w:val="28"/>
          <w:szCs w:val="28"/>
          <w:vertAlign w:val="subscript"/>
          <w:lang w:val="ru-RU"/>
        </w:rPr>
        <w:t>2</w:t>
      </w:r>
      <w:r>
        <w:rPr>
          <w:rFonts w:ascii="Times New Roman" w:hAnsi="Times New Roman"/>
          <w:sz w:val="28"/>
          <w:szCs w:val="28"/>
          <w:vertAlign w:val="subscript"/>
          <w:lang w:val="en-US"/>
        </w:rPr>
        <w:t>H</w:t>
      </w:r>
      <w:r w:rsidRPr="00D71FBC">
        <w:rPr>
          <w:rFonts w:ascii="Times New Roman" w:hAnsi="Times New Roman"/>
          <w:sz w:val="28"/>
          <w:szCs w:val="28"/>
        </w:rPr>
        <w:t xml:space="preserve"> від Т</w:t>
      </w:r>
      <w:r>
        <w:rPr>
          <w:rFonts w:ascii="Times New Roman" w:hAnsi="Times New Roman"/>
          <w:sz w:val="28"/>
          <w:szCs w:val="28"/>
          <w:vertAlign w:val="subscript"/>
        </w:rPr>
        <w:t>p</w:t>
      </w:r>
      <w:r w:rsidRPr="00D71FBC">
        <w:rPr>
          <w:rFonts w:ascii="Times New Roman" w:hAnsi="Times New Roman"/>
          <w:sz w:val="28"/>
          <w:szCs w:val="28"/>
          <w:vertAlign w:val="subscript"/>
        </w:rPr>
        <w:t>.</w:t>
      </w:r>
      <w:r w:rsidRPr="00447B74">
        <w:rPr>
          <w:rFonts w:ascii="Times New Roman" w:hAnsi="Times New Roman"/>
          <w:sz w:val="28"/>
          <w:szCs w:val="28"/>
          <w:vertAlign w:val="subscript"/>
          <w:lang w:val="ru-RU"/>
        </w:rPr>
        <w:t>1</w:t>
      </w:r>
      <w:r w:rsidRPr="00D71FBC">
        <w:rPr>
          <w:rFonts w:ascii="Times New Roman" w:hAnsi="Times New Roman"/>
          <w:sz w:val="28"/>
          <w:szCs w:val="28"/>
        </w:rPr>
        <w:t>.</w:t>
      </w:r>
    </w:p>
    <w:p w:rsidR="0064518E" w:rsidRPr="009272CE" w:rsidRDefault="0064518E" w:rsidP="00CA14B2">
      <w:pPr>
        <w:pStyle w:val="ListParagraph"/>
        <w:numPr>
          <w:ilvl w:val="0"/>
          <w:numId w:val="42"/>
        </w:numPr>
        <w:spacing w:after="0" w:line="360" w:lineRule="auto"/>
        <w:rPr>
          <w:rFonts w:ascii="Times New Roman" w:hAnsi="Times New Roman"/>
          <w:sz w:val="28"/>
          <w:szCs w:val="28"/>
        </w:rPr>
      </w:pPr>
      <w:r>
        <w:rPr>
          <w:rFonts w:ascii="Times New Roman" w:hAnsi="Times New Roman"/>
          <w:sz w:val="28"/>
          <w:szCs w:val="28"/>
        </w:rPr>
        <w:t>Очікування всіх МА</w:t>
      </w:r>
      <w:r w:rsidRPr="00D71FBC">
        <w:rPr>
          <w:rFonts w:ascii="Times New Roman" w:hAnsi="Times New Roman"/>
          <w:sz w:val="28"/>
          <w:szCs w:val="28"/>
        </w:rPr>
        <w:t>.</w:t>
      </w:r>
    </w:p>
    <w:p w:rsidR="0064518E" w:rsidRPr="00447574" w:rsidRDefault="0064518E" w:rsidP="00CA14B2">
      <w:pPr>
        <w:pStyle w:val="ListParagraph"/>
        <w:numPr>
          <w:ilvl w:val="0"/>
          <w:numId w:val="42"/>
        </w:numPr>
        <w:spacing w:after="0" w:line="360" w:lineRule="auto"/>
        <w:rPr>
          <w:rFonts w:ascii="Times New Roman" w:hAnsi="Times New Roman"/>
          <w:sz w:val="28"/>
          <w:szCs w:val="28"/>
        </w:rPr>
      </w:pPr>
      <w:r>
        <w:rPr>
          <w:rFonts w:ascii="Times New Roman" w:hAnsi="Times New Roman"/>
          <w:sz w:val="28"/>
          <w:szCs w:val="28"/>
        </w:rPr>
        <w:t>Вивід МА.</w:t>
      </w:r>
      <w:r w:rsidRPr="00D71FBC">
        <w:rPr>
          <w:rFonts w:ascii="Times New Roman" w:hAnsi="Times New Roman"/>
          <w:sz w:val="28"/>
          <w:szCs w:val="28"/>
        </w:rPr>
        <w:t xml:space="preserve"> </w:t>
      </w:r>
    </w:p>
    <w:p w:rsidR="0064518E" w:rsidRDefault="0064518E" w:rsidP="00282025">
      <w:pPr>
        <w:pStyle w:val="1"/>
        <w:tabs>
          <w:tab w:val="left" w:pos="9350"/>
        </w:tabs>
        <w:spacing w:line="360" w:lineRule="auto"/>
        <w:ind w:left="0" w:firstLine="540"/>
        <w:jc w:val="both"/>
        <w:rPr>
          <w:rFonts w:ascii="Times New Roman" w:hAnsi="Times New Roman"/>
          <w:sz w:val="28"/>
          <w:szCs w:val="28"/>
          <w:lang w:eastAsia="ru-RU"/>
        </w:rPr>
      </w:pPr>
    </w:p>
    <w:p w:rsidR="0064518E" w:rsidRPr="00C54196" w:rsidRDefault="0064518E" w:rsidP="00C54196">
      <w:pPr>
        <w:spacing w:line="360" w:lineRule="auto"/>
        <w:ind w:firstLine="360"/>
        <w:jc w:val="both"/>
        <w:rPr>
          <w:sz w:val="28"/>
          <w:szCs w:val="28"/>
        </w:rPr>
      </w:pPr>
      <w:r w:rsidRPr="00C54196">
        <w:rPr>
          <w:sz w:val="28"/>
          <w:szCs w:val="28"/>
        </w:rPr>
        <w:t>Для реалізації поставленого завдання  використовується механізм Ada рандеву. Основна ідея механізму рандеву: у специфікації задачі публікуються різні входи (entry) у задачу, в яких вона готова чекати звернення до неї від інших задач. Далі, в тілі задачі вказуються інструкції прийняття звернень до відповідних входів, зазначених у специфікації цієї задачі. Механізм рандеву є одночасно як механізмом си</w:t>
      </w:r>
      <w:r>
        <w:rPr>
          <w:sz w:val="28"/>
          <w:szCs w:val="28"/>
        </w:rPr>
        <w:t>нхронізації, так і механізмом мі</w:t>
      </w:r>
      <w:r w:rsidRPr="00C54196">
        <w:rPr>
          <w:sz w:val="28"/>
          <w:szCs w:val="28"/>
        </w:rPr>
        <w:t>жзадачного обміну даними.</w:t>
      </w:r>
    </w:p>
    <w:p w:rsidR="0064518E" w:rsidRDefault="0064518E" w:rsidP="00282025">
      <w:pPr>
        <w:spacing w:line="360" w:lineRule="auto"/>
        <w:rPr>
          <w:b/>
          <w:sz w:val="28"/>
          <w:szCs w:val="28"/>
        </w:rPr>
      </w:pPr>
    </w:p>
    <w:p w:rsidR="0064518E" w:rsidRPr="00B426C7" w:rsidRDefault="0064518E" w:rsidP="00282025">
      <w:pPr>
        <w:spacing w:line="360" w:lineRule="auto"/>
        <w:rPr>
          <w:b/>
          <w:sz w:val="28"/>
          <w:szCs w:val="28"/>
        </w:rPr>
      </w:pPr>
      <w:r>
        <w:rPr>
          <w:b/>
          <w:sz w:val="28"/>
          <w:szCs w:val="28"/>
          <w:highlight w:val="yellow"/>
        </w:rPr>
        <w:t xml:space="preserve">        </w:t>
      </w:r>
      <w:r w:rsidRPr="00B426C7">
        <w:rPr>
          <w:b/>
          <w:sz w:val="28"/>
          <w:szCs w:val="28"/>
          <w:highlight w:val="yellow"/>
        </w:rPr>
        <w:t>3.3 Розробка схеми взаємодії процесів</w:t>
      </w:r>
    </w:p>
    <w:p w:rsidR="0064518E" w:rsidRDefault="0064518E" w:rsidP="006F17F4">
      <w:pPr>
        <w:spacing w:line="360" w:lineRule="auto"/>
        <w:ind w:firstLine="540"/>
        <w:jc w:val="both"/>
        <w:rPr>
          <w:sz w:val="28"/>
          <w:szCs w:val="28"/>
        </w:rPr>
      </w:pPr>
      <w:r>
        <w:rPr>
          <w:sz w:val="28"/>
          <w:szCs w:val="28"/>
        </w:rPr>
        <w:t>Базуючись на алгоритмі задач та концепції рандеву, створюється схема взаємодії задач, зображена на рис.3.1.</w:t>
      </w:r>
    </w:p>
    <w:p w:rsidR="0064518E" w:rsidRPr="00B426C7" w:rsidRDefault="0064518E" w:rsidP="006F17F4">
      <w:pPr>
        <w:spacing w:line="360" w:lineRule="auto"/>
        <w:ind w:firstLine="540"/>
        <w:jc w:val="both"/>
        <w:rPr>
          <w:b/>
          <w:sz w:val="40"/>
          <w:szCs w:val="40"/>
        </w:rPr>
      </w:pPr>
    </w:p>
    <w:p w:rsidR="0064518E" w:rsidRPr="00B426C7" w:rsidRDefault="0064518E" w:rsidP="006F17F4">
      <w:pPr>
        <w:spacing w:line="360" w:lineRule="auto"/>
        <w:ind w:firstLine="540"/>
        <w:jc w:val="both"/>
        <w:rPr>
          <w:b/>
          <w:sz w:val="40"/>
          <w:szCs w:val="40"/>
        </w:rPr>
      </w:pPr>
      <w:r w:rsidRPr="00B426C7">
        <w:rPr>
          <w:b/>
          <w:sz w:val="40"/>
          <w:szCs w:val="40"/>
        </w:rPr>
        <w:t>ОПИСАТЬ ВЗАИМОДЕЙСТВИЕ!!!!!</w:t>
      </w:r>
    </w:p>
    <w:p w:rsidR="0064518E" w:rsidRDefault="0064518E" w:rsidP="00B16603">
      <w:pPr>
        <w:spacing w:line="360" w:lineRule="auto"/>
        <w:ind w:firstLine="540"/>
        <w:jc w:val="both"/>
        <w:rPr>
          <w:sz w:val="28"/>
          <w:szCs w:val="28"/>
        </w:rPr>
      </w:pPr>
      <w:r>
        <w:rPr>
          <w:noProof/>
          <w:lang w:val="ru-RU" w:eastAsia="ru-RU"/>
        </w:rPr>
      </w:r>
      <w:r w:rsidRPr="00B64400">
        <w:rPr>
          <w:noProof/>
        </w:rPr>
        <w:pict>
          <v:group id="Полотно 398" o:spid="_x0000_s1114" editas="canvas" style="width:467.85pt;height:616.7pt;mso-position-horizontal-relative:char;mso-position-vertical-relative:line" coordsize="59416,78314">
            <v:shape id="_x0000_s1115" type="#_x0000_t75" style="position:absolute;width:59416;height:78314;visibility:visible">
              <v:fill o:detectmouseclick="t"/>
              <v:path o:connecttype="none"/>
            </v:shape>
            <v:line id="Line 26" o:spid="_x0000_s1116" style="position:absolute;visibility:visible" from="730,3117" to="10852,3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Wu9sUAAADcAAAADwAAAGRycy9kb3ducmV2LnhtbESPQUvDQBSE74L/YXmCN7uJFWvSboo0&#10;FHpQoa14fs0+s8Hs25Bd0/Xfu4LQ4zAz3zCrdbS9mGj0nWMF+SwDQdw43XGr4P24vXsC4QOyxt4x&#10;KfghD+vq+mqFpXZn3tN0CK1IEPYlKjAhDKWUvjFk0c/cQJy8TzdaDEmOrdQjnhPc9vI+yx6lxY7T&#10;gsGBNoaar8O3VbAw9V4uZP1yfKunLi/ia/w4FUrd3sTnJYhAMVzC/+2dVjB/KO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FWu9sUAAADcAAAADwAAAAAAAAAA&#10;AAAAAAChAgAAZHJzL2Rvd25yZXYueG1sUEsFBgAAAAAEAAQA+QAAAJMDAAAAAA==&#10;">
              <v:stroke endarrow="block"/>
            </v:line>
            <v:line id="Line 27" o:spid="_x0000_s1117" style="position:absolute;visibility:visible" from="1765,21545" to="6902,21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aRtsIAAADcAAAADwAAAGRycy9kb3ducmV2LnhtbERPz2vCMBS+C/4P4Q1201TH5uyMIhZh&#10;BzdQh+dn89aUNS+liTX+9+Yg7Pjx/V6som1ET52vHSuYjDMQxKXTNVcKfo7b0TsIH5A1No5JwY08&#10;rJbDwQJz7a68p/4QKpFC2OeowITQ5lL60pBFP3YtceJ+XWcxJNhVUnd4TeG2kdMse5MWa04NBlva&#10;GCr/DherYGaKvZzJYnf8Lvp6Mo9f8XSeK/X8FNcfIALF8C9+uD+1gpfXND+dSUdAL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LaRtsIAAADcAAAADwAAAAAAAAAAAAAA&#10;AAChAgAAZHJzL2Rvd25yZXYueG1sUEsFBgAAAAAEAAQA+QAAAJADAAAAAA==&#10;">
              <v:stroke endarrow="block"/>
            </v:line>
            <v:shape id="Text Box 28" o:spid="_x0000_s1118" type="#_x0000_t202" style="position:absolute;left:6718;width:5791;height:22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v7h8QA&#10;AADcAAAADwAAAGRycy9kb3ducmV2LnhtbESPQWvCQBSE74L/YXmCt7qr1WJjNiKWQk+W2lrw9sg+&#10;k2D2bciuJv57t1DwOMzMN0y67m0trtT6yrGG6USBIM6dqbjQ8PP9/rQE4QOywdoxabiRh3U2HKSY&#10;GNfxF133oRARwj5BDWUITSKlz0uy6CeuIY7eybUWQ5RtIU2LXYTbWs6UepEWK44LJTa0LSk/7y9W&#10;w2F3Ov7O1WfxZhdN53ol2b5KrcejfrMCEagPj/B/+8NoeF5M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r+4fEAAAA3AAAAA8AAAAAAAAAAAAAAAAAmAIAAGRycy9k&#10;b3ducmV2LnhtbFBLBQYAAAAABAAEAPUAAACJAwAAAAA=&#10;" filled="f" stroked="f">
              <v:textbox>
                <w:txbxContent>
                  <w:p w:rsidR="0064518E" w:rsidRPr="00F74B62" w:rsidRDefault="0064518E" w:rsidP="00B16603">
                    <w:pPr>
                      <w:rPr>
                        <w:vertAlign w:val="subscript"/>
                      </w:rPr>
                    </w:pPr>
                    <w:r>
                      <w:rPr>
                        <w:lang w:val="en-US"/>
                      </w:rPr>
                      <w:t>MO</w:t>
                    </w:r>
                  </w:p>
                </w:txbxContent>
              </v:textbox>
            </v:shape>
            <v:line id="Line 29" o:spid="_x0000_s1119" style="position:absolute;visibility:visible" from="7391,2425" to="9626,2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nbusMAAADcAAAADwAAAGRycy9kb3ducmV2LnhtbERPS2sCMRC+F/wPYYTeatYK1V2NUroI&#10;PdSCDzyPm+lm6WaybNI1/feNUPA2H99zVptoWzFQ7xvHCqaTDARx5XTDtYLTcfu0AOEDssbWMSn4&#10;JQ+b9ehhhYV2V97TcAi1SCHsC1RgQugKKX1lyKKfuI44cV+utxgS7Gupe7ymcNvK5yx7kRYbTg0G&#10;O3ozVH0ffqyCuSn3ci7Lj+NnOTTTPO7i+ZIr9TiOr0sQgWK4i//d7zrNz2dweyZd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Z27rDAAAA3AAAAA8AAAAAAAAAAAAA&#10;AAAAoQIAAGRycy9kb3ducmV2LnhtbFBLBQYAAAAABAAEAPkAAACRAwAAAAA=&#10;">
              <v:stroke endarrow="block"/>
            </v:line>
            <v:line id="Line 30" o:spid="_x0000_s1120" style="position:absolute;flip:x;visibility:visible" from="3136,20891" to="5314,20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8EXcUAAADcAAAADwAAAGRycy9kb3ducmV2LnhtbESPQWvCQBCF70L/wzIFL0E3Vik1dZVa&#10;FQrSQ6MHj0N2moRmZ0N21PTfdwuCtxne+968Wax616gLdaH2bGAyTkERF97WXBo4HnajF1BBkC02&#10;nsnALwVYLR8GC8ysv/IXXXIpVQzhkKGBSqTNtA5FRQ7D2LfEUfv2nUOJa1dq2+E1hrtGP6Xps3ZY&#10;c7xQYUvvFRU/+dnFGrtP3kynydrpJJnT9iT7VIsxw8f+7RWUUC93843+sJGbz+D/mTiB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o8EXcUAAADcAAAADwAAAAAAAAAA&#10;AAAAAAChAgAAZHJzL2Rvd25yZXYueG1sUEsFBgAAAAAEAAQA+QAAAJMDAAAAAA==&#10;">
              <v:stroke endarrow="block"/>
            </v:line>
            <v:shape id="Text Box 31" o:spid="_x0000_s1121" type="#_x0000_t202" style="position:absolute;left:2476;top:18395;width:5258;height:22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0p/8IA&#10;AADcAAAADwAAAGRycy9kb3ducmV2LnhtbERPyWrDMBC9F/IPYgK91VJKUmInsgktgZ5amg1yG6yJ&#10;bWKNjKXG7t9XhUJu83jrrIvRtuJGvW8ca5glCgRx6UzDlYbDfvu0BOEDssHWMWn4IQ9FPnlYY2bc&#10;wF9024VKxBD2GWqoQ+gyKX1Zk0WfuI44chfXWwwR9pU0PQ4x3LbyWakXabHh2FBjR681ldfdt9Vw&#10;/LicT3P1Wb3ZRTe4UUm2qdT6cT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LSn/wgAAANwAAAAPAAAAAAAAAAAAAAAAAJgCAABkcnMvZG93&#10;bnJldi54bWxQSwUGAAAAAAQABAD1AAAAhwMAAAAA&#10;" filled="f" stroked="f">
              <v:textbox>
                <w:txbxContent>
                  <w:p w:rsidR="0064518E" w:rsidRPr="00602111" w:rsidRDefault="0064518E" w:rsidP="00B16603">
                    <w:pPr>
                      <w:rPr>
                        <w:vertAlign w:val="subscript"/>
                        <w:lang w:val="en-US"/>
                      </w:rPr>
                    </w:pPr>
                    <w:r>
                      <w:rPr>
                        <w:lang w:val="en-US"/>
                      </w:rPr>
                      <w:t>MA</w:t>
                    </w:r>
                    <w:r>
                      <w:rPr>
                        <w:vertAlign w:val="subscript"/>
                        <w:lang w:val="en-US"/>
                      </w:rPr>
                      <w:t>H</w:t>
                    </w:r>
                  </w:p>
                </w:txbxContent>
              </v:textbox>
            </v:shape>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AutoShape 32" o:spid="_x0000_s1122" type="#_x0000_t132" style="position:absolute;left:38525;top:33242;width:6852;height:45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AQJcQA&#10;AADcAAAADwAAAGRycy9kb3ducmV2LnhtbERP22rCQBB9F/oPyxR8qxsVpEZXkVJBRREviI9DdkyC&#10;2dmYXU3ar3cLBd/mcK4znjamEA+qXG5ZQbcTgSBOrM45VXA8zD8+QTiPrLGwTAp+yMF08tYaY6xt&#10;zTt67H0qQgi7GBVk3pexlC7JyKDr2JI4cBdbGfQBVqnUFdYh3BSyF0UDaTDn0JBhSV8ZJdf93SiI&#10;zr/u/L2ebfun26LeXNcru7zflGq/N7MRCE+Nf4n/3Qsd5g8H8PdMuEBO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AECXEAAAA3AAAAA8AAAAAAAAAAAAAAAAAmAIAAGRycy9k&#10;b3ducmV2LnhtbFBLBQYAAAAABAAEAPUAAACJAwAAAAA=&#10;" filled="f"/>
            <v:shape id="Text Box 33" o:spid="_x0000_s1123" type="#_x0000_t202" style="position:absolute;left:38036;top:34550;width:7715;height:3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MSE8EA&#10;AADcAAAADwAAAGRycy9kb3ducmV2LnhtbERPTYvCMBC9C/6HMIK3NXFRd+0aZVEET4ruKuxtaMa2&#10;2ExKE23990ZY8DaP9zmzRWtLcaPaF441DAcKBHHqTMGZht+f9dsnCB+QDZaOScOdPCzm3c4ME+Ma&#10;3tPtEDIRQ9gnqCEPoUqk9GlOFv3AVcSRO7vaYoiwzqSpsYnhtpTvSk2kxYJjQ44VLXNKL4er1XDc&#10;nv9OI7XLVnZcNa5Vku1Uat3vtd9fIAK14SX+d29MnD/9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zEhPBAAAA3AAAAA8AAAAAAAAAAAAAAAAAmAIAAGRycy9kb3du&#10;cmV2LnhtbFBLBQYAAAAABAAEAPUAAACGAwAAAAA=&#10;" filled="f" stroked="f">
              <v:textbox>
                <w:txbxContent>
                  <w:p w:rsidR="0064518E" w:rsidRPr="000E7F06" w:rsidRDefault="0064518E" w:rsidP="00B16603">
                    <w:pPr>
                      <w:rPr>
                        <w:lang w:val="en-US"/>
                      </w:rPr>
                    </w:pPr>
                    <w:r>
                      <w:rPr>
                        <w:lang w:val="en-US"/>
                      </w:rPr>
                      <w:t xml:space="preserve">   MK, MT</w:t>
                    </w:r>
                  </w:p>
                </w:txbxContent>
              </v:textbox>
            </v:shape>
            <v:line id="Line 34" o:spid="_x0000_s1124" style="position:absolute;visibility:visible" from="42011,28251" to="42017,33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WZX8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hZlfxwAAANwAAAAPAAAAAAAA&#10;AAAAAAAAAKECAABkcnMvZG93bnJldi54bWxQSwUGAAAAAAQABAD5AAAAlQM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35" o:spid="_x0000_s1125" type="#_x0000_t7" style="position:absolute;left:7734;top:330;width:56274;height:279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e7esMA&#10;AADcAAAADwAAAGRycy9kb3ducmV2LnhtbERPTWsCMRC9F/wPYYRepGYrUurWKFtpRVgvtYVep5tx&#10;s7iZrEmq6783BaG3ebzPmS9724oT+dA4VvA4zkAQV043XCv4+nx/eAYRIrLG1jEpuFCA5WJwN8dc&#10;uzN/0GkXa5FCOOSowMTY5VKGypDFMHYdceL2zluMCfpaao/nFG5bOcmyJ2mx4dRgsKOVoeqw+7UK&#10;1vXbyG/JF3HyU06L79KUx/WrUvfDvngBEamP/+Kbe6PT/NkM/p5JF8jF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De7esMAAADcAAAADwAAAAAAAAAAAAAAAACYAgAAZHJzL2Rv&#10;d25yZXYueG1sUEsFBgAAAAAEAAQA9QAAAIgDAAAAAA==&#10;" adj="2562"/>
            <v:shape id="Text Box 36" o:spid="_x0000_s1126" type="#_x0000_t202" style="position:absolute;left:11042;top:1981;width:7588;height:24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VdWsUA&#10;AADcAAAADwAAAGRycy9kb3ducmV2LnhtbESPW2sCMRSE3wv+h3AEX4pmtcXLahQRWuxbvaCvh81x&#10;d3Fzsibpuv57Uyj0cZiZb5jFqjWVaMj50rKC4SABQZxZXXKu4Hj46E9B+ICssbJMCh7kYbXsvCww&#10;1fbOO2r2IRcRwj5FBUUIdSqlzwoy6Ae2Jo7exTqDIUqXS+3wHuGmkqMkGUuDJceFAmvaFJRd9z9G&#10;wfR925z919v3KRtfqll4nTSfN6dUr9uu5yACteE//NfeagWRCL9n4hG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9V1axQAAANwAAAAPAAAAAAAAAAAAAAAAAJgCAABkcnMv&#10;ZG93bnJldi54bWxQSwUGAAAAAAQABAD1AAAAigMAAAAA&#10;">
              <v:textbox>
                <w:txbxContent>
                  <w:p w:rsidR="0064518E" w:rsidRPr="000F24D0" w:rsidRDefault="0064518E" w:rsidP="00B16603">
                    <w:pPr>
                      <w:jc w:val="center"/>
                      <w:rPr>
                        <w:lang w:val="en-US"/>
                      </w:rPr>
                    </w:pPr>
                    <w:r>
                      <w:rPr>
                        <w:lang w:val="en-US"/>
                      </w:rPr>
                      <w:t>GetMO</w:t>
                    </w:r>
                  </w:p>
                </w:txbxContent>
              </v:textbox>
            </v:shape>
            <v:shape id="Text Box 37" o:spid="_x0000_s1127" type="#_x0000_t202" style="position:absolute;left:6553;top:20167;width:7594;height:2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n4wcUA&#10;AADcAAAADwAAAGRycy9kb3ducmV2LnhtbESPT2sCMRTE70K/Q3gFL1Kz2mLtahQRWvTmP+z1sXnu&#10;Lm5e1iRd129vhILHYWZ+w0znralEQ86XlhUM+gkI4szqknMFh/332xiED8gaK8uk4EYe5rOXzhRT&#10;ba+8pWYXchEh7FNUUIRQp1L6rCCDvm9r4uidrDMYonS51A6vEW4qOUySkTRYclwosKZlQdl592cU&#10;jD9Wza9fv2+O2ehUfYXeZ/NzcUp1X9vFBESgNjzD/+2VVjBMBvA4E4+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fjBxQAAANwAAAAPAAAAAAAAAAAAAAAAAJgCAABkcnMv&#10;ZG93bnJldi54bWxQSwUGAAAAAAQABAD1AAAAigMAAAAA&#10;">
              <v:textbox>
                <w:txbxContent>
                  <w:p w:rsidR="0064518E" w:rsidRPr="000F24D0" w:rsidRDefault="0064518E" w:rsidP="00B16603">
                    <w:pPr>
                      <w:jc w:val="center"/>
                      <w:rPr>
                        <w:lang w:val="en-US"/>
                      </w:rPr>
                    </w:pPr>
                    <w:r>
                      <w:rPr>
                        <w:lang w:val="en-US"/>
                      </w:rPr>
                      <w:t>Result</w:t>
                    </w:r>
                  </w:p>
                </w:txbxContent>
              </v:textbox>
            </v:shape>
            <v:shape id="Text Box 38" o:spid="_x0000_s1128" type="#_x0000_t202" style="position:absolute;left:49352;top:25488;width:5727;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tFcMMA&#10;AADcAAAADwAAAGRycy9kb3ducmV2LnhtbESPQWvCQBSE7wX/w/IEb3XXYItGV5EWwVOlVgVvj+wz&#10;CWbfhuxq4r93BaHHYWa+YebLzlbiRo0vHWsYDRUI4syZknMN+7/1+wSED8gGK8ek4U4elove2xxT&#10;41r+pdsu5CJC2KeooQihTqX0WUEW/dDVxNE7u8ZiiLLJpWmwjXBbyUSpT2mx5LhQYE1fBWWX3dVq&#10;OPycT8ex2ubf9qNuXack26nUetDvVjMQgbrwH361N0ZDohJ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tFcMMAAADcAAAADwAAAAAAAAAAAAAAAACYAgAAZHJzL2Rv&#10;d25yZXYueG1sUEsFBgAAAAAEAAQA9QAAAIgDAAAAAA==&#10;" filled="f" stroked="f">
              <v:textbox>
                <w:txbxContent>
                  <w:p w:rsidR="0064518E" w:rsidRPr="00125F99" w:rsidRDefault="0064518E" w:rsidP="00B16603">
                    <w:r>
                      <w:rPr>
                        <w:lang w:val="en-US"/>
                      </w:rPr>
                      <w:t xml:space="preserve"> T</w:t>
                    </w:r>
                    <w:r>
                      <w:t>(</w:t>
                    </w:r>
                    <w:r>
                      <w:rPr>
                        <w:lang w:val="en-US"/>
                      </w:rPr>
                      <w:t>1</w:t>
                    </w:r>
                    <w:r>
                      <w:t>)</w:t>
                    </w:r>
                  </w:p>
                </w:txbxContent>
              </v:textbox>
            </v:shape>
            <v:line id="Line 39" o:spid="_x0000_s1129" style="position:absolute;visibility:visible" from="13208,5530" to="28555,5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YvQcUAAADcAAAADwAAAGRycy9kb3ducmV2LnhtbESPT2sCMRTE74V+h/AK3mpWhaqrUUoX&#10;wYMt+AfPz81zs3TzsmzSNX77plDwOMzMb5jlOtpG9NT52rGC0TADQVw6XXOl4HTcvM5A+ICssXFM&#10;Cu7kYb16flpirt2N99QfQiUShH2OCkwIbS6lLw1Z9EPXEifv6jqLIcmukrrDW4LbRo6z7E1arDkt&#10;GGzpw1D5ffixCqam2MupLHbHr6KvR/P4Gc+XuVKDl/i+ABEohkf4v73VCsbZB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TYvQcUAAADcAAAADwAAAAAAAAAA&#10;AAAAAAChAgAAZHJzL2Rvd25yZXYueG1sUEsFBgAAAAAEAAQA+QAAAJMDAAAAAA==&#10;">
              <v:stroke endarrow="block"/>
            </v:line>
            <v:line id="Line 40" o:spid="_x0000_s1130" style="position:absolute;visibility:visible" from="12566,8578" to="26911,8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3NcUAAADcAAAADwAAAGRycy9kb3ducmV2LnhtbESPT2sCMRTE74V+h/AK3mpWkaqrUUoX&#10;wYMt+AfPz81zs3TzsmzSNX77plDwOMzMb5jlOtpG9NT52rGC0TADQVw6XXOl4HTcvM5A+ICssXFM&#10;Cu7kYb16flpirt2N99QfQiUShH2OCkwIbS6lLw1Z9EPXEifv6jqLIcmukrrDW4LbRo6z7E1arDkt&#10;GGzpw1D5ffixCqam2MupLHbHr6KvR/P4Gc+XuVKDl/i+ABEohkf4v73VCsbZB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3NcUAAADcAAAADwAAAAAAAAAA&#10;AAAAAAChAgAAZHJzL2Rvd25yZXYueG1sUEsFBgAAAAAEAAQA+QAAAJMDAAAAAA==&#10;">
              <v:stroke endarrow="block"/>
            </v:line>
            <v:line id="Line 41" o:spid="_x0000_s1131" style="position:absolute;visibility:visible" from="24930,4895" to="27158,4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MSrsUAAADcAAAADwAAAGRycy9kb3ducmV2LnhtbESPT2sCMRTE74V+h/AK3mpWwaqrUUoX&#10;wYMt+AfPz81zs3TzsmzSNX77plDwOMzMb5jlOtpG9NT52rGC0TADQVw6XXOl4HTcvM5A+ICssXFM&#10;Cu7kYb16flpirt2N99QfQiUShH2OCkwIbS6lLw1Z9EPXEifv6jqLIcmukrrDW4LbRo6z7E1arDkt&#10;GGzpw1D5ffixCqam2MupLHbHr6KvR/P4Gc+XuVKDl/i+ABEohkf4v73VCsbZB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MSrsUAAADcAAAADwAAAAAAAAAA&#10;AAAAAAChAgAAZHJzL2Rvd25yZXYueG1sUEsFBgAAAAAEAAQA+QAAAJMDAAAAAA==&#10;">
              <v:stroke endarrow="block"/>
            </v:line>
            <v:line id="Line 42" o:spid="_x0000_s1132" style="position:absolute;flip:x;visibility:visible" from="23634,8147" to="25806,8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7LSsUAAADcAAAADwAAAGRycy9kb3ducmV2LnhtbESPQWvCQBCF7wX/wzKCl6C7KkgbXaW1&#10;CoXiodaDxyE7JsHsbMhONf333UKhx8eb9715q03vG3WjLtaBLUwnBhRxEVzNpYXT5378CCoKssMm&#10;MFn4pgib9eBhhbkLd/6g21FKlSAcc7RQibS51rGoyGOchJY4eZfQeZQku1K7Du8J7hs9M2ahPdac&#10;GipsaVtRcT1++fTG/sCv83n24nWWPdHuLO9Gi7WjYf+8BCXUy//xX/rNWZiZBfyOSQT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j7LSsUAAADcAAAADwAAAAAAAAAA&#10;AAAAAAChAgAAZHJzL2Rvd25yZXYueG1sUEsFBgAAAAAEAAQA+QAAAJMDAAAAAA==&#10;">
              <v:stroke endarrow="block"/>
            </v:line>
            <v:shape id="AutoShape 43" o:spid="_x0000_s1133" type="#_x0000_t7" style="position:absolute;left:28003;top:2971;width:12471;height:88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cfD8MA&#10;AADcAAAADwAAAGRycy9kb3ducmV2LnhtbESPS4sCMRCE78L+h9AL3jSzLr5Go4iwKOtJR+/tpOfB&#10;TjrjJOr4782C4LGoqq+o+bI1lbhR40rLCr76EQji1OqScwXH5Kc3AeE8ssbKMil4kIPl4qMzx1jb&#10;O+/pdvC5CBB2MSoovK9jKV1akEHXtzVx8DLbGPRBNrnUDd4D3FRyEEUjabDksFBgTeuC0r/D1ShI&#10;vs87TqfZaTXcJEn2oMvZmV+lup/tagbCU+vf4Vd7qxUMojH8nw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cfD8MAAADcAAAADwAAAAAAAAAAAAAAAACYAgAAZHJzL2Rv&#10;d25yZXYueG1sUEsFBgAAAAAEAAQA9QAAAIgDAAAAAA==&#10;" adj="5097"/>
            <v:shape id="Text Box 44" o:spid="_x0000_s1134" type="#_x0000_t202" style="position:absolute;left:28460;top:4241;width:6452;height:23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NRXMIA&#10;AADcAAAADwAAAGRycy9kb3ducmV2LnhtbERPy4rCMBTdD/gP4QpuBk11xEc1yiA46G5GRbeX5toW&#10;m5tOEmv9e7MYmOXhvJfr1lSiIedLywqGgwQEcWZ1ybmC03Hbn4HwAVljZZkUPMnDetV5W2Kq7YN/&#10;qDmEXMQQ9ikqKEKoUyl9VpBBP7A1ceSu1hkMEbpcaoePGG4qOUqSiTRYcmwosKZNQdntcDcKZuNd&#10;c/H7j+9zNrlW8/A+bb5+nVK9bvu5ABGoDf/iP/dOKxglcW08E4+AX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g1FcwgAAANwAAAAPAAAAAAAAAAAAAAAAAJgCAABkcnMvZG93&#10;bnJldi54bWxQSwUGAAAAAAQABAD1AAAAhwMAAAAA&#10;">
              <v:textbox>
                <w:txbxContent>
                  <w:p w:rsidR="0064518E" w:rsidRPr="000F24D0" w:rsidRDefault="0064518E" w:rsidP="00B16603">
                    <w:pPr>
                      <w:jc w:val="center"/>
                      <w:rPr>
                        <w:lang w:val="en-US"/>
                      </w:rPr>
                    </w:pPr>
                    <w:r>
                      <w:rPr>
                        <w:lang w:val="en-US"/>
                      </w:rPr>
                      <w:t>Data</w:t>
                    </w:r>
                  </w:p>
                </w:txbxContent>
              </v:textbox>
            </v:shape>
            <v:shape id="Text Box 45" o:spid="_x0000_s1135" type="#_x0000_t202" style="position:absolute;left:27120;top:7480;width:6541;height:22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0x8YA&#10;AADcAAAADwAAAGRycy9kb3ducmV2LnhtbESPW2sCMRSE3wv+h3AEX4pmtcXLapQitOhbvaCvh81x&#10;d3Fzsk3Sdf33Rij0cZiZb5jFqjWVaMj50rKC4SABQZxZXXKu4Hj47E9B+ICssbJMCu7kYbXsvCww&#10;1fbGO2r2IRcRwj5FBUUIdSqlzwoy6Ae2Jo7exTqDIUqXS+3wFuGmkqMkGUuDJceFAmtaF5Rd979G&#10;wfR905z99u37lI0v1Sy8TpqvH6dUr9t+zEEEasN/+K+90QpGyQy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8/0x8YAAADcAAAADwAAAAAAAAAAAAAAAACYAgAAZHJz&#10;L2Rvd25yZXYueG1sUEsFBgAAAAAEAAQA9QAAAIsDAAAAAA==&#10;">
              <v:textbox>
                <w:txbxContent>
                  <w:p w:rsidR="0064518E" w:rsidRPr="000F24D0" w:rsidRDefault="0064518E" w:rsidP="00B16603">
                    <w:pPr>
                      <w:jc w:val="center"/>
                      <w:rPr>
                        <w:lang w:val="en-US"/>
                      </w:rPr>
                    </w:pPr>
                    <w:r>
                      <w:rPr>
                        <w:lang w:val="en-US"/>
                      </w:rPr>
                      <w:t>Result</w:t>
                    </w:r>
                  </w:p>
                </w:txbxContent>
              </v:textbox>
            </v:shape>
            <v:shape id="Text Box 46" o:spid="_x0000_s1136" type="#_x0000_t202" style="position:absolute;left:32581;top:9296;width:5722;height:22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zoQcAA&#10;AADcAAAADwAAAGRycy9kb3ducmV2LnhtbERPTYvCMBC9C/6HMII3TRRX3GoUUQRPK9bdBW9DM7bF&#10;ZlKaaOu/N4eFPT7e92rT2Uo8qfGlYw2TsQJBnDlTcq7h+3IYLUD4gGywckwaXuRhs+73VpgY1/KZ&#10;nmnIRQxhn6CGIoQ6kdJnBVn0Y1cTR+7mGoshwiaXpsE2httKTpWaS4slx4YCa9oVlN3Th9Xw83W7&#10;/s7UKd/bj7p1nZJsP6XWw0G3XYII1IV/8Z/7aDRMJ3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zoQcAAAADcAAAADwAAAAAAAAAAAAAAAACYAgAAZHJzL2Rvd25y&#10;ZXYueG1sUEsFBgAAAAAEAAQA9QAAAIUDAAAAAA==&#10;" filled="f" stroked="f">
              <v:textbox>
                <w:txbxContent>
                  <w:p w:rsidR="0064518E" w:rsidRPr="000F24D0" w:rsidRDefault="0064518E" w:rsidP="00B16603">
                    <w:pPr>
                      <w:rPr>
                        <w:lang w:val="en-US"/>
                      </w:rPr>
                    </w:pPr>
                    <w:r>
                      <w:rPr>
                        <w:lang w:val="en-US"/>
                      </w:rPr>
                      <w:t>sTask2</w:t>
                    </w:r>
                  </w:p>
                </w:txbxContent>
              </v:textbox>
            </v:shape>
            <v:line id="Line 47" o:spid="_x0000_s1137" style="position:absolute;visibility:visible" from="39585,4832" to="47053,4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GCcMQAAADcAAAADwAAAGRycy9kb3ducmV2LnhtbESPQWsCMRSE7wX/Q3iCt5pdD1pXo4hL&#10;wYMtqKXn5+a5Wdy8LJt0Tf99Uyj0OMzMN8x6G20rBup941hBPs1AEFdON1wr+Li8Pr+A8AFZY+uY&#10;FHyTh+1m9LTGQrsHn2g4h1okCPsCFZgQukJKXxmy6KeuI07ezfUWQ5J9LXWPjwS3rZxl2VxabDgt&#10;GOxob6i6n7+sgoUpT3Ihy+PlvRyafBnf4ud1qdRkHHcrEIFi+A//tQ9awSzP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cYJwxAAAANwAAAAPAAAAAAAAAAAA&#10;AAAAAKECAABkcnMvZG93bnJldi54bWxQSwUGAAAAAAQABAD5AAAAkgMAAAAA&#10;">
              <v:stroke endarrow="block"/>
            </v:line>
            <v:line id="Line 48" o:spid="_x0000_s1138" style="position:absolute;visibility:visible" from="38830,7550" to="45777,7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McB8UAAADcAAAADwAAAGRycy9kb3ducmV2LnhtbESPQWvCQBSE74X+h+UVequb5FA1dZXS&#10;IPRQBbX0/Jp9ZoPZtyG7xu2/7wqCx2FmvmEWq2g7MdLgW8cK8kkGgrh2uuVGwfdh/TID4QOyxs4x&#10;KfgjD6vl48MCS+0uvKNxHxqRIOxLVGBC6EspfW3Iop+4njh5RzdYDEkOjdQDXhLcdrLIsldpseW0&#10;YLCnD0P1aX+2Cqam2smprL4O22ps83ncxJ/fuVLPT/H9DUSgGO7hW/tTKyjyAq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6McB8UAAADcAAAADwAAAAAAAAAA&#10;AAAAAAChAgAAZHJzL2Rvd25yZXYueG1sUEsFBgAAAAAEAAQA+QAAAJMDAAAAAA==&#10;">
              <v:stroke endarrow="block"/>
            </v:line>
            <v:line id="Line 49" o:spid="_x0000_s1139" style="position:absolute;visibility:visible" from="43332,4343" to="45548,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5nMUAAADcAAAADwAAAGRycy9kb3ducmV2LnhtbESPQWsCMRSE70L/Q3iF3jS7CrWuRild&#10;hB60oJaeXzfPzdLNy7JJ1/jvG6HgcZiZb5jVJtpWDNT7xrGCfJKBIK6cbrhW8Hnajl9A+ICssXVM&#10;Cq7kYbN+GK2w0O7CBxqOoRYJwr5ABSaErpDSV4Ys+onriJN3dr3FkGRfS93jJcFtK6dZ9iwtNpwW&#10;DHb0Zqj6Of5aBXNTHuRclrvTRzk0+SLu49f3Qqmnx/i6BBEohnv4v/2uFUz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O+5nMUAAADcAAAADwAAAAAAAAAA&#10;AAAAAAChAgAAZHJzL2Rvd25yZXYueG1sUEsFBgAAAAAEAAQA+QAAAJMDAAAAAA==&#10;">
              <v:stroke endarrow="block"/>
            </v:line>
            <v:line id="Line 50" o:spid="_x0000_s1140" style="position:absolute;flip:x;visibility:visible" from="41541,7004" to="43732,7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me8UAAADcAAAADwAAAGRycy9kb3ducmV2LnhtbESPQWvCQBCF74L/YRnBS9CNWopNXUVt&#10;hULpoeqhxyE7TYLZ2ZAdNf57t1Dw+HjzvjdvsepcrS7Uhsqzgck4BUWce1txYeB42I3moIIgW6w9&#10;k4EbBVgt+70FZtZf+ZsueylUhHDI0EAp0mRah7wkh2HsG+Lo/frWoUTZFtq2eI1wV+tpmj5rhxXH&#10;hhIb2paUn/ZnF9/YffHbbJZsnE6SF3r/kc9UizHDQbd+BSXUyeP4P/1hDUwnT/A3JhJ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lme8UAAADcAAAADwAAAAAAAAAA&#10;AAAAAAChAgAAZHJzL2Rvd25yZXYueG1sUEsFBgAAAAAEAAQA+QAAAJMDAAAAAA==&#10;">
              <v:stroke endarrow="block"/>
            </v:line>
            <v:shape id="AutoShape 51" o:spid="_x0000_s1141" type="#_x0000_t7" style="position:absolute;left:45732;top:2895;width:12478;height:88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CyPsIA&#10;AADcAAAADwAAAGRycy9kb3ducmV2LnhtbESPT4vCMBTE74LfITxhb5rqomg1igjisnvS6v3ZvP7B&#10;5qU2Ueu33wiCx2FmfsMsVq2pxJ0aV1pWMBxEIIhTq0vOFRyTbX8KwnlkjZVlUvAkB6tlt7PAWNsH&#10;7+l+8LkIEHYxKii8r2MpXVqQQTewNXHwMtsY9EE2udQNPgLcVHIURRNpsOSwUGBNm4LSy+FmFCTf&#10;5z9OZ9lpPd4lSfak69mZX6W+eu16DsJT6z/hd/tHKxgNx/A6E46A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sLI+wgAAANwAAAAPAAAAAAAAAAAAAAAAAJgCAABkcnMvZG93&#10;bnJldi54bWxQSwUGAAAAAAQABAD1AAAAhwMAAAAA&#10;" adj="5097"/>
            <v:shape id="Text Box 52" o:spid="_x0000_s1142" type="#_x0000_t202" style="position:absolute;left:47053;top:3568;width:6433;height:23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n2aMYA&#10;AADcAAAADwAAAGRycy9kb3ducmV2LnhtbESPT2vCQBTE7wW/w/KEXkrd+IfURleRQsXeNJb2+sg+&#10;k2D2bdzdxvTbdwuCx2FmfsMs171pREfO15YVjEcJCOLC6ppLBZ/H9+c5CB+QNTaWScEveVivBg9L&#10;zLS98oG6PJQiQthnqKAKoc2k9EVFBv3ItsTRO1lnMETpSqkdXiPcNHKSJKk0WHNcqLClt4qKc/5j&#10;FMxnu+7bf0z3X0V6al7D00u3vTilHof9ZgEiUB/u4Vt7pxVMxin8n4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4n2aMYAAADcAAAADwAAAAAAAAAAAAAAAACYAgAAZHJz&#10;L2Rvd25yZXYueG1sUEsFBgAAAAAEAAQA9QAAAIsDAAAAAA==&#10;">
              <v:textbox>
                <w:txbxContent>
                  <w:p w:rsidR="0064518E" w:rsidRPr="000F24D0" w:rsidRDefault="0064518E" w:rsidP="00B16603">
                    <w:pPr>
                      <w:jc w:val="center"/>
                      <w:rPr>
                        <w:lang w:val="en-US"/>
                      </w:rPr>
                    </w:pPr>
                    <w:r>
                      <w:rPr>
                        <w:lang w:val="en-US"/>
                      </w:rPr>
                      <w:t>Data</w:t>
                    </w:r>
                  </w:p>
                </w:txbxContent>
              </v:textbox>
            </v:shape>
            <v:shape id="Text Box 53" o:spid="_x0000_s1143" type="#_x0000_t202" style="position:absolute;left:45904;top:6438;width:6515;height:22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rHgcIA&#10;AADcAAAADwAAAGRycy9kb3ducmV2LnhtbERPy2oCMRTdC/2HcAtuxMloi4+pUYpgsTtrRbeXyZ0H&#10;ndxMkzhO/75ZCC4P573a9KYRHTlfW1YwSVIQxLnVNZcKTt+78QKED8gaG8uk4I88bNZPgxVm2t74&#10;i7pjKEUMYZ+hgiqENpPS5xUZ9IltiSNXWGcwROhKqR3eYrhp5DRNZ9JgzbGhwpa2FeU/x6tRsHjd&#10;dxf/+XI457OiWYbRvPv4dUoNn/v3NxCB+vAQ3917rWA6iWvjmXgE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WseBwgAAANwAAAAPAAAAAAAAAAAAAAAAAJgCAABkcnMvZG93&#10;bnJldi54bWxQSwUGAAAAAAQABAD1AAAAhwMAAAAA&#10;">
              <v:textbox>
                <w:txbxContent>
                  <w:p w:rsidR="0064518E" w:rsidRPr="000F24D0" w:rsidRDefault="0064518E" w:rsidP="00B16603">
                    <w:pPr>
                      <w:jc w:val="center"/>
                      <w:rPr>
                        <w:lang w:val="en-US"/>
                      </w:rPr>
                    </w:pPr>
                    <w:r>
                      <w:rPr>
                        <w:lang w:val="en-US"/>
                      </w:rPr>
                      <w:t>Result</w:t>
                    </w:r>
                  </w:p>
                </w:txbxContent>
              </v:textbox>
            </v:shape>
            <v:shape id="Text Box 54" o:spid="_x0000_s1144" type="#_x0000_t202" style="position:absolute;left:50311;top:9378;width:5708;height:23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ZB3MMA&#10;AADcAAAADwAAAGRycy9kb3ducmV2LnhtbESPQYvCMBSE78L+h/AWvGmiqKzVKIsieFLU3QVvj+bZ&#10;lm1eShNt/fdGEDwOM/MNM1+2thQ3qn3hWMOgr0AQp84UnGn4OW16XyB8QDZYOiYNd/KwXHx05pgY&#10;1/CBbseQiQhhn6CGPIQqkdKnOVn0fVcRR+/iaoshyjqTpsYmwm0ph0pNpMWC40KOFa1ySv+PV6vh&#10;d3c5/43UPlvbcdW4Vkm2U6l197P9noEI1IZ3+NXeGg3D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ZB3MMAAADcAAAADwAAAAAAAAAAAAAAAACYAgAAZHJzL2Rv&#10;d25yZXYueG1sUEsFBgAAAAAEAAQA9QAAAIgDAAAAAA==&#10;" filled="f" stroked="f">
              <v:textbox>
                <w:txbxContent>
                  <w:p w:rsidR="0064518E" w:rsidRPr="000F24D0" w:rsidRDefault="0064518E" w:rsidP="00B16603">
                    <w:pPr>
                      <w:rPr>
                        <w:lang w:val="en-US"/>
                      </w:rPr>
                    </w:pPr>
                    <w:r>
                      <w:rPr>
                        <w:lang w:val="en-US"/>
                      </w:rPr>
                      <w:t>sTask3</w:t>
                    </w:r>
                  </w:p>
                </w:txbxContent>
              </v:textbox>
            </v:shape>
            <v:shape id="Text Box 55" o:spid="_x0000_s1145" type="#_x0000_t202" style="position:absolute;left:32473;top:39617;width:3150;height:5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Ai/MIA&#10;AADcAAAADwAAAGRycy9kb3ducmV2LnhtbERPW2vCMBR+H/gfwhH2tiaWbWg1imwIe9pYvYBvh+bY&#10;FpuT0ETb/fvlYbDHj+++2oy2E3fqQ+tYwyxTIIgrZ1quNRz2u6c5iBCRDXaOScMPBdisJw8rLIwb&#10;+JvuZaxFCuFQoIYmRl9IGaqGLIbMeeLEXVxvMSbY19L0OKRw28lcqVdpseXU0KCnt4aqa3mzGo6f&#10;l/PpWX3V7/bFD25Uku1Cav04HbdLEJHG+C/+c38YDXme5qc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wCL8wgAAANwAAAAPAAAAAAAAAAAAAAAAAJgCAABkcnMvZG93&#10;bnJldi54bWxQSwUGAAAAAAQABAD1AAAAhwMAAAAA&#10;" filled="f" stroked="f">
              <v:textbox>
                <w:txbxContent>
                  <w:p w:rsidR="0064518E" w:rsidRPr="00125F99" w:rsidRDefault="0064518E" w:rsidP="00B16603">
                    <w:pPr>
                      <w:rPr>
                        <w:b/>
                      </w:rPr>
                    </w:pPr>
                    <w:r w:rsidRPr="00125F99">
                      <w:rPr>
                        <w:b/>
                      </w:rPr>
                      <w:t>.</w:t>
                    </w:r>
                  </w:p>
                  <w:p w:rsidR="0064518E" w:rsidRPr="00125F99" w:rsidRDefault="0064518E" w:rsidP="00B16603">
                    <w:pPr>
                      <w:rPr>
                        <w:b/>
                      </w:rPr>
                    </w:pPr>
                    <w:r w:rsidRPr="00125F99">
                      <w:rPr>
                        <w:b/>
                      </w:rPr>
                      <w:t>.</w:t>
                    </w:r>
                  </w:p>
                  <w:p w:rsidR="0064518E" w:rsidRPr="00125F99" w:rsidRDefault="0064518E" w:rsidP="00B16603">
                    <w:pPr>
                      <w:rPr>
                        <w:b/>
                      </w:rPr>
                    </w:pPr>
                    <w:r w:rsidRPr="00125F99">
                      <w:rPr>
                        <w:b/>
                      </w:rPr>
                      <w:t>.</w:t>
                    </w:r>
                  </w:p>
                </w:txbxContent>
              </v:textbox>
            </v:shape>
            <v:line id="Line 56" o:spid="_x0000_s1146" style="position:absolute;visibility:visible" from="2444,51028" to="12566,51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1IzcUAAADcAAAADwAAAGRycy9kb3ducmV2LnhtbESPQWvCQBSE74X+h+UVequb5FA1dZXS&#10;IPRQBbX0/Jp9ZoPZtyG7xu2/7wqCx2FmvmEWq2g7MdLgW8cK8kkGgrh2uuVGwfdh/TID4QOyxs4x&#10;KfgjD6vl48MCS+0uvKNxHxqRIOxLVGBC6EspfW3Iop+4njh5RzdYDEkOjdQDXhLcdrLIsldpseW0&#10;YLCnD0P1aX+2Cqam2smprL4O22ps83ncxJ/fuVLPT/H9DUSgGO7hW/tTKyiK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R1IzcUAAADcAAAADwAAAAAAAAAA&#10;AAAAAAChAgAAZHJzL2Rvd25yZXYueG1sUEsFBgAAAAAEAAQA+QAAAJMDAAAAAA==&#10;">
              <v:stroke endarrow="block"/>
            </v:line>
            <v:line id="Line 57" o:spid="_x0000_s1147" style="position:absolute;visibility:visible" from="2946,61283" to="8502,61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WusQAAADcAAAADwAAAGRycy9kb3ducmV2LnhtbESPQWsCMRSE7wX/Q3iCt5p1D1pXo4hL&#10;wYMtqKXn5+a5Wdy8LJt0Tf99Uyj0OMzMN8x6G20rBup941jBbJqBIK6cbrhW8HF5fX4B4QOyxtYx&#10;KfgmD9vN6GmNhXYPPtFwDrVIEPYFKjAhdIWUvjJk0U9dR5y8m+sthiT7WuoeHwluW5ln2VxabDgt&#10;GOxob6i6n7+sgoUpT3Ihy+PlvRya2TK+xc/rUqnJOO5WIALF8B/+ax+0gjzP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z9a6xAAAANwAAAAPAAAAAAAAAAAA&#10;AAAAAKECAABkcnMvZG93bnJldi54bWxQSwUGAAAAAAQABAD5AAAAkgMAAAAA&#10;">
              <v:stroke endarrow="block"/>
            </v:line>
            <v:shape id="Text Box 58" o:spid="_x0000_s1148" type="#_x0000_t202" style="position:absolute;left:8813;top:47625;width:4649;height:22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K8i8UA&#10;AADcAAAADwAAAGRycy9kb3ducmV2LnhtbESPT2vCQBTE74V+h+UVvOlu4x9q6iaUFsFTRa2Ct0f2&#10;mYRm34bsatJv3y0IPQ4z8xtmlQ+2ETfqfO1Yw/NEgSAunKm51PB1WI9fQPiAbLBxTBp+yEOePT6s&#10;MDWu5x3d9qEUEcI+RQ1VCG0qpS8qsugnriWO3sV1FkOUXSlNh32E20YmSi2kxZrjQoUtvVdUfO+v&#10;VsPx83I+zdS2/LDztneDkmyXUuvR0/D2CiLQEP7D9/bGaEiSK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EryLxQAAANwAAAAPAAAAAAAAAAAAAAAAAJgCAABkcnMv&#10;ZG93bnJldi54bWxQSwUGAAAAAAQABAD1AAAAigMAAAAA&#10;" filled="f" stroked="f">
              <v:textbox>
                <w:txbxContent>
                  <w:p w:rsidR="0064518E" w:rsidRPr="00F74B62" w:rsidRDefault="0064518E" w:rsidP="00B16603">
                    <w:pPr>
                      <w:rPr>
                        <w:vertAlign w:val="subscript"/>
                      </w:rPr>
                    </w:pPr>
                    <w:r>
                      <w:rPr>
                        <w:lang w:val="en-US"/>
                      </w:rPr>
                      <w:t>MT</w:t>
                    </w:r>
                  </w:p>
                </w:txbxContent>
              </v:textbox>
            </v:shape>
            <v:shape id="Text Box 59" o:spid="_x0000_s1149" type="#_x0000_t202" style="position:absolute;left:3244;top:58407;width:5258;height:22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rsidR="0064518E" w:rsidRPr="00311378" w:rsidRDefault="0064518E" w:rsidP="00B16603">
                    <w:pPr>
                      <w:rPr>
                        <w:lang w:val="en-US"/>
                      </w:rPr>
                    </w:pPr>
                    <w:r>
                      <w:rPr>
                        <w:lang w:val="en-US"/>
                      </w:rPr>
                      <w:t>MA</w:t>
                    </w:r>
                  </w:p>
                </w:txbxContent>
              </v:textbox>
            </v:shape>
            <v:shape id="AutoShape 60" o:spid="_x0000_s1150" type="#_x0000_t7" style="position:absolute;left:7734;top:48260;width:56274;height:247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JY68YA&#10;AADcAAAADwAAAGRycy9kb3ducmV2LnhtbESPQWsCMRSE7wX/Q3iCl1Kz1VrK1ihbsVJYL9pCr6+b&#10;52Zx87ImqW7/fSMUehxm5htmvuxtK87kQ+NYwf04A0FcOd1wreDj/fXuCUSIyBpbx6TghwIsF4Ob&#10;OebaXXhH532sRYJwyFGBibHLpQyVIYth7Dri5B2ctxiT9LXUHi8Jbls5ybJHabHhtGCwo5Wh6rj/&#10;tgo29frWb8kXcfJVPhSfpSlPmxelRsO+eAYRqY//4b/2m1YwnU3heiYd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6JY68YAAADcAAAADwAAAAAAAAAAAAAAAACYAgAAZHJz&#10;L2Rvd25yZXYueG1sUEsFBgAAAAAEAAQA9QAAAIsDAAAAAA==&#10;" adj="2562"/>
            <v:shape id="Text Box 61" o:spid="_x0000_s1151" type="#_x0000_t202" style="position:absolute;left:10128;top:56807;width:6845;height:21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x72cYA&#10;AADcAAAADwAAAGRycy9kb3ducmV2LnhtbESPT2sCMRTE74LfIbxCL6VmrX+qW6OUgqI3a0u9PjbP&#10;3cXNy5rEdf32Rih4HGbmN8xs0ZpKNOR8aVlBv5eAIM6sLjlX8PuzfJ2A8AFZY2WZFFzJw2Le7cww&#10;1fbC39TsQi4ihH2KCooQ6lRKnxVk0PdsTRy9g3UGQ5Qul9rhJcJNJd+SZCwNlhwXCqzpq6DsuDsb&#10;BZPhutn7zWD7l40P1TS8vDerk1Pq+an9/AARqA2P8H97rRUMRkO4n4lH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Jx72cYAAADcAAAADwAAAAAAAAAAAAAAAACYAgAAZHJz&#10;L2Rvd25yZXYueG1sUEsFBgAAAAAEAAQA9QAAAIsDAAAAAA==&#10;">
              <v:textbox>
                <w:txbxContent>
                  <w:p w:rsidR="0064518E" w:rsidRPr="000F24D0" w:rsidRDefault="0064518E" w:rsidP="00B16603">
                    <w:pPr>
                      <w:jc w:val="center"/>
                      <w:rPr>
                        <w:lang w:val="en-US"/>
                      </w:rPr>
                    </w:pPr>
                    <w:r>
                      <w:rPr>
                        <w:lang w:val="en-US"/>
                      </w:rPr>
                      <w:t>GetMK</w:t>
                    </w:r>
                  </w:p>
                </w:txbxContent>
              </v:textbox>
            </v:shape>
            <v:shape id="Text Box 62" o:spid="_x0000_s1152" type="#_x0000_t202" style="position:absolute;left:8235;top:59861;width:7595;height:2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DeQsUA&#10;AADcAAAADwAAAGRycy9kb3ducmV2LnhtbESPQWsCMRSE74L/IbxCL1Kz1mp1a5RSUPRmbanXx+a5&#10;u7h5WZO4rv/eCAWPw8x8w8wWralEQ86XlhUM+gkI4szqknMFvz/LlwkIH5A1VpZJwZU8LObdzgxT&#10;bS/8Tc0u5CJC2KeooAihTqX0WUEGfd/WxNE7WGcwROlyqR1eItxU8jVJxtJgyXGhwJq+CsqOu7NR&#10;MHlbN3u/GW7/svGhmobee7M6OaWen9rPDxCB2vAI/7fXWsFwNIL7mXg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0N5CxQAAANwAAAAPAAAAAAAAAAAAAAAAAJgCAABkcnMv&#10;ZG93bnJldi54bWxQSwUGAAAAAAQABAD1AAAAigMAAAAA&#10;">
              <v:textbox>
                <w:txbxContent>
                  <w:p w:rsidR="0064518E" w:rsidRPr="000F24D0" w:rsidRDefault="0064518E" w:rsidP="00B16603">
                    <w:pPr>
                      <w:jc w:val="center"/>
                      <w:rPr>
                        <w:lang w:val="en-US"/>
                      </w:rPr>
                    </w:pPr>
                    <w:r>
                      <w:rPr>
                        <w:lang w:val="en-US"/>
                      </w:rPr>
                      <w:t>Result</w:t>
                    </w:r>
                  </w:p>
                </w:txbxContent>
              </v:textbox>
            </v:shape>
            <v:shape id="Text Box 63" o:spid="_x0000_s1153" type="#_x0000_t202" style="position:absolute;left:49898;top:69526;width:5728;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Jj88QA&#10;AADcAAAADwAAAGRycy9kb3ducmV2LnhtbESPQWvCQBSE7wX/w/KE3uquVsXGbERaCp5aTGvB2yP7&#10;TILZtyG7NfHfu4WCx2FmvmHSzWAbcaHO1441TCcKBHHhTM2lhu+v96cVCB+QDTaOScOVPGyy0UOK&#10;iXE97+mSh1JECPsENVQhtImUvqjIop+4ljh6J9dZDFF2pTQd9hFuGzlTaikt1hwXKmzptaLinP9a&#10;DYeP0/Fnrj7LN7toezcoyfZFav04HrZrEIGGcA//t3dGw/Ni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CY/PEAAAA3AAAAA8AAAAAAAAAAAAAAAAAmAIAAGRycy9k&#10;b3ducmV2LnhtbFBLBQYAAAAABAAEAPUAAACJAwAAAAA=&#10;" filled="f" stroked="f">
              <v:textbox>
                <w:txbxContent>
                  <w:p w:rsidR="0064518E" w:rsidRPr="00125F99" w:rsidRDefault="0064518E" w:rsidP="00B16603">
                    <w:r>
                      <w:rPr>
                        <w:lang w:val="en-US"/>
                      </w:rPr>
                      <w:t xml:space="preserve"> T</w:t>
                    </w:r>
                    <w:r>
                      <w:t>(</w:t>
                    </w:r>
                    <w:r>
                      <w:rPr>
                        <w:lang w:val="en-US"/>
                      </w:rPr>
                      <w:t>P</w:t>
                    </w:r>
                    <w:r>
                      <w:t>)</w:t>
                    </w:r>
                  </w:p>
                </w:txbxContent>
              </v:textbox>
            </v:shape>
            <v:line id="Line 64" o:spid="_x0000_s1154" style="position:absolute;visibility:visible" from="13208,53378" to="30270,53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8JwsUAAADcAAAADwAAAGRycy9kb3ducmV2LnhtbESPQWsCMRSE74X+h/AK3mrWFru6GqV0&#10;KfRgBbX0/Ny8bpZuXpZNXOO/N4WCx2FmvmGW62hbMVDvG8cKJuMMBHHldMO1gq/D++MMhA/IGlvH&#10;pOBCHtar+7slFtqdeUfDPtQiQdgXqMCE0BVS+sqQRT92HXHyflxvMSTZ11L3eE5w28qnLHuRFhtO&#10;CwY7ejNU/e5PVkFuyp3MZbk5bMuhmczjZ/w+zpUaPcTXBYhAMdzC/+0PreB5msP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18JwsUAAADcAAAADwAAAAAAAAAA&#10;AAAAAAChAgAAZHJzL2Rvd25yZXYueG1sUEsFBgAAAAAEAAQA+QAAAJMDAAAAAA==&#10;">
              <v:stroke endarrow="block"/>
            </v:line>
            <v:line id="Line 65" o:spid="_x0000_s1155" style="position:absolute;visibility:visible" from="12541,56489" to="28625,5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CdsMIAAADcAAAADwAAAGRycy9kb3ducmV2LnhtbERPz2vCMBS+C/4P4Q1201TH5uyMIhZh&#10;BzdQh+dn89aUNS+liTX+9+Yg7Pjx/V6som1ET52vHSuYjDMQxKXTNVcKfo7b0TsIH5A1No5JwY08&#10;rJbDwQJz7a68p/4QKpFC2OeowITQ5lL60pBFP3YtceJ+XWcxJNhVUnd4TeG2kdMse5MWa04NBlva&#10;GCr/DherYGaKvZzJYnf8Lvp6Mo9f8XSeK/X8FNcfIALF8C9+uD+1gpfXtDadSUdAL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sCdsMIAAADcAAAADwAAAAAAAAAAAAAA&#10;AAChAgAAZHJzL2Rvd25yZXYueG1sUEsFBgAAAAAEAAQA+QAAAJADAAAAAA==&#10;">
              <v:stroke endarrow="block"/>
            </v:line>
            <v:shape id="Text Box 66" o:spid="_x0000_s1156" type="#_x0000_t202" style="position:absolute;left:20986;top:49911;width:12395;height:22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33gcQA&#10;AADcAAAADwAAAGRycy9kb3ducmV2LnhtbESPQWvCQBSE74L/YXmCN93VqmjqKmIp9FQxrYXeHtln&#10;Epp9G7Krif++Kwgeh5n5hllvO1uJKzW+dKxhMlYgiDNnSs41fH+9j5YgfEA2WDkmDTfysN30e2tM&#10;jGv5SNc05CJC2CeooQihTqT0WUEW/djVxNE7u8ZiiLLJpWmwjXBbyalSC2mx5LhQYE37grK/9GI1&#10;nD7Pvz8zdcjf7LxuXack25XUejjodq8gAnXhGX60P4yGl/k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d94HEAAAA3AAAAA8AAAAAAAAAAAAAAAAAmAIAAGRycy9k&#10;b3ducmV2LnhtbFBLBQYAAAAABAAEAPUAAACJAwAAAAA=&#10;" filled="f" stroked="f">
              <v:textbox>
                <w:txbxContent>
                  <w:p w:rsidR="0064518E" w:rsidRPr="00F74B62" w:rsidRDefault="0064518E" w:rsidP="00B16603">
                    <w:pPr>
                      <w:rPr>
                        <w:vertAlign w:val="subscript"/>
                      </w:rPr>
                    </w:pPr>
                    <w:r>
                      <w:rPr>
                        <w:lang w:val="en-US"/>
                      </w:rPr>
                      <w:t>MT</w:t>
                    </w:r>
                    <w:r>
                      <w:rPr>
                        <w:vertAlign w:val="subscript"/>
                        <w:lang w:val="en-US"/>
                      </w:rPr>
                      <w:t>2h</w:t>
                    </w:r>
                    <w:r>
                      <w:rPr>
                        <w:lang w:val="en-US"/>
                      </w:rPr>
                      <w:t>, MO</w:t>
                    </w:r>
                    <w:r>
                      <w:rPr>
                        <w:vertAlign w:val="subscript"/>
                        <w:lang w:val="en-US"/>
                      </w:rPr>
                      <w:t>2h</w:t>
                    </w:r>
                    <w:r>
                      <w:rPr>
                        <w:lang w:val="en-US"/>
                      </w:rPr>
                      <w:t>, MK,a</w:t>
                    </w:r>
                  </w:p>
                </w:txbxContent>
              </v:textbox>
            </v:shape>
            <v:line id="Line 67" o:spid="_x0000_s1157" style="position:absolute;visibility:visible" from="26644,52806" to="28873,52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bC8IAAADcAAAADwAAAGRycy9kb3ducmV2LnhtbERPy2oCMRTdC/5DuEJ3mrEFH6NRpEOh&#10;i1rwgevr5DoZnNwMk3RM/75ZCF0eznu9jbYRPXW+dqxgOslAEJdO11wpOJ8+xgsQPiBrbByTgl/y&#10;sN0MB2vMtXvwgfpjqEQKYZ+jAhNCm0vpS0MW/cS1xIm7uc5iSLCrpO7wkcJtI1+zbCYt1pwaDLb0&#10;bqi8H3+sgrkpDnIui6/Td9HX02Xcx8t1qdTLKO5WIALF8C9+uj+1grdZmp/OpCM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bC8IAAADcAAAADwAAAAAAAAAAAAAA&#10;AAChAgAAZHJzL2Rvd25yZXYueG1sUEsFBgAAAAAEAAQA+QAAAJADAAAAAA==&#10;">
              <v:stroke endarrow="block"/>
            </v:line>
            <v:line id="Line 68" o:spid="_x0000_s1158" style="position:absolute;flip:x;visibility:visible" from="25349,56057" to="27520,56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m5A8QAAADcAAAADwAAAGRycy9kb3ducmV2LnhtbESPT2vCQBDF74LfYRmhl6AbG5AaXaX/&#10;BKF4qHrwOGTHJJidDdmppt++KxQ8Pt6835u3XPeuUVfqQu3ZwHSSgiIuvK25NHA8bMYvoIIgW2w8&#10;k4FfCrBeDQdLzK2/8Tdd91KqCOGQo4FKpM21DkVFDsPEt8TRO/vOoUTZldp2eItw1+jnNJ1phzXH&#10;hgpbeq+ouOx/XHxjs+OPLEvenE6SOX2e5CvVYszTqH9dgBLq5XH8n95aA9lsCvcxkQB6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6bkDxAAAANwAAAAPAAAAAAAAAAAA&#10;AAAAAKECAABkcnMvZG93bnJldi54bWxQSwUGAAAAAAQABAD5AAAAkgMAAAAA&#10;">
              <v:stroke endarrow="block"/>
            </v:line>
            <v:shape id="AutoShape 69" o:spid="_x0000_s1159" type="#_x0000_t7" style="position:absolute;left:29718;top:50882;width:12471;height:88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5WqsIA&#10;AADcAAAADwAAAGRycy9kb3ducmV2LnhtbESPT4vCMBTE7wt+h/AEb2uqomg1igjisnvS6v3ZvP7B&#10;5qU2Ueu3NwuCx2FmfsMsVq2pxJ0aV1pWMOhHIIhTq0vOFRyT7fcUhPPIGivLpOBJDlbLztcCY20f&#10;vKf7weciQNjFqKDwvo6ldGlBBl3f1sTBy2xj0AfZ5FI3+AhwU8lhFE2kwZLDQoE1bQpKL4ebUZCM&#10;zn+czrLTerxLkuxJ17Mzv0r1uu16DsJT6z/hd/tHKxhNhvB/JhwBuX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vlaqwgAAANwAAAAPAAAAAAAAAAAAAAAAAJgCAABkcnMvZG93&#10;bnJldi54bWxQSwUGAAAAAAQABAD1AAAAhwMAAAAA&#10;" adj="5097"/>
            <v:shape id="Text Box 70" o:spid="_x0000_s1160" type="#_x0000_t202" style="position:absolute;left:30175;top:52152;width:6451;height:23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kpEMUA&#10;AADcAAAADwAAAGRycy9kb3ducmV2LnhtbESPQWvCQBSE7wX/w/IKXopuNCW1qauI0GJvaqW9PrLP&#10;JDT7Nu6uMf57t1DwOMzMN8x82ZtGdOR8bVnBZJyAIC6srrlUcPh6H81A+ICssbFMCq7kYbkYPMwx&#10;1/bCO+r2oRQRwj5HBVUIbS6lLyoy6Me2JY7e0TqDIUpXSu3wEuGmkdMkyaTBmuNChS2tKyp+92ej&#10;YPa86X78Z7r9LrJj8xqeXrqPk1Nq+Niv3kAE6sM9/N/eaAVplsLfmXg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GSkQxQAAANwAAAAPAAAAAAAAAAAAAAAAAJgCAABkcnMv&#10;ZG93bnJldi54bWxQSwUGAAAAAAQABAD1AAAAigMAAAAA&#10;">
              <v:textbox>
                <w:txbxContent>
                  <w:p w:rsidR="0064518E" w:rsidRPr="000F24D0" w:rsidRDefault="0064518E" w:rsidP="00B16603">
                    <w:pPr>
                      <w:jc w:val="center"/>
                      <w:rPr>
                        <w:lang w:val="en-US"/>
                      </w:rPr>
                    </w:pPr>
                    <w:r>
                      <w:rPr>
                        <w:lang w:val="en-US"/>
                      </w:rPr>
                      <w:t>Data</w:t>
                    </w:r>
                  </w:p>
                </w:txbxContent>
              </v:textbox>
            </v:shape>
            <v:shape id="Text Box 71" o:spid="_x0000_s1161" type="#_x0000_t202" style="position:absolute;left:28835;top:55391;width:6540;height:22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CxZMUA&#10;AADcAAAADwAAAGRycy9kb3ducmV2LnhtbESPQWvCQBSE70L/w/IKvYhuWiVqdJVSaNFbjaLXR/aZ&#10;BLNv091tTP99tyD0OMzMN8xq05tGdOR8bVnB8zgBQVxYXXOp4Hh4H81B+ICssbFMCn7Iw2b9MFhh&#10;pu2N99TloRQRwj5DBVUIbSalLyoy6Me2JY7exTqDIUpXSu3wFuGmkS9JkkqDNceFClt6q6i45t9G&#10;wXy67c5+N/k8FemlWYThrPv4cko9PfavSxCB+vAfvre3WsEknc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8LFkxQAAANwAAAAPAAAAAAAAAAAAAAAAAJgCAABkcnMv&#10;ZG93bnJldi54bWxQSwUGAAAAAAQABAD1AAAAigMAAAAA&#10;">
              <v:textbox>
                <w:txbxContent>
                  <w:p w:rsidR="0064518E" w:rsidRPr="000F24D0" w:rsidRDefault="0064518E" w:rsidP="00B16603">
                    <w:pPr>
                      <w:jc w:val="center"/>
                      <w:rPr>
                        <w:lang w:val="en-US"/>
                      </w:rPr>
                    </w:pPr>
                    <w:r>
                      <w:rPr>
                        <w:lang w:val="en-US"/>
                      </w:rPr>
                      <w:t>Result</w:t>
                    </w:r>
                  </w:p>
                </w:txbxContent>
              </v:textbox>
            </v:shape>
            <v:shape id="Text Box 72" o:spid="_x0000_s1162" type="#_x0000_t202" style="position:absolute;left:34296;top:57207;width:5721;height:22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w3OcQA&#10;AADcAAAADwAAAGRycy9kb3ducmV2LnhtbESPQWvCQBSE7wX/w/KE3uquVsXGbERaCp5aTGvB2yP7&#10;TILZtyG7NfHfu4WCx2FmvmHSzWAbcaHO1441TCcKBHHhTM2lhu+v96cVCB+QDTaOScOVPGyy0UOK&#10;iXE97+mSh1JECPsENVQhtImUvqjIop+4ljh6J9dZDFF2pTQd9hFuGzlTaikt1hwXKmzptaLinP9a&#10;DYeP0/Fnrj7LN7toezcoyfZFav04HrZrEIGGcA//t3dGw/Ny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8NznEAAAA3AAAAA8AAAAAAAAAAAAAAAAAmAIAAGRycy9k&#10;b3ducmV2LnhtbFBLBQYAAAAABAAEAPUAAACJAwAAAAA=&#10;" filled="f" stroked="f">
              <v:textbox>
                <w:txbxContent>
                  <w:p w:rsidR="0064518E" w:rsidRPr="000F24D0" w:rsidRDefault="0064518E" w:rsidP="00B16603">
                    <w:pPr>
                      <w:rPr>
                        <w:lang w:val="en-US"/>
                      </w:rPr>
                    </w:pPr>
                    <w:r>
                      <w:rPr>
                        <w:lang w:val="en-US"/>
                      </w:rPr>
                      <w:t>sTask2</w:t>
                    </w:r>
                  </w:p>
                </w:txbxContent>
              </v:textbox>
            </v:shape>
            <v:line id="Line 73" o:spid="_x0000_s1163" style="position:absolute;visibility:visible" from="41300,52743" to="48768,52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9m5MUAAADcAAAADwAAAGRycy9kb3ducmV2LnhtbESPQWsCMRSE74X+h/AK3mrWCmtdjVK6&#10;CD1oQS09v26em6Wbl2UT1/TfG6HgcZiZb5jlOtpWDNT7xrGCyTgDQVw53XCt4Ou4eX4F4QOyxtYx&#10;KfgjD+vV48MSC+0uvKfhEGqRIOwLVGBC6AopfWXIoh+7jjh5J9dbDEn2tdQ9XhLctvIly3JpseG0&#10;YLCjd0PV7+FsFcxMuZczWW6Pn+XQTOZxF79/5kqNnuLbAkSgGO7h//aHVjDNc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9m5MUAAADcAAAADwAAAAAAAAAA&#10;AAAAAAChAgAAZHJzL2Rvd25yZXYueG1sUEsFBgAAAAAEAAQA+QAAAJMDAAAAAA==&#10;">
              <v:stroke endarrow="block"/>
            </v:line>
            <v:line id="Line 74" o:spid="_x0000_s1164" style="position:absolute;visibility:visible" from="40544,55460" to="47491,55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PDf8UAAADcAAAADwAAAGRycy9kb3ducmV2LnhtbESPQWsCMRSE70L/Q3gFb5pVwa2rUYqL&#10;0ENbUEvPr5vnZunmZdnENf33TaHgcZiZb5jNLtpWDNT7xrGC2TQDQVw53XCt4ON8mDyB8AFZY+uY&#10;FPyQh932YbTBQrsbH2k4hVokCPsCFZgQukJKXxmy6KeuI07exfUWQ5J9LXWPtwS3rZxn2VJabDgt&#10;GOxob6j6Pl2tgtyUR5nL8vX8Xg7NbBXf4ufXSqnxY3xegwgUwz38337RChbLHP7Op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TPDf8UAAADcAAAADwAAAAAAAAAA&#10;AAAAAAChAgAAZHJzL2Rvd25yZXYueG1sUEsFBgAAAAAEAAQA+QAAAJMDAAAAAA==&#10;">
              <v:stroke endarrow="block"/>
            </v:line>
            <v:shape id="Text Box 75" o:spid="_x0000_s1165" type="#_x0000_t202" style="position:absolute;left:42411;top:48425;width:7487;height:45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rsidR="0064518E" w:rsidRPr="00F74B62" w:rsidRDefault="0064518E" w:rsidP="00B16603">
                    <w:pPr>
                      <w:rPr>
                        <w:vertAlign w:val="subscript"/>
                      </w:rPr>
                    </w:pPr>
                    <w:r>
                      <w:rPr>
                        <w:lang w:val="en-US"/>
                      </w:rPr>
                      <w:t>MO</w:t>
                    </w:r>
                    <w:r>
                      <w:rPr>
                        <w:vertAlign w:val="subscript"/>
                        <w:lang w:val="en-US"/>
                      </w:rPr>
                      <w:t>h</w:t>
                    </w:r>
                    <w:r>
                      <w:rPr>
                        <w:lang w:val="en-US"/>
                      </w:rPr>
                      <w:t>, MK, a, MT</w:t>
                    </w:r>
                    <w:r>
                      <w:rPr>
                        <w:vertAlign w:val="subscript"/>
                        <w:lang w:val="en-US"/>
                      </w:rPr>
                      <w:t>h</w:t>
                    </w:r>
                  </w:p>
                </w:txbxContent>
              </v:textbox>
            </v:shape>
            <v:line id="Line 76" o:spid="_x0000_s1166" style="position:absolute;visibility:visible" from="45142,52254" to="47358,52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ylsUAAADcAAAADwAAAGRycy9kb3ducmV2LnhtbESPQWsCMRSE74X+h/AK3mrWCtpdjVK6&#10;CD1oQS09v26em6Wbl2UT1/TfG6HgcZiZb5jlOtpWDNT7xrGCyTgDQVw53XCt4Ou4eX4F4QOyxtYx&#10;KfgjD+vV48MSC+0uvKfhEGqRIOwLVGBC6AopfWXIoh+7jjh5J9dbDEn2tdQ9XhLctvIly2bSYsNp&#10;wWBH74aq38PZKpibci/nstweP8uhmeRxF79/cqVGT/FtASJQDPfwf/tDK5jOcr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ylsUAAADcAAAADwAAAAAAAAAA&#10;AAAAAAChAgAAZHJzL2Rvd25yZXYueG1sUEsFBgAAAAAEAAQA+QAAAJMDAAAAAA==&#10;">
              <v:stroke endarrow="block"/>
            </v:line>
            <v:line id="Line 77" o:spid="_x0000_s1167" style="position:absolute;flip:x;visibility:visible" from="43256,54914" to="45446,54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yKRcUAAADcAAAADwAAAGRycy9kb3ducmV2LnhtbESPTUvDQBCG74L/YRnBS2g3GlAbuy1+&#10;tCAUD6Y9eByyYxLMzobs2Kb/3jkIHod33meeWa6n0JsjjamL7OBmnoMhrqPvuHFw2G9nD2CSIHvs&#10;I5ODMyVYry4vllj6eOIPOlbSGIVwKtFBKzKU1qa6pYBpHgdizb7iGFB0HBvrRzwpPPT2Ns/vbMCO&#10;9UKLA720VH9XP0E1tu/8WhTZc7BZtqDNp+xyK85dX01Pj2CEJvlf/mu/eQfFverrM0oAu/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yKRcUAAADcAAAADwAAAAAAAAAA&#10;AAAAAAChAgAAZHJzL2Rvd25yZXYueG1sUEsFBgAAAAAEAAQA+QAAAJMDAAAAAA==&#10;">
              <v:stroke endarrow="block"/>
            </v:line>
            <v:shape id="Text Box 78" o:spid="_x0000_s1168" type="#_x0000_t202" style="position:absolute;left:42799;top:52863;width:5245;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6n58QA&#10;AADcAAAADwAAAGRycy9kb3ducmV2LnhtbESPS2vDMBCE74H+B7GF3hIpaV51rYTSEuippXlBbou1&#10;fhBrZSw1dv99FQjkOMzMN0y67m0tLtT6yrGG8UiBIM6cqbjQsN9thksQPiAbrB2Thj/ysF49DFJM&#10;jOv4hy7bUIgIYZ+ghjKEJpHSZyVZ9CPXEEcvd63FEGVbSNNiF+G2lhOl5tJixXGhxIbeS8rO21+r&#10;4fCVn45T9V182FnTuV5Jti9S66fH/u0VRKA+3MO39qfR8LwY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ep+fEAAAA3AAAAA8AAAAAAAAAAAAAAAAAmAIAAGRycy9k&#10;b3ducmV2LnhtbFBLBQYAAAAABAAEAPUAAACJAwAAAAA=&#10;" filled="f" stroked="f">
              <v:textbox>
                <w:txbxContent>
                  <w:p w:rsidR="0064518E" w:rsidRPr="0091685F" w:rsidRDefault="0064518E" w:rsidP="00B16603">
                    <w:pPr>
                      <w:rPr>
                        <w:vertAlign w:val="subscript"/>
                      </w:rPr>
                    </w:pPr>
                    <w:r>
                      <w:rPr>
                        <w:lang w:val="en-US"/>
                      </w:rPr>
                      <w:t>MA</w:t>
                    </w:r>
                    <w:r>
                      <w:rPr>
                        <w:vertAlign w:val="subscript"/>
                        <w:lang w:val="en-US"/>
                      </w:rPr>
                      <w:t>h</w:t>
                    </w:r>
                  </w:p>
                </w:txbxContent>
              </v:textbox>
            </v:shape>
            <v:shape id="AutoShape 79" o:spid="_x0000_s1169" type="#_x0000_t7" style="position:absolute;left:47447;top:50806;width:12477;height:88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fAd8MA&#10;AADcAAAADwAAAGRycy9kb3ducmV2LnhtbESPT4vCMBTE74LfITzBm6Yq67pdo4ggip7Wuvdn8/qH&#10;bV5qE7V++40geBxm5jfMfNmaStyocaVlBaNhBII4tbrkXMEp2QxmIJxH1lhZJgUPcrBcdDtzjLW9&#10;8w/djj4XAcIuRgWF93UspUsLMuiGtiYOXmYbgz7IJpe6wXuAm0qOo2gqDZYcFgqsaV1Q+ne8GgXJ&#10;5Hzg9Cv7XX1skyR70OXszF6pfq9dfYPw1Pp3+NXeaQWTzzE8z4QjI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fAd8MAAADcAAAADwAAAAAAAAAAAAAAAACYAgAAZHJzL2Rv&#10;d25yZXYueG1sUEsFBgAAAAAEAAQA9QAAAIgDAAAAAA==&#10;" adj="5097"/>
            <v:shape id="Text Box 80" o:spid="_x0000_s1170" type="#_x0000_t202" style="position:absolute;left:48768;top:51479;width:6432;height:23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C/zcYA&#10;AADcAAAADwAAAGRycy9kb3ducmV2LnhtbESPW2vCQBSE3wv+h+UIvhTdaIqX6CpFaLFv9YK+HrLH&#10;JJg9m+6uMf333UKhj8PMfMOsNp2pRUvOV5YVjEcJCOLc6ooLBafj23AOwgdkjbVlUvBNHjbr3tMK&#10;M20fvKf2EAoRIewzVFCG0GRS+rwkg35kG+LoXa0zGKJ0hdQOHxFuajlJkqk0WHFcKLGhbUn57XA3&#10;CuYvu/biP9LPcz691ovwPGvfv5xSg373ugQRqAv/4b/2TitIZy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MC/zcYAAADcAAAADwAAAAAAAAAAAAAAAACYAgAAZHJz&#10;L2Rvd25yZXYueG1sUEsFBgAAAAAEAAQA9QAAAIsDAAAAAA==&#10;">
              <v:textbox>
                <w:txbxContent>
                  <w:p w:rsidR="0064518E" w:rsidRPr="000F24D0" w:rsidRDefault="0064518E" w:rsidP="00B16603">
                    <w:pPr>
                      <w:jc w:val="center"/>
                      <w:rPr>
                        <w:lang w:val="en-US"/>
                      </w:rPr>
                    </w:pPr>
                    <w:r>
                      <w:rPr>
                        <w:lang w:val="en-US"/>
                      </w:rPr>
                      <w:t>Data</w:t>
                    </w:r>
                  </w:p>
                </w:txbxContent>
              </v:textbox>
            </v:shape>
            <v:shape id="Text Box 81" o:spid="_x0000_s1171" type="#_x0000_t202" style="position:absolute;left:47618;top:54349;width:6515;height:22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knucUA&#10;AADcAAAADwAAAGRycy9kb3ducmV2LnhtbESPT2sCMRTE70K/Q3iFXkSzVlG7GqUULPbmP+z1sXnu&#10;Lm5e1iSu229vhILHYWZ+w8yXralEQ86XlhUM+gkI4szqknMFh/2qNwXhA7LGyjIp+CMPy8VLZ46p&#10;tjfeUrMLuYgQ9ikqKEKoUyl9VpBB37c1cfRO1hkMUbpcaoe3CDeVfE+SsTRYclwosKavgrLz7moU&#10;TEfr5tf/DDfHbHyqPkJ30nxfnFJvr+3nDESgNjzD/+21VjCcjOB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KSe5xQAAANwAAAAPAAAAAAAAAAAAAAAAAJgCAABkcnMv&#10;ZG93bnJldi54bWxQSwUGAAAAAAQABAD1AAAAigMAAAAA&#10;">
              <v:textbox>
                <w:txbxContent>
                  <w:p w:rsidR="0064518E" w:rsidRPr="000F24D0" w:rsidRDefault="0064518E" w:rsidP="00B16603">
                    <w:pPr>
                      <w:jc w:val="center"/>
                      <w:rPr>
                        <w:lang w:val="en-US"/>
                      </w:rPr>
                    </w:pPr>
                    <w:r>
                      <w:rPr>
                        <w:lang w:val="en-US"/>
                      </w:rPr>
                      <w:t>Result</w:t>
                    </w:r>
                  </w:p>
                </w:txbxContent>
              </v:textbox>
            </v:shape>
            <v:shape id="Text Box 82" o:spid="_x0000_s1172" type="#_x0000_t202" style="position:absolute;left:52025;top:57289;width:5709;height:23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h5MQA&#10;AADcAAAADwAAAGRycy9kb3ducmV2LnhtbESPSWvDMBSE74X8B/EKuSVSlyx1rYTSUsgppdkgt4f1&#10;vBDryVhK7P77KBDocZiZb5h02dtaXKj1lWMNT2MFgjhzpuJCw277PZqD8AHZYO2YNPyRh+Vi8JBi&#10;YlzHv3TZhEJECPsENZQhNImUPivJoh+7hjh6uWsthijbQpoWuwi3tXxWaiotVhwXSmzos6TstDlb&#10;Dft1fjy8qp/iy06azvVKsn2TWg8f+493EIH68B++t1dGw8tsA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oeTEAAAA3AAAAA8AAAAAAAAAAAAAAAAAmAIAAGRycy9k&#10;b3ducmV2LnhtbFBLBQYAAAAABAAEAPUAAACJAwAAAAA=&#10;" filled="f" stroked="f">
              <v:textbox>
                <w:txbxContent>
                  <w:p w:rsidR="0064518E" w:rsidRPr="000F24D0" w:rsidRDefault="0064518E" w:rsidP="00B16603">
                    <w:pPr>
                      <w:rPr>
                        <w:lang w:val="en-US"/>
                      </w:rPr>
                    </w:pPr>
                    <w:r>
                      <w:rPr>
                        <w:lang w:val="en-US"/>
                      </w:rPr>
                      <w:t>sTask3</w:t>
                    </w:r>
                  </w:p>
                </w:txbxContent>
              </v:textbox>
            </v:shape>
            <v:shape id="Text Box 83" o:spid="_x0000_s1173" type="#_x0000_t202" style="position:absolute;left:24511;top:53816;width:5245;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k8QA&#10;AADcAAAADwAAAGRycy9kb3ducmV2LnhtbESPSWvDMBSE74X8B/EKuTVSlyx1rYTSUsgpJSvk9rCe&#10;F2I9GUuJ3X8fBQI9DjPzDZMueluLC7W+cqzheaRAEGfOVFxo2G1/nmYgfEA2WDsmDX/kYTEfPKSY&#10;GNfxmi6bUIgIYZ+ghjKEJpHSZyVZ9CPXEEcvd63FEGVbSNNiF+G2li9KTaTFiuNCiQ19lZSdNmer&#10;Yb/Kj4c39Vt823HTuV5Jtu9S6+Fj//kBIlAf/sP39tJoeJ1O4H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3P5PEAAAA3AAAAA8AAAAAAAAAAAAAAAAAmAIAAGRycy9k&#10;b3ducmV2LnhtbFBLBQYAAAAABAAEAPUAAACJAwAAAAA=&#10;" filled="f" stroked="f">
              <v:textbox>
                <w:txbxContent>
                  <w:p w:rsidR="0064518E" w:rsidRPr="0091685F" w:rsidRDefault="0064518E" w:rsidP="00B16603">
                    <w:pPr>
                      <w:rPr>
                        <w:vertAlign w:val="subscript"/>
                      </w:rPr>
                    </w:pPr>
                    <w:r>
                      <w:rPr>
                        <w:lang w:val="en-US"/>
                      </w:rPr>
                      <w:t>MA</w:t>
                    </w:r>
                    <w:r>
                      <w:rPr>
                        <w:vertAlign w:val="subscript"/>
                        <w:lang w:val="en-US"/>
                      </w:rPr>
                      <w:t>2h</w:t>
                    </w:r>
                  </w:p>
                </w:txbxContent>
              </v:textbox>
            </v:shape>
            <v:shape id="Text Box 84" o:spid="_x0000_s1174" type="#_x0000_t202" style="position:absolute;left:21844;top:6096;width:5245;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uaCMQA&#10;AADcAAAADwAAAGRycy9kb3ducmV2LnhtbESPW2sCMRSE3wv+h3CEvtVE23pZjVIqBZ8Ur+DbYXPc&#10;XdycLJvorv/eFAp9HGbmG2a2aG0p7lT7wrGGfk+BIE6dKTjTcNj/vI1B+IBssHRMGh7kYTHvvMww&#10;Ma7hLd13IRMRwj5BDXkIVSKlT3Oy6HuuIo7exdUWQ5R1Jk2NTYTbUg6UGkqLBceFHCv6zim97m5W&#10;w3F9OZ8+1CZb2s+qca2SbCdS69du+zUFEagN/+G/9spoeB+N4P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7mgjEAAAA3AAAAA8AAAAAAAAAAAAAAAAAmAIAAGRycy9k&#10;b3ducmV2LnhtbFBLBQYAAAAABAAEAPUAAACJAwAAAAA=&#10;" filled="f" stroked="f">
              <v:textbox>
                <w:txbxContent>
                  <w:p w:rsidR="0064518E" w:rsidRPr="0091685F" w:rsidRDefault="0064518E" w:rsidP="00B16603">
                    <w:pPr>
                      <w:rPr>
                        <w:vertAlign w:val="subscript"/>
                      </w:rPr>
                    </w:pPr>
                    <w:r>
                      <w:rPr>
                        <w:lang w:val="en-US"/>
                      </w:rPr>
                      <w:t>e,MA</w:t>
                    </w:r>
                    <w:r>
                      <w:rPr>
                        <w:vertAlign w:val="subscript"/>
                        <w:lang w:val="en-US"/>
                      </w:rPr>
                      <w:t>2h</w:t>
                    </w:r>
                  </w:p>
                </w:txbxContent>
              </v:textbox>
            </v:shape>
            <v:shape id="Text Box 85" o:spid="_x0000_s1175" type="#_x0000_t202" style="position:absolute;left:41084;top:5048;width:5245;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OesEA&#10;AADcAAAADwAAAGRycy9kb3ducmV2LnhtbERPy4rCMBTdD/gP4QruNHF0fFSjDA4DrmYYX+Du0lzb&#10;YnNTmmjr35uFMMvDeS/XrS3FnWpfONYwHCgQxKkzBWcaDvvv/gyED8gGS8ek4UEe1qvO2xIT4xr+&#10;o/suZCKGsE9QQx5ClUjp05ws+oGriCN3cbXFEGGdSVNjE8NtKd+VmkiLBceGHCva5JRedzer4fhz&#10;OZ/G6jf7sh9V41ol2c6l1r1u+7kAEagN/+KXe2s0jKZ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kDnrBAAAA3AAAAA8AAAAAAAAAAAAAAAAAmAIAAGRycy9kb3du&#10;cmV2LnhtbFBLBQYAAAAABAAEAPUAAACGAwAAAAA=&#10;" filled="f" stroked="f">
              <v:textbox>
                <w:txbxContent>
                  <w:p w:rsidR="0064518E" w:rsidRPr="0091685F" w:rsidRDefault="0064518E" w:rsidP="00B16603">
                    <w:pPr>
                      <w:rPr>
                        <w:vertAlign w:val="subscript"/>
                      </w:rPr>
                    </w:pPr>
                    <w:r>
                      <w:rPr>
                        <w:lang w:val="en-US"/>
                      </w:rPr>
                      <w:t>e,MA</w:t>
                    </w:r>
                    <w:r>
                      <w:rPr>
                        <w:vertAlign w:val="subscript"/>
                        <w:lang w:val="en-US"/>
                      </w:rPr>
                      <w:t>h</w:t>
                    </w:r>
                  </w:p>
                </w:txbxContent>
              </v:textbox>
            </v:shape>
            <v:line id="Line 86" o:spid="_x0000_s1176" style="position:absolute;flip:y;visibility:visible" from="9804,50342" to="12096,50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Yj2MUAAADcAAAADwAAAGRycy9kb3ducmV2LnhtbESPQWvCQBCF74L/YZmCl6CbNmBrdBVb&#10;FQrSQ7WHHofsmIRmZ0N21PTfdwuCx8eb9715i1XvGnWhLtSeDTxOUlDEhbc1lwa+jrvxC6ggyBYb&#10;z2TglwKslsPBAnPrr/xJl4OUKkI45GigEmlzrUNRkcMw8S1x9E6+cyhRdqW2HV4j3DX6KU2n2mHN&#10;saHClt4qKn4OZxff2H3wJsuSV6eTZEbbb9mnWowZPfTrOSihXu7Ht/S7NZA9z+B/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Yj2MUAAADcAAAADwAAAAAAAAAA&#10;AAAAAAChAgAAZHJzL2Rvd25yZXYueG1sUEsFBgAAAAAEAAQA+QAAAJMDAAAAAA==&#10;">
              <v:stroke endarrow="block"/>
            </v:line>
            <v:shape id="AutoShape 87" o:spid="_x0000_s1177" type="#_x0000_t132" style="position:absolute;left:42906;top:76530;width:6852;height:45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jV9sQA&#10;AADcAAAADwAAAGRycy9kb3ducmV2LnhtbERPXWvCMBR9H+w/hCv4NlNXEOmMImODKspYN4aPl+au&#10;LTY3NYm2+uvNw2CPh/O9WA2mFRdyvrGsYDpJQBCXVjdcKfj+en+ag/ABWWNrmRRcycNq+fiwwEzb&#10;nj/pUoRKxBD2GSqoQ+gyKX1Zk0E/sR1x5H6tMxgidJXUDvsYblr5nCQzabDh2FBjR681lcfibBQk&#10;h5s/vO3WH+nPKe/3x93Wbs4npcajYf0CItAQ/sV/7lwrSOdxfjwTj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41fbEAAAA3AAAAA8AAAAAAAAAAAAAAAAAmAIAAGRycy9k&#10;b3ducmV2LnhtbFBLBQYAAAAABAAEAPUAAACJAwAAAAA=&#10;" filled="f"/>
            <v:shape id="Text Box 88" o:spid="_x0000_s1178" type="#_x0000_t202" style="position:absolute;left:42551;top:77787;width:7715;height:3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vXwMUA&#10;AADcAAAADwAAAGRycy9kb3ducmV2LnhtbESPS2vDMBCE74X8B7GB3BIpSVsSx0oILYWeWuo8ILfF&#10;Wj+ItTKWGrv/vioEehxm5hsm3Q22ETfqfO1Yw3ymQBDnztRcajge3qYrED4gG2wck4Yf8rDbjh5S&#10;TIzr+YtuWShFhLBPUEMVQptI6fOKLPqZa4mjV7jOYoiyK6XpsI9w28iFUs/SYs1xocKWXirKr9m3&#10;1XD6KC7nR/VZvtqntneDkmzXUuvJeNhvQAQawn/43n43Gpar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C9fAxQAAANwAAAAPAAAAAAAAAAAAAAAAAJgCAABkcnMv&#10;ZG93bnJldi54bWxQSwUGAAAAAAQABAD1AAAAigMAAAAA&#10;" filled="f" stroked="f">
              <v:textbox>
                <w:txbxContent>
                  <w:p w:rsidR="0064518E" w:rsidRPr="000E7F06" w:rsidRDefault="0064518E" w:rsidP="00B16603">
                    <w:pPr>
                      <w:jc w:val="center"/>
                      <w:rPr>
                        <w:lang w:val="en-US"/>
                      </w:rPr>
                    </w:pPr>
                    <w:r>
                      <w:rPr>
                        <w:lang w:val="en-US"/>
                      </w:rPr>
                      <w:t>MA, MO, a, Z</w:t>
                    </w:r>
                  </w:p>
                </w:txbxContent>
              </v:textbox>
            </v:shape>
            <v:line id="Line 89" o:spid="_x0000_s1179" style="position:absolute;visibility:visible" from="46323,73304" to="46329,76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BWiccAAADcAAAADwAAAGRycy9kb3ducmV2LnhtbESPT2vCQBTE7wW/w/IKvTWbKgRJXUWU&#10;gvZQ/FNoj8/sa5KafRt2t0n67V1B8DjMzG+Y2WIwjejI+dqygpckBUFcWF1zqeDz+PY8BeEDssbG&#10;Min4Jw+L+ehhhrm2Pe+pO4RSRAj7HBVUIbS5lL6oyKBPbEscvR/rDIYoXSm1wz7CTSPHaZpJgzXH&#10;hQpbWlVUnA9/RsHHZJd1y+37ZvjaZqdivT99//ZOqafHYfkKItAQ7uFbe6MVTKZj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cFaJxwAAANwAAAAPAAAAAAAA&#10;AAAAAAAAAKECAABkcnMvZG93bnJldi54bWxQSwUGAAAAAAQABAD5AAAAlQMAAAAA&#10;"/>
            <v:shape id="Text Box 90" o:spid="_x0000_s1180" type="#_x0000_t202" style="position:absolute;left:5137;top:23983;width:7588;height:24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XP6sUA&#10;AADcAAAADwAAAGRycy9kb3ducmV2LnhtbESPQWvCQBSE7wX/w/IKXopuNMWmqasUQdGbWmmvj+wz&#10;Cc2+TXfXmP77rlDwOMzMN8x82ZtGdOR8bVnBZJyAIC6srrlUcPpYjzIQPiBrbCyTgl/ysFwMHuaY&#10;a3vlA3XHUIoIYZ+jgiqENpfSFxUZ9GPbEkfvbJ3BEKUrpXZ4jXDTyGmSzKTBmuNChS2tKiq+jxej&#10;IHvedl9+l+4/i9m5eQ1PL93mxyk1fOzf30AE6sM9/N/eagVplsLtTDw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Fc/qxQAAANwAAAAPAAAAAAAAAAAAAAAAAJgCAABkcnMv&#10;ZG93bnJldi54bWxQSwUGAAAAAAQABAD1AAAAigMAAAAA&#10;">
              <v:textbox>
                <w:txbxContent>
                  <w:p w:rsidR="0064518E" w:rsidRPr="000F24D0" w:rsidRDefault="0064518E" w:rsidP="00B16603">
                    <w:pPr>
                      <w:jc w:val="center"/>
                      <w:rPr>
                        <w:lang w:val="en-US"/>
                      </w:rPr>
                    </w:pPr>
                    <w:r>
                      <w:rPr>
                        <w:lang w:val="en-US"/>
                      </w:rPr>
                      <w:t>GetMC</w:t>
                    </w:r>
                  </w:p>
                </w:txbxContent>
              </v:textbox>
            </v:shape>
            <v:line id="Line 91" o:spid="_x0000_s1181" style="position:absolute;visibility:visible" from="190,25533" to="5149,25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278sYAAADcAAAADwAAAGRycy9kb3ducmV2LnhtbESPS2vDMBCE74H8B7GF3hI5bcnDjRJC&#10;TaGHJJAHPW+trWVqrYylOuq/rwKBHIeZ+YZZrqNtRE+drx0rmIwzEMSl0zVXCs6n99EchA/IGhvH&#10;pOCPPKxXw8ESc+0ufKD+GCqRIOxzVGBCaHMpfWnIoh+7ljh5366zGJLsKqk7vCS4beRTlk2lxZrT&#10;gsGW3gyVP8dfq2BmioOcyWJ72hd9PVnEXfz8Wij1+BA3ryACxXAP39ofWsHz/AW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tu/LGAAAA3AAAAA8AAAAAAAAA&#10;AAAAAAAAoQIAAGRycy9kb3ducmV2LnhtbFBLBQYAAAAABAAEAPkAAACUAwAAAAA=&#10;">
              <v:stroke endarrow="block"/>
            </v:line>
            <v:line id="Line 92" o:spid="_x0000_s1182" style="position:absolute;flip:x;visibility:visible" from="1727,25006" to="3905,2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5Z+sUAAADcAAAADwAAAGRycy9kb3ducmV2LnhtbESPQWvCQBCF70L/wzIFL6Fu2qDY1FXa&#10;qiCIh6qHHofsNAnNzobsqOm/7wqCx8eb9715s0XvGnWmLtSeDTyPUlDEhbc1lwaOh/XTFFQQZIuN&#10;ZzLwRwEW84fBDHPrL/xF572UKkI45GigEmlzrUNRkcMw8i1x9H5851Ci7EptO7xEuGv0S5pOtMOa&#10;Y0OFLX1WVPzuTy6+sd7xMsuSD6eT5JVW37JNtRgzfOzf30AJ9XI/vqU31kA2HcN1TCSAn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5Z+sUAAADcAAAADwAAAAAAAAAA&#10;AAAAAAChAgAAZHJzL2Rvd25yZXYueG1sUEsFBgAAAAAEAAQA+QAAAJMDAAAAAA==&#10;">
              <v:stroke endarrow="block"/>
            </v:line>
            <v:shape id="Text Box 93" o:spid="_x0000_s1183" type="#_x0000_t202" style="position:absolute;left:1193;top:22288;width:4649;height:22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JPtMQA&#10;AADcAAAADwAAAGRycy9kb3ducmV2LnhtbESPT4vCMBTE7wt+h/AEb2vi6opWo8iK4Mll/QfeHs2z&#10;LTYvpYm2fnuzsLDHYWZ+w8yXrS3Fg2pfONYw6CsQxKkzBWcajofN+wSED8gGS8ek4UkelovO2xwT&#10;4xr+occ+ZCJC2CeoIQ+hSqT0aU4Wfd9VxNG7utpiiLLOpKmxiXBbyg+lxtJiwXEhx4q+ckpv+7vV&#10;cNpdL+eR+s7W9rNqXKsk26nUutdtVzMQgdrwH/5rb42G4WQ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iT7TEAAAA3AAAAA8AAAAAAAAAAAAAAAAAmAIAAGRycy9k&#10;b3ducmV2LnhtbFBLBQYAAAAABAAEAPUAAACJAwAAAAA=&#10;" filled="f" stroked="f">
              <v:textbox>
                <w:txbxContent>
                  <w:p w:rsidR="0064518E" w:rsidRPr="00F74B62" w:rsidRDefault="0064518E" w:rsidP="00B16603">
                    <w:pPr>
                      <w:rPr>
                        <w:vertAlign w:val="subscript"/>
                      </w:rPr>
                    </w:pPr>
                    <w:r>
                      <w:rPr>
                        <w:lang w:val="en-US"/>
                      </w:rPr>
                      <w:t>MC</w:t>
                    </w:r>
                  </w:p>
                </w:txbxContent>
              </v:textbox>
            </v:shape>
            <v:shape id="Text Box 94" o:spid="_x0000_s1184" type="#_x0000_t202" style="position:absolute;left:17875;top:1981;width:13659;height:22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7qL8QA&#10;AADcAAAADwAAAGRycy9kb3ducmV2LnhtbESPQWsCMRSE7wX/Q3iCt5qobbWrUUQpeFK0KvT22Dx3&#10;Fzcvyya66783hUKPw8x8w8wWrS3FnWpfONYw6CsQxKkzBWcajt9frxMQPiAbLB2Thgd5WMw7LzNM&#10;jGt4T/dDyESEsE9QQx5ClUjp05ws+r6riKN3cbXFEGWdSVNjE+G2lEOlPqTFguNCjhWtckqvh5vV&#10;cNpefs5vapet7XvVuFZJtp9S6163XU5BBGrDf/ivvTEaRpMx/J6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u6i/EAAAA3AAAAA8AAAAAAAAAAAAAAAAAmAIAAGRycy9k&#10;b3ducmV2LnhtbFBLBQYAAAAABAAEAPUAAACJAwAAAAA=&#10;" filled="f" stroked="f">
              <v:textbox>
                <w:txbxContent>
                  <w:p w:rsidR="0064518E" w:rsidRPr="00F74B62" w:rsidRDefault="0064518E" w:rsidP="00B16603">
                    <w:pPr>
                      <w:rPr>
                        <w:vertAlign w:val="subscript"/>
                      </w:rPr>
                    </w:pPr>
                    <w:r>
                      <w:rPr>
                        <w:lang w:val="en-US"/>
                      </w:rPr>
                      <w:t>Z, MT</w:t>
                    </w:r>
                    <w:r>
                      <w:rPr>
                        <w:vertAlign w:val="subscript"/>
                        <w:lang w:val="en-US"/>
                      </w:rPr>
                      <w:t>2h</w:t>
                    </w:r>
                    <w:r>
                      <w:rPr>
                        <w:lang w:val="en-US"/>
                      </w:rPr>
                      <w:t>, MO</w:t>
                    </w:r>
                    <w:r>
                      <w:rPr>
                        <w:vertAlign w:val="subscript"/>
                        <w:lang w:val="en-US"/>
                      </w:rPr>
                      <w:t>2h</w:t>
                    </w:r>
                    <w:r>
                      <w:rPr>
                        <w:lang w:val="en-US"/>
                      </w:rPr>
                      <w:t>, MK,a</w:t>
                    </w:r>
                  </w:p>
                </w:txbxContent>
              </v:textbox>
            </v:shape>
            <v:shape id="Text Box 95" o:spid="_x0000_s1185" type="#_x0000_t202" style="position:absolute;left:40557;top:330;width:7487;height:45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F+XcAA&#10;AADcAAAADwAAAGRycy9kb3ducmV2LnhtbERPy4rCMBTdC/5DuII7TdRRnGoUUQRXIz5mYHaX5toW&#10;m5vSRNv5+8lCcHk47+W6taV4Uu0LxxpGQwWCOHWm4EzD9bIfzEH4gGywdEwa/sjDetXtLDExruET&#10;Pc8hEzGEfYIa8hCqREqf5mTRD11FHLmbqy2GCOtMmhqbGG5LOVZqJi0WHBtyrGibU3o/P6yG76/b&#10;78+HOmY7O60a1yrJ9lNq3e+1mwWIQG14i1/ug9Ewmce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jF+XcAAAADcAAAADwAAAAAAAAAAAAAAAACYAgAAZHJzL2Rvd25y&#10;ZXYueG1sUEsFBgAAAAAEAAQA9QAAAIUDAAAAAA==&#10;" filled="f" stroked="f">
              <v:textbox>
                <w:txbxContent>
                  <w:p w:rsidR="0064518E" w:rsidRPr="00F74B62" w:rsidRDefault="0064518E" w:rsidP="00B16603">
                    <w:pPr>
                      <w:rPr>
                        <w:vertAlign w:val="subscript"/>
                      </w:rPr>
                    </w:pPr>
                    <w:r>
                      <w:rPr>
                        <w:lang w:val="en-US"/>
                      </w:rPr>
                      <w:t>MO</w:t>
                    </w:r>
                    <w:r>
                      <w:rPr>
                        <w:vertAlign w:val="subscript"/>
                        <w:lang w:val="en-US"/>
                      </w:rPr>
                      <w:t>h</w:t>
                    </w:r>
                    <w:r>
                      <w:rPr>
                        <w:lang w:val="en-US"/>
                      </w:rPr>
                      <w:t>, MK, Z, a, MT</w:t>
                    </w:r>
                    <w:r>
                      <w:rPr>
                        <w:vertAlign w:val="subscript"/>
                        <w:lang w:val="en-US"/>
                      </w:rPr>
                      <w:t>h</w:t>
                    </w:r>
                  </w:p>
                </w:txbxContent>
              </v:textbox>
            </v:shape>
            <v:shape id="Text Box 96" o:spid="_x0000_s1186" type="#_x0000_t202" style="position:absolute;left:8813;top:9347;width:7589;height:24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4AMUA&#10;AADcAAAADwAAAGRycy9kb3ducmV2LnhtbESPQWvCQBSE70L/w/IKXkQ3raIxdRUpKPbWpmKvj+wz&#10;Cc2+jbtrTP99tyD0OMzMN8xq05tGdOR8bVnB0yQBQVxYXXOp4Pi5G6cgfEDW2FgmBT/kYbN+GKww&#10;0/bGH9TloRQRwj5DBVUIbSalLyoy6Ce2JY7e2TqDIUpXSu3wFuGmkc9JMpcGa44LFbb0WlHxnV+N&#10;gnR26L782/T9VMzPzTKMFt3+4pQaPvbbFxCB+vAfvrcPWsE0Xc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fgAxQAAANwAAAAPAAAAAAAAAAAAAAAAAJgCAABkcnMv&#10;ZG93bnJldi54bWxQSwUGAAAAAAQABAD1AAAAigMAAAAA&#10;">
              <v:textbox>
                <w:txbxContent>
                  <w:p w:rsidR="0064518E" w:rsidRPr="000F24D0" w:rsidRDefault="0064518E" w:rsidP="00B16603">
                    <w:pPr>
                      <w:jc w:val="center"/>
                      <w:rPr>
                        <w:lang w:val="en-US"/>
                      </w:rPr>
                    </w:pPr>
                    <w:r>
                      <w:rPr>
                        <w:lang w:val="en-US"/>
                      </w:rPr>
                      <w:t>GetZ</w:t>
                    </w:r>
                  </w:p>
                </w:txbxContent>
              </v:textbox>
            </v:shape>
            <v:shape id="Text Box 97" o:spid="_x0000_s1187" type="#_x0000_t202" style="position:absolute;left:12509;top:49758;width:7588;height:24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7HQMIA&#10;AADcAAAADwAAAGRycy9kb3ducmV2LnhtbERPz2vCMBS+D/wfwhO8jJk6xdXOKGOg6M114q6P5tkW&#10;m5cuibX+9+Yw2PHj+71c96YRHTlfW1YwGScgiAuray4VHL83LykIH5A1NpZJwZ08rFeDpyVm2t74&#10;i7o8lCKGsM9QQRVCm0npi4oM+rFtiSN3ts5giNCVUju8xXDTyNckmUuDNceGClv6rKi45FejIJ3t&#10;uh+/nx5OxfzcLMLzW7f9dUqNhv3HO4hAffgX/7l3WsF0EefHM/EI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HsdAwgAAANwAAAAPAAAAAAAAAAAAAAAAAJgCAABkcnMvZG93&#10;bnJldi54bWxQSwUGAAAAAAQABAD1AAAAhwMAAAAA&#10;">
              <v:textbox>
                <w:txbxContent>
                  <w:p w:rsidR="0064518E" w:rsidRPr="000F24D0" w:rsidRDefault="0064518E" w:rsidP="00B16603">
                    <w:pPr>
                      <w:jc w:val="center"/>
                      <w:rPr>
                        <w:lang w:val="en-US"/>
                      </w:rPr>
                    </w:pPr>
                    <w:r>
                      <w:rPr>
                        <w:lang w:val="en-US"/>
                      </w:rPr>
                      <w:t>GetMT</w:t>
                    </w:r>
                  </w:p>
                </w:txbxContent>
              </v:textbox>
            </v:shape>
            <v:line id="Line 98" o:spid="_x0000_s1188" style="position:absolute;visibility:visible" from="2082,57658" to="10121,57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OOt8UAAADcAAAADwAAAGRycy9kb3ducmV2LnhtbESPQUvDQBSE74L/YXlCb3aTCtak3RYx&#10;CD1ooal4fs0+s8Hs25Ddpuu/d4WCx2FmvmHW22h7MdHoO8cK8nkGgrhxuuNWwcfx9f4JhA/IGnvH&#10;pOCHPGw3tzdrLLW78IGmOrQiQdiXqMCEMJRS+saQRT93A3HyvtxoMSQ5tlKPeElw28tFlj1Kix2n&#10;BYMDvRhqvuuzVbA01UEuZfV23FdTlxfxPX6eCqVmd/F5BSJQDP/ha3unFTwUOfydS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OOt8UAAADcAAAADwAAAAAAAAAA&#10;AAAAAAChAgAAZHJzL2Rvd25yZXYueG1sUEsFBgAAAAAEAAQA+QAAAJMDAAAAAA==&#10;">
              <v:stroke endarrow="block"/>
            </v:line>
            <v:shape id="Text Box 99" o:spid="_x0000_s1189" type="#_x0000_t202" style="position:absolute;left:6223;top:54349;width:4648;height:22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DfasQA&#10;AADcAAAADwAAAGRycy9kb3ducmV2LnhtbESPT4vCMBTE7wt+h/AEb2vinxWtRpFdBE8uuqvg7dE8&#10;22LzUppo67c3wsIeh5n5DbNYtbYUd6p94VjDoK9AEKfOFJxp+P3ZvE9B+IBssHRMGh7kYbXsvC0w&#10;Ma7hPd0PIRMRwj5BDXkIVSKlT3Oy6PuuIo7exdUWQ5R1Jk2NTYTbUg6VmkiLBceFHCv6zCm9Hm5W&#10;w3F3OZ/G6jv7sh9V41ol2c6k1r1uu56DCNSG//Bfe2s0jGZD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A32rEAAAA3AAAAA8AAAAAAAAAAAAAAAAAmAIAAGRycy9k&#10;b3ducmV2LnhtbFBLBQYAAAAABAAEAPUAAACJAwAAAAA=&#10;" filled="f" stroked="f">
              <v:textbox>
                <w:txbxContent>
                  <w:p w:rsidR="0064518E" w:rsidRPr="00F74B62" w:rsidRDefault="0064518E" w:rsidP="00B16603">
                    <w:pPr>
                      <w:rPr>
                        <w:vertAlign w:val="subscript"/>
                      </w:rPr>
                    </w:pPr>
                    <w:r>
                      <w:rPr>
                        <w:lang w:val="en-US"/>
                      </w:rPr>
                      <w:t>MK</w:t>
                    </w:r>
                  </w:p>
                </w:txbxContent>
              </v:textbox>
            </v:shape>
            <v:shape id="Text Box 100" o:spid="_x0000_s1190" type="#_x0000_t202" style="position:absolute;left:8102;top:12617;width:7588;height:24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xZN8YA&#10;AADcAAAADwAAAGRycy9kb3ducmV2LnhtbESPT2vCQBTE74V+h+UVvBTd1BT/pK5SBEVv1oq9PrLP&#10;JDT7Nt1dY/z2rlDwOMzMb5jZojO1aMn5yrKCt0ECgji3uuJCweF71Z+A8AFZY22ZFFzJw2L+/DTD&#10;TNsLf1G7D4WIEPYZKihDaDIpfV6SQT+wDXH0TtYZDFG6QmqHlwg3tRwmyUgarDgulNjQsqT8d382&#10;Cibvm/bHb9PdMR+d6ml4HbfrP6dU76X7/AARqAuP8H97oxWk0xTuZ+IR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MxZN8YAAADcAAAADwAAAAAAAAAAAAAAAACYAgAAZHJz&#10;L2Rvd25yZXYueG1sUEsFBgAAAAAEAAQA9QAAAIsDAAAAAA==&#10;">
              <v:textbox>
                <w:txbxContent>
                  <w:p w:rsidR="0064518E" w:rsidRPr="000F24D0" w:rsidRDefault="0064518E" w:rsidP="00B16603">
                    <w:pPr>
                      <w:jc w:val="center"/>
                      <w:rPr>
                        <w:lang w:val="en-US"/>
                      </w:rPr>
                    </w:pPr>
                    <w:r>
                      <w:rPr>
                        <w:lang w:val="en-US"/>
                      </w:rPr>
                      <w:t>Geta</w:t>
                    </w:r>
                  </w:p>
                </w:txbxContent>
              </v:textbox>
            </v:shape>
            <v:line id="Line 101" o:spid="_x0000_s1191" style="position:absolute;visibility:visible" from="3289,10731" to="8426,10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QtL8UAAADcAAAADwAAAGRycy9kb3ducmV2LnhtbESPQUvDQBSE74L/YXmCN7uJF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DQtL8UAAADcAAAADwAAAAAAAAAA&#10;AAAAAAChAgAAZHJzL2Rvd25yZXYueG1sUEsFBgAAAAAEAAQA+QAAAJMDAAAAAA==&#10;">
              <v:stroke endarrow="block"/>
            </v:line>
            <v:line id="Line 102" o:spid="_x0000_s1192" style="position:absolute;visibility:visible" from="2965,13741" to="8102,1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Text Box 103" o:spid="_x0000_s1193" type="#_x0000_t202" style="position:absolute;left:4953;top:7696;width:5791;height:22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vZacQA&#10;AADcAAAADwAAAGRycy9kb3ducmV2LnhtbESPQWvCQBSE74L/YXmCN93VqmjqKmIp9FQxrYXeHtln&#10;Epp9G7Krif++Kwgeh5n5hllvO1uJKzW+dKxhMlYgiDNnSs41fH+9j5YgfEA2WDkmDTfysN30e2tM&#10;jGv5SNc05CJC2CeooQihTqT0WUEW/djVxNE7u8ZiiLLJpWmwjXBbyalSC2mx5LhQYE37grK/9GI1&#10;nD7Pvz8zdcjf7LxuXack25XUejjodq8gAnXhGX60P4yGl9U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72WnEAAAA3AAAAA8AAAAAAAAAAAAAAAAAmAIAAGRycy9k&#10;b3ducmV2LnhtbFBLBQYAAAAABAAEAPUAAACJAwAAAAA=&#10;" filled="f" stroked="f">
              <v:textbox>
                <w:txbxContent>
                  <w:p w:rsidR="0064518E" w:rsidRDefault="0064518E" w:rsidP="00B16603">
                    <w:pPr>
                      <w:rPr>
                        <w:lang w:val="en-US"/>
                      </w:rPr>
                    </w:pPr>
                    <w:r>
                      <w:rPr>
                        <w:lang w:val="en-US"/>
                      </w:rPr>
                      <w:t>Z</w:t>
                    </w:r>
                  </w:p>
                  <w:p w:rsidR="0064518E" w:rsidRPr="00F74B62" w:rsidRDefault="0064518E" w:rsidP="00B16603">
                    <w:pPr>
                      <w:rPr>
                        <w:vertAlign w:val="subscript"/>
                      </w:rPr>
                    </w:pPr>
                    <w:r>
                      <w:rPr>
                        <w:lang w:val="en-US"/>
                      </w:rPr>
                      <w:t>Z</w:t>
                    </w:r>
                  </w:p>
                </w:txbxContent>
              </v:textbox>
            </v:shape>
            <v:shape id="Text Box 104" o:spid="_x0000_s1194" type="#_x0000_t202" style="position:absolute;left:4521;top:11201;width:5791;height:22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d88sUA&#10;AADcAAAADwAAAGRycy9kb3ducmV2LnhtbESPQWvCQBSE74L/YXlCb7pbq1bTbKS0CD21VKvg7ZF9&#10;JsHs25DdmvTfdwXB4zAz3zDpure1uFDrK8caHicKBHHuTMWFhp/dZrwE4QOywdoxafgjD+tsOEgx&#10;Ma7jb7psQyEihH2CGsoQmkRKn5dk0U9cQxy9k2sthijbQpoWuwi3tZwqtZAWK44LJTb0VlJ+3v5a&#10;DfvP0/EwU1/Fu503neuVZLuSWj+M+tcXEIH6cA/f2h9Gw9PqGa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3zyxQAAANwAAAAPAAAAAAAAAAAAAAAAAJgCAABkcnMv&#10;ZG93bnJldi54bWxQSwUGAAAAAAQABAD1AAAAigMAAAAA&#10;" filled="f" stroked="f">
              <v:textbox>
                <w:txbxContent>
                  <w:p w:rsidR="0064518E" w:rsidRPr="00F74B62" w:rsidRDefault="0064518E" w:rsidP="00B16603">
                    <w:pPr>
                      <w:rPr>
                        <w:vertAlign w:val="subscript"/>
                      </w:rPr>
                    </w:pPr>
                    <w:r>
                      <w:rPr>
                        <w:lang w:val="en-US"/>
                      </w:rPr>
                      <w:t>a</w:t>
                    </w:r>
                  </w:p>
                </w:txbxContent>
              </v:textbox>
            </v:shape>
            <w10:anchorlock/>
          </v:group>
        </w:pict>
      </w:r>
    </w:p>
    <w:p w:rsidR="0064518E" w:rsidRDefault="0064518E" w:rsidP="00C97E83">
      <w:pPr>
        <w:spacing w:line="360" w:lineRule="auto"/>
        <w:ind w:firstLine="540"/>
        <w:jc w:val="center"/>
        <w:rPr>
          <w:sz w:val="28"/>
          <w:szCs w:val="28"/>
        </w:rPr>
        <w:sectPr w:rsidR="0064518E" w:rsidSect="00B426C7">
          <w:pgSz w:w="11906" w:h="16838"/>
          <w:pgMar w:top="1140" w:right="567" w:bottom="1134" w:left="1134" w:header="720" w:footer="720" w:gutter="0"/>
          <w:pgNumType w:start="34"/>
          <w:cols w:space="720"/>
          <w:docGrid w:linePitch="360"/>
        </w:sectPr>
      </w:pPr>
      <w:r w:rsidRPr="00B426C7">
        <w:rPr>
          <w:sz w:val="28"/>
          <w:szCs w:val="28"/>
          <w:highlight w:val="yellow"/>
        </w:rPr>
        <w:t>Рис. 3.1. Схема взаємодії задач</w:t>
      </w:r>
    </w:p>
    <w:p w:rsidR="0064518E" w:rsidRDefault="0064518E" w:rsidP="00C97E83">
      <w:pPr>
        <w:spacing w:line="360" w:lineRule="auto"/>
        <w:jc w:val="both"/>
        <w:rPr>
          <w:sz w:val="28"/>
          <w:szCs w:val="28"/>
        </w:rPr>
      </w:pPr>
    </w:p>
    <w:p w:rsidR="0064518E" w:rsidRDefault="0064518E" w:rsidP="00C97E83">
      <w:pPr>
        <w:spacing w:line="360" w:lineRule="auto"/>
        <w:ind w:firstLine="540"/>
        <w:jc w:val="both"/>
        <w:rPr>
          <w:sz w:val="28"/>
          <w:szCs w:val="28"/>
        </w:rPr>
      </w:pPr>
      <w:r w:rsidRPr="004108DF">
        <w:rPr>
          <w:sz w:val="28"/>
          <w:szCs w:val="28"/>
        </w:rPr>
        <w:t xml:space="preserve">Лістинг програми розміщується в Додатку </w:t>
      </w:r>
      <w:r>
        <w:rPr>
          <w:sz w:val="28"/>
          <w:szCs w:val="28"/>
        </w:rPr>
        <w:t>Б</w:t>
      </w:r>
      <w:r w:rsidRPr="004108DF">
        <w:rPr>
          <w:sz w:val="28"/>
          <w:szCs w:val="28"/>
        </w:rPr>
        <w:t xml:space="preserve"> «Лістинг програми ПКС ЛП».</w:t>
      </w:r>
    </w:p>
    <w:p w:rsidR="0064518E" w:rsidRDefault="0064518E" w:rsidP="00B426C7">
      <w:pPr>
        <w:spacing w:line="360" w:lineRule="auto"/>
        <w:jc w:val="both"/>
        <w:rPr>
          <w:b/>
          <w:sz w:val="28"/>
          <w:szCs w:val="28"/>
        </w:rPr>
      </w:pPr>
      <w:r>
        <w:rPr>
          <w:sz w:val="28"/>
          <w:szCs w:val="28"/>
        </w:rPr>
        <w:t xml:space="preserve">    </w:t>
      </w:r>
      <w:r w:rsidRPr="00B426C7">
        <w:rPr>
          <w:b/>
          <w:sz w:val="28"/>
          <w:szCs w:val="28"/>
        </w:rPr>
        <w:t xml:space="preserve">3.4 Розробка програми </w:t>
      </w:r>
    </w:p>
    <w:p w:rsidR="0064518E" w:rsidRPr="00B426C7" w:rsidRDefault="0064518E" w:rsidP="00B426C7">
      <w:pPr>
        <w:spacing w:line="360" w:lineRule="auto"/>
        <w:jc w:val="both"/>
        <w:rPr>
          <w:b/>
          <w:sz w:val="28"/>
          <w:szCs w:val="28"/>
        </w:rPr>
      </w:pPr>
      <w:r>
        <w:rPr>
          <w:b/>
          <w:sz w:val="28"/>
          <w:szCs w:val="28"/>
        </w:rPr>
        <w:t xml:space="preserve"> ………………………………………………..</w:t>
      </w:r>
    </w:p>
    <w:p w:rsidR="0064518E" w:rsidRDefault="0064518E" w:rsidP="00C97E83">
      <w:pPr>
        <w:spacing w:line="360" w:lineRule="auto"/>
        <w:ind w:firstLine="540"/>
        <w:jc w:val="both"/>
        <w:rPr>
          <w:sz w:val="28"/>
          <w:szCs w:val="28"/>
        </w:rPr>
      </w:pPr>
    </w:p>
    <w:p w:rsidR="0064518E" w:rsidRPr="00B426C7" w:rsidRDefault="0064518E" w:rsidP="00B426C7">
      <w:pPr>
        <w:spacing w:line="360" w:lineRule="auto"/>
        <w:ind w:firstLine="540"/>
        <w:outlineLvl w:val="1"/>
        <w:rPr>
          <w:b/>
          <w:sz w:val="28"/>
          <w:szCs w:val="28"/>
        </w:rPr>
      </w:pPr>
      <w:r w:rsidRPr="00B426C7">
        <w:rPr>
          <w:b/>
          <w:sz w:val="28"/>
          <w:szCs w:val="28"/>
          <w:highlight w:val="yellow"/>
        </w:rPr>
        <w:t>3.</w:t>
      </w:r>
      <w:r w:rsidRPr="00B426C7">
        <w:rPr>
          <w:b/>
          <w:sz w:val="28"/>
          <w:szCs w:val="28"/>
          <w:highlight w:val="yellow"/>
          <w:lang w:val="ru-RU"/>
        </w:rPr>
        <w:t>5</w:t>
      </w:r>
      <w:r w:rsidRPr="00B426C7">
        <w:rPr>
          <w:b/>
          <w:sz w:val="28"/>
          <w:szCs w:val="28"/>
          <w:highlight w:val="yellow"/>
        </w:rPr>
        <w:t xml:space="preserve"> Тестування ПРГ2</w:t>
      </w:r>
    </w:p>
    <w:p w:rsidR="0064518E" w:rsidRDefault="0064518E" w:rsidP="00D83C34">
      <w:pPr>
        <w:spacing w:line="360" w:lineRule="auto"/>
        <w:ind w:firstLine="540"/>
        <w:jc w:val="both"/>
        <w:rPr>
          <w:sz w:val="28"/>
          <w:szCs w:val="28"/>
        </w:rPr>
      </w:pPr>
      <w:r w:rsidRPr="004D26F4">
        <w:rPr>
          <w:sz w:val="28"/>
          <w:szCs w:val="28"/>
        </w:rPr>
        <w:t xml:space="preserve">Для дослідження необхідно визначити час виконання розробленої програми в </w:t>
      </w:r>
      <w:r>
        <w:rPr>
          <w:sz w:val="28"/>
          <w:szCs w:val="28"/>
        </w:rPr>
        <w:t>реальній</w:t>
      </w:r>
      <w:r w:rsidRPr="004D26F4">
        <w:rPr>
          <w:sz w:val="28"/>
          <w:szCs w:val="28"/>
        </w:rPr>
        <w:t xml:space="preserve"> ПКС. Тому при тестуванні послідовно використовуються 1, 2, 4, 6 процесорів, для яких визначаються час виконання Програми 1. При цьому встановлюється декілька значень розмі</w:t>
      </w:r>
      <w:r>
        <w:rPr>
          <w:sz w:val="28"/>
          <w:szCs w:val="28"/>
        </w:rPr>
        <w:t>рності векторів (матриць) N =  900, 1800, 24</w:t>
      </w:r>
      <w:r w:rsidRPr="004D26F4">
        <w:rPr>
          <w:sz w:val="28"/>
          <w:szCs w:val="28"/>
        </w:rPr>
        <w:t xml:space="preserve">00. </w:t>
      </w:r>
      <w:r>
        <w:rPr>
          <w:sz w:val="28"/>
          <w:szCs w:val="28"/>
        </w:rPr>
        <w:t>В таблиці 3</w:t>
      </w:r>
      <w:r w:rsidRPr="004D26F4">
        <w:rPr>
          <w:sz w:val="28"/>
          <w:szCs w:val="28"/>
        </w:rPr>
        <w:t>.1</w:t>
      </w:r>
      <w:r>
        <w:rPr>
          <w:sz w:val="28"/>
          <w:szCs w:val="28"/>
        </w:rPr>
        <w:t xml:space="preserve"> </w:t>
      </w:r>
      <w:r w:rsidRPr="004D26F4">
        <w:rPr>
          <w:sz w:val="28"/>
          <w:szCs w:val="28"/>
        </w:rPr>
        <w:t xml:space="preserve">відображаються </w:t>
      </w:r>
      <w:r>
        <w:rPr>
          <w:sz w:val="28"/>
          <w:szCs w:val="28"/>
        </w:rPr>
        <w:t>з</w:t>
      </w:r>
      <w:r w:rsidRPr="004D26F4">
        <w:rPr>
          <w:sz w:val="28"/>
          <w:szCs w:val="28"/>
        </w:rPr>
        <w:t>начення часу для різних N</w:t>
      </w:r>
      <w:r>
        <w:rPr>
          <w:sz w:val="28"/>
          <w:szCs w:val="28"/>
        </w:rPr>
        <w:t xml:space="preserve"> та Р. </w:t>
      </w:r>
      <w:r w:rsidRPr="004D26F4">
        <w:rPr>
          <w:sz w:val="28"/>
          <w:szCs w:val="28"/>
        </w:rPr>
        <w:t xml:space="preserve"> </w:t>
      </w:r>
    </w:p>
    <w:p w:rsidR="0064518E" w:rsidRDefault="0064518E" w:rsidP="00D83C34">
      <w:pPr>
        <w:spacing w:line="360" w:lineRule="auto"/>
        <w:ind w:firstLine="540"/>
        <w:jc w:val="both"/>
        <w:rPr>
          <w:sz w:val="28"/>
          <w:szCs w:val="28"/>
        </w:rPr>
      </w:pPr>
    </w:p>
    <w:p w:rsidR="0064518E" w:rsidRPr="00182DC7" w:rsidRDefault="0064518E" w:rsidP="00D83C34">
      <w:pPr>
        <w:spacing w:line="360" w:lineRule="auto"/>
        <w:jc w:val="both"/>
        <w:rPr>
          <w:sz w:val="28"/>
          <w:szCs w:val="28"/>
        </w:rPr>
      </w:pPr>
      <w:r>
        <w:rPr>
          <w:sz w:val="28"/>
          <w:szCs w:val="28"/>
        </w:rPr>
        <w:t>Таблиця 3.</w:t>
      </w:r>
      <w:r w:rsidRPr="00CD71A9">
        <w:rPr>
          <w:sz w:val="28"/>
          <w:szCs w:val="28"/>
        </w:rPr>
        <w:t>1</w:t>
      </w:r>
      <w:r>
        <w:rPr>
          <w:sz w:val="28"/>
          <w:szCs w:val="28"/>
        </w:rPr>
        <w:t xml:space="preserve"> -  Час виконання програми в ПКС з Л</w:t>
      </w:r>
      <w:r w:rsidRPr="008E5B20">
        <w:rPr>
          <w:sz w:val="28"/>
          <w:szCs w:val="28"/>
        </w:rPr>
        <w:t>П</w:t>
      </w:r>
      <w:r w:rsidRPr="00272EFC">
        <w:rPr>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57"/>
        <w:gridCol w:w="1858"/>
        <w:gridCol w:w="1857"/>
        <w:gridCol w:w="1858"/>
        <w:gridCol w:w="1858"/>
      </w:tblGrid>
      <w:tr w:rsidR="0064518E" w:rsidRPr="00273034" w:rsidTr="00725584">
        <w:tc>
          <w:tcPr>
            <w:tcW w:w="1857" w:type="dxa"/>
            <w:vAlign w:val="center"/>
          </w:tcPr>
          <w:p w:rsidR="0064518E" w:rsidRPr="00273034" w:rsidRDefault="0064518E" w:rsidP="00725584">
            <w:pPr>
              <w:spacing w:line="360" w:lineRule="auto"/>
              <w:jc w:val="center"/>
              <w:rPr>
                <w:sz w:val="28"/>
                <w:szCs w:val="28"/>
              </w:rPr>
            </w:pPr>
            <w:r w:rsidRPr="00273034">
              <w:rPr>
                <w:sz w:val="28"/>
                <w:szCs w:val="28"/>
                <w:lang w:val="en-US"/>
              </w:rPr>
              <w:t>N</w:t>
            </w:r>
            <w:r w:rsidRPr="00273034">
              <w:rPr>
                <w:sz w:val="28"/>
                <w:szCs w:val="28"/>
              </w:rPr>
              <w:t>//</w:t>
            </w:r>
            <w:r w:rsidRPr="00273034">
              <w:rPr>
                <w:sz w:val="28"/>
                <w:szCs w:val="28"/>
                <w:lang w:val="en-US"/>
              </w:rPr>
              <w:t>P</w:t>
            </w:r>
          </w:p>
        </w:tc>
        <w:tc>
          <w:tcPr>
            <w:tcW w:w="1858" w:type="dxa"/>
            <w:vAlign w:val="center"/>
          </w:tcPr>
          <w:p w:rsidR="0064518E" w:rsidRPr="00273034" w:rsidRDefault="0064518E" w:rsidP="00725584">
            <w:pPr>
              <w:spacing w:line="360" w:lineRule="auto"/>
              <w:jc w:val="center"/>
              <w:rPr>
                <w:sz w:val="28"/>
                <w:szCs w:val="28"/>
              </w:rPr>
            </w:pPr>
            <w:r w:rsidRPr="00273034">
              <w:rPr>
                <w:sz w:val="28"/>
                <w:szCs w:val="28"/>
              </w:rPr>
              <w:t>Т1</w:t>
            </w:r>
          </w:p>
        </w:tc>
        <w:tc>
          <w:tcPr>
            <w:tcW w:w="1857" w:type="dxa"/>
            <w:vAlign w:val="center"/>
          </w:tcPr>
          <w:p w:rsidR="0064518E" w:rsidRPr="00273034" w:rsidRDefault="0064518E" w:rsidP="00725584">
            <w:pPr>
              <w:spacing w:line="360" w:lineRule="auto"/>
              <w:jc w:val="center"/>
              <w:rPr>
                <w:sz w:val="28"/>
                <w:szCs w:val="28"/>
              </w:rPr>
            </w:pPr>
            <w:r w:rsidRPr="00273034">
              <w:rPr>
                <w:sz w:val="28"/>
                <w:szCs w:val="28"/>
              </w:rPr>
              <w:t>Т2</w:t>
            </w:r>
          </w:p>
        </w:tc>
        <w:tc>
          <w:tcPr>
            <w:tcW w:w="1858" w:type="dxa"/>
            <w:vAlign w:val="center"/>
          </w:tcPr>
          <w:p w:rsidR="0064518E" w:rsidRPr="00273034" w:rsidRDefault="0064518E" w:rsidP="00725584">
            <w:pPr>
              <w:spacing w:line="360" w:lineRule="auto"/>
              <w:jc w:val="center"/>
              <w:rPr>
                <w:sz w:val="28"/>
                <w:szCs w:val="28"/>
              </w:rPr>
            </w:pPr>
            <w:r w:rsidRPr="00273034">
              <w:rPr>
                <w:sz w:val="28"/>
                <w:szCs w:val="28"/>
              </w:rPr>
              <w:t>Т4</w:t>
            </w:r>
          </w:p>
        </w:tc>
        <w:tc>
          <w:tcPr>
            <w:tcW w:w="1858" w:type="dxa"/>
            <w:vAlign w:val="center"/>
          </w:tcPr>
          <w:p w:rsidR="0064518E" w:rsidRPr="00273034" w:rsidRDefault="0064518E" w:rsidP="00725584">
            <w:pPr>
              <w:spacing w:line="360" w:lineRule="auto"/>
              <w:jc w:val="center"/>
              <w:rPr>
                <w:sz w:val="28"/>
                <w:szCs w:val="28"/>
              </w:rPr>
            </w:pPr>
            <w:r w:rsidRPr="00273034">
              <w:rPr>
                <w:sz w:val="28"/>
                <w:szCs w:val="28"/>
              </w:rPr>
              <w:t>Т6</w:t>
            </w:r>
          </w:p>
        </w:tc>
      </w:tr>
      <w:tr w:rsidR="0064518E" w:rsidRPr="00273034" w:rsidTr="00725584">
        <w:tc>
          <w:tcPr>
            <w:tcW w:w="1857" w:type="dxa"/>
            <w:vAlign w:val="center"/>
          </w:tcPr>
          <w:p w:rsidR="0064518E" w:rsidRPr="00273034" w:rsidRDefault="0064518E" w:rsidP="00725584">
            <w:pPr>
              <w:spacing w:line="360" w:lineRule="auto"/>
              <w:jc w:val="center"/>
              <w:rPr>
                <w:sz w:val="28"/>
                <w:szCs w:val="28"/>
              </w:rPr>
            </w:pPr>
            <w:r>
              <w:rPr>
                <w:sz w:val="28"/>
                <w:szCs w:val="28"/>
              </w:rPr>
              <w:t>900</w:t>
            </w:r>
          </w:p>
        </w:tc>
        <w:tc>
          <w:tcPr>
            <w:tcW w:w="1858" w:type="dxa"/>
            <w:vAlign w:val="center"/>
          </w:tcPr>
          <w:p w:rsidR="0064518E" w:rsidRPr="00273034" w:rsidRDefault="0064518E" w:rsidP="00725584">
            <w:pPr>
              <w:spacing w:line="360" w:lineRule="auto"/>
              <w:jc w:val="center"/>
              <w:rPr>
                <w:sz w:val="28"/>
                <w:szCs w:val="28"/>
              </w:rPr>
            </w:pPr>
          </w:p>
        </w:tc>
        <w:tc>
          <w:tcPr>
            <w:tcW w:w="1857" w:type="dxa"/>
            <w:vAlign w:val="center"/>
          </w:tcPr>
          <w:p w:rsidR="0064518E" w:rsidRPr="00273034" w:rsidRDefault="0064518E" w:rsidP="00725584">
            <w:pPr>
              <w:spacing w:line="360" w:lineRule="auto"/>
              <w:jc w:val="center"/>
              <w:rPr>
                <w:sz w:val="28"/>
                <w:szCs w:val="28"/>
              </w:rPr>
            </w:pPr>
          </w:p>
        </w:tc>
        <w:tc>
          <w:tcPr>
            <w:tcW w:w="1858" w:type="dxa"/>
            <w:vAlign w:val="center"/>
          </w:tcPr>
          <w:p w:rsidR="0064518E" w:rsidRPr="00273034" w:rsidRDefault="0064518E" w:rsidP="00725584">
            <w:pPr>
              <w:spacing w:line="360" w:lineRule="auto"/>
              <w:jc w:val="center"/>
              <w:rPr>
                <w:sz w:val="28"/>
                <w:szCs w:val="28"/>
              </w:rPr>
            </w:pPr>
          </w:p>
        </w:tc>
        <w:tc>
          <w:tcPr>
            <w:tcW w:w="1858" w:type="dxa"/>
            <w:vAlign w:val="center"/>
          </w:tcPr>
          <w:p w:rsidR="0064518E" w:rsidRPr="00273034" w:rsidRDefault="0064518E" w:rsidP="00725584">
            <w:pPr>
              <w:spacing w:line="360" w:lineRule="auto"/>
              <w:jc w:val="center"/>
              <w:rPr>
                <w:sz w:val="28"/>
                <w:szCs w:val="28"/>
              </w:rPr>
            </w:pPr>
          </w:p>
        </w:tc>
      </w:tr>
      <w:tr w:rsidR="0064518E" w:rsidRPr="00273034" w:rsidTr="00725584">
        <w:tc>
          <w:tcPr>
            <w:tcW w:w="1857" w:type="dxa"/>
            <w:vAlign w:val="center"/>
          </w:tcPr>
          <w:p w:rsidR="0064518E" w:rsidRPr="00273034" w:rsidRDefault="0064518E" w:rsidP="00725584">
            <w:pPr>
              <w:spacing w:line="360" w:lineRule="auto"/>
              <w:jc w:val="center"/>
              <w:rPr>
                <w:sz w:val="28"/>
                <w:szCs w:val="28"/>
              </w:rPr>
            </w:pPr>
            <w:r>
              <w:rPr>
                <w:sz w:val="28"/>
                <w:szCs w:val="28"/>
              </w:rPr>
              <w:t>1800</w:t>
            </w:r>
          </w:p>
        </w:tc>
        <w:tc>
          <w:tcPr>
            <w:tcW w:w="1858" w:type="dxa"/>
            <w:vAlign w:val="center"/>
          </w:tcPr>
          <w:p w:rsidR="0064518E" w:rsidRPr="00273034" w:rsidRDefault="0064518E" w:rsidP="00725584">
            <w:pPr>
              <w:spacing w:line="360" w:lineRule="auto"/>
              <w:jc w:val="center"/>
              <w:rPr>
                <w:sz w:val="28"/>
                <w:szCs w:val="28"/>
              </w:rPr>
            </w:pPr>
          </w:p>
        </w:tc>
        <w:tc>
          <w:tcPr>
            <w:tcW w:w="1857" w:type="dxa"/>
            <w:vAlign w:val="center"/>
          </w:tcPr>
          <w:p w:rsidR="0064518E" w:rsidRPr="00273034" w:rsidRDefault="0064518E" w:rsidP="00725584">
            <w:pPr>
              <w:spacing w:line="360" w:lineRule="auto"/>
              <w:jc w:val="center"/>
              <w:rPr>
                <w:sz w:val="28"/>
                <w:szCs w:val="28"/>
              </w:rPr>
            </w:pPr>
          </w:p>
        </w:tc>
        <w:tc>
          <w:tcPr>
            <w:tcW w:w="1858" w:type="dxa"/>
            <w:vAlign w:val="center"/>
          </w:tcPr>
          <w:p w:rsidR="0064518E" w:rsidRPr="00273034" w:rsidRDefault="0064518E" w:rsidP="00725584">
            <w:pPr>
              <w:spacing w:line="360" w:lineRule="auto"/>
              <w:jc w:val="center"/>
              <w:rPr>
                <w:sz w:val="28"/>
                <w:szCs w:val="28"/>
              </w:rPr>
            </w:pPr>
          </w:p>
        </w:tc>
        <w:tc>
          <w:tcPr>
            <w:tcW w:w="1858" w:type="dxa"/>
            <w:vAlign w:val="center"/>
          </w:tcPr>
          <w:p w:rsidR="0064518E" w:rsidRPr="00273034" w:rsidRDefault="0064518E" w:rsidP="00725584">
            <w:pPr>
              <w:spacing w:line="360" w:lineRule="auto"/>
              <w:jc w:val="center"/>
              <w:rPr>
                <w:sz w:val="28"/>
                <w:szCs w:val="28"/>
              </w:rPr>
            </w:pPr>
          </w:p>
        </w:tc>
      </w:tr>
      <w:tr w:rsidR="0064518E" w:rsidRPr="00273034" w:rsidTr="00725584">
        <w:tc>
          <w:tcPr>
            <w:tcW w:w="1857" w:type="dxa"/>
            <w:vAlign w:val="center"/>
          </w:tcPr>
          <w:p w:rsidR="0064518E" w:rsidRPr="00273034" w:rsidRDefault="0064518E" w:rsidP="00725584">
            <w:pPr>
              <w:spacing w:line="360" w:lineRule="auto"/>
              <w:jc w:val="center"/>
              <w:rPr>
                <w:sz w:val="28"/>
                <w:szCs w:val="28"/>
              </w:rPr>
            </w:pPr>
            <w:r>
              <w:rPr>
                <w:sz w:val="28"/>
                <w:szCs w:val="28"/>
              </w:rPr>
              <w:t>24</w:t>
            </w:r>
            <w:r w:rsidRPr="00273034">
              <w:rPr>
                <w:sz w:val="28"/>
                <w:szCs w:val="28"/>
              </w:rPr>
              <w:t>00</w:t>
            </w:r>
          </w:p>
        </w:tc>
        <w:tc>
          <w:tcPr>
            <w:tcW w:w="1858" w:type="dxa"/>
            <w:vAlign w:val="center"/>
          </w:tcPr>
          <w:p w:rsidR="0064518E" w:rsidRPr="00273034" w:rsidRDefault="0064518E" w:rsidP="00725584">
            <w:pPr>
              <w:spacing w:line="360" w:lineRule="auto"/>
              <w:jc w:val="center"/>
              <w:rPr>
                <w:sz w:val="28"/>
                <w:szCs w:val="28"/>
              </w:rPr>
            </w:pPr>
          </w:p>
        </w:tc>
        <w:tc>
          <w:tcPr>
            <w:tcW w:w="1857" w:type="dxa"/>
            <w:vAlign w:val="center"/>
          </w:tcPr>
          <w:p w:rsidR="0064518E" w:rsidRPr="00273034" w:rsidRDefault="0064518E" w:rsidP="00725584">
            <w:pPr>
              <w:spacing w:line="360" w:lineRule="auto"/>
              <w:jc w:val="center"/>
              <w:rPr>
                <w:sz w:val="28"/>
                <w:szCs w:val="28"/>
              </w:rPr>
            </w:pPr>
          </w:p>
        </w:tc>
        <w:tc>
          <w:tcPr>
            <w:tcW w:w="1858" w:type="dxa"/>
            <w:vAlign w:val="center"/>
          </w:tcPr>
          <w:p w:rsidR="0064518E" w:rsidRPr="00273034" w:rsidRDefault="0064518E" w:rsidP="00725584">
            <w:pPr>
              <w:spacing w:line="360" w:lineRule="auto"/>
              <w:jc w:val="center"/>
              <w:rPr>
                <w:sz w:val="28"/>
                <w:szCs w:val="28"/>
              </w:rPr>
            </w:pPr>
          </w:p>
        </w:tc>
        <w:tc>
          <w:tcPr>
            <w:tcW w:w="1858" w:type="dxa"/>
            <w:vAlign w:val="center"/>
          </w:tcPr>
          <w:p w:rsidR="0064518E" w:rsidRPr="00273034" w:rsidRDefault="0064518E" w:rsidP="00725584">
            <w:pPr>
              <w:spacing w:line="360" w:lineRule="auto"/>
              <w:jc w:val="center"/>
              <w:rPr>
                <w:sz w:val="28"/>
                <w:szCs w:val="28"/>
              </w:rPr>
            </w:pPr>
          </w:p>
        </w:tc>
      </w:tr>
    </w:tbl>
    <w:p w:rsidR="0064518E" w:rsidRDefault="0064518E" w:rsidP="00D83C34">
      <w:pPr>
        <w:spacing w:line="360" w:lineRule="auto"/>
        <w:ind w:firstLine="708"/>
        <w:jc w:val="both"/>
        <w:rPr>
          <w:sz w:val="28"/>
          <w:szCs w:val="28"/>
        </w:rPr>
      </w:pPr>
    </w:p>
    <w:p w:rsidR="0064518E" w:rsidRDefault="0064518E" w:rsidP="00D83C34">
      <w:pPr>
        <w:spacing w:line="360" w:lineRule="auto"/>
        <w:ind w:firstLine="708"/>
        <w:jc w:val="both"/>
        <w:rPr>
          <w:sz w:val="28"/>
          <w:szCs w:val="28"/>
        </w:rPr>
      </w:pPr>
      <w:r>
        <w:rPr>
          <w:sz w:val="28"/>
          <w:szCs w:val="28"/>
        </w:rPr>
        <w:t>Базуючись на отриманих результатах, вираховуємо значення коефіцієнтів прискорення</w:t>
      </w:r>
      <w:r w:rsidRPr="008E5B20">
        <w:rPr>
          <w:sz w:val="28"/>
          <w:szCs w:val="28"/>
        </w:rPr>
        <w:t xml:space="preserve"> </w:t>
      </w:r>
      <w:r w:rsidRPr="00CD71A9">
        <w:rPr>
          <w:position w:val="-30"/>
          <w:sz w:val="28"/>
          <w:szCs w:val="28"/>
        </w:rPr>
        <w:object w:dxaOrig="2700" w:dyaOrig="680">
          <v:shape id="_x0000_i1047" type="#_x0000_t75" style="width:133.5pt;height:33pt" o:ole="">
            <v:imagedata r:id="rId9" o:title=""/>
          </v:shape>
          <o:OLEObject Type="Embed" ProgID="Equation.DSMT4" ShapeID="_x0000_i1047" DrawAspect="Content" ObjectID="_1491763025" r:id="rId21"/>
        </w:object>
      </w:r>
      <w:r>
        <w:rPr>
          <w:sz w:val="28"/>
          <w:szCs w:val="28"/>
        </w:rPr>
        <w:t>.</w:t>
      </w:r>
      <w:r w:rsidRPr="008E5B20">
        <w:rPr>
          <w:sz w:val="28"/>
          <w:szCs w:val="28"/>
        </w:rPr>
        <w:t xml:space="preserve"> </w:t>
      </w:r>
      <w:r>
        <w:rPr>
          <w:sz w:val="28"/>
          <w:szCs w:val="28"/>
        </w:rPr>
        <w:t xml:space="preserve">У таблиці 3.2 приведено результати цих розрахунків. </w:t>
      </w:r>
      <w:r w:rsidRPr="008E5B20">
        <w:rPr>
          <w:sz w:val="28"/>
          <w:szCs w:val="28"/>
        </w:rPr>
        <w:t xml:space="preserve"> </w:t>
      </w:r>
    </w:p>
    <w:p w:rsidR="0064518E" w:rsidRPr="00D307C9" w:rsidRDefault="0064518E" w:rsidP="00D83C34">
      <w:pPr>
        <w:spacing w:line="360" w:lineRule="auto"/>
        <w:ind w:firstLine="708"/>
        <w:jc w:val="both"/>
        <w:rPr>
          <w:sz w:val="28"/>
          <w:szCs w:val="28"/>
        </w:rPr>
      </w:pPr>
    </w:p>
    <w:p w:rsidR="0064518E" w:rsidRPr="00CD71A9" w:rsidRDefault="0064518E" w:rsidP="00D83C34">
      <w:pPr>
        <w:spacing w:line="360" w:lineRule="auto"/>
        <w:jc w:val="both"/>
        <w:rPr>
          <w:sz w:val="28"/>
          <w:szCs w:val="28"/>
        </w:rPr>
      </w:pPr>
      <w:r w:rsidRPr="008E5B20">
        <w:rPr>
          <w:sz w:val="28"/>
          <w:szCs w:val="28"/>
        </w:rPr>
        <w:t>Таб</w:t>
      </w:r>
      <w:r>
        <w:rPr>
          <w:sz w:val="28"/>
          <w:szCs w:val="28"/>
        </w:rPr>
        <w:t xml:space="preserve">лиця 3.2.   </w:t>
      </w:r>
      <w:r w:rsidRPr="008E5B20">
        <w:rPr>
          <w:sz w:val="28"/>
          <w:szCs w:val="28"/>
        </w:rPr>
        <w:t>Значення К</w:t>
      </w:r>
      <w:r>
        <w:rPr>
          <w:sz w:val="28"/>
          <w:szCs w:val="28"/>
        </w:rPr>
        <w:t>п</w:t>
      </w:r>
      <w:r w:rsidRPr="008E5B20">
        <w:rPr>
          <w:sz w:val="28"/>
          <w:szCs w:val="28"/>
        </w:rPr>
        <w:t xml:space="preserve"> для ПКС  </w:t>
      </w:r>
      <w:r>
        <w:rPr>
          <w:sz w:val="28"/>
          <w:szCs w:val="28"/>
        </w:rPr>
        <w:t>з Л</w:t>
      </w:r>
      <w:r w:rsidRPr="008E5B20">
        <w:rPr>
          <w:sz w:val="28"/>
          <w:szCs w:val="28"/>
        </w:rPr>
        <w:t xml:space="preserve">П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22"/>
        <w:gridCol w:w="2322"/>
        <w:gridCol w:w="2322"/>
        <w:gridCol w:w="2322"/>
      </w:tblGrid>
      <w:tr w:rsidR="0064518E" w:rsidRPr="00273034" w:rsidTr="00725584">
        <w:tc>
          <w:tcPr>
            <w:tcW w:w="2322" w:type="dxa"/>
            <w:vAlign w:val="center"/>
          </w:tcPr>
          <w:p w:rsidR="0064518E" w:rsidRPr="00273034" w:rsidRDefault="0064518E" w:rsidP="00725584">
            <w:pPr>
              <w:spacing w:line="360" w:lineRule="auto"/>
              <w:jc w:val="center"/>
              <w:rPr>
                <w:sz w:val="28"/>
                <w:szCs w:val="28"/>
              </w:rPr>
            </w:pPr>
            <w:r w:rsidRPr="00273034">
              <w:rPr>
                <w:sz w:val="28"/>
                <w:szCs w:val="28"/>
                <w:lang w:val="en-US"/>
              </w:rPr>
              <w:t>N</w:t>
            </w:r>
            <w:r w:rsidRPr="00273034">
              <w:rPr>
                <w:sz w:val="28"/>
                <w:szCs w:val="28"/>
              </w:rPr>
              <w:t>//</w:t>
            </w:r>
            <w:r w:rsidRPr="00273034">
              <w:rPr>
                <w:sz w:val="28"/>
                <w:szCs w:val="28"/>
                <w:lang w:val="en-US"/>
              </w:rPr>
              <w:t>P</w:t>
            </w:r>
          </w:p>
        </w:tc>
        <w:tc>
          <w:tcPr>
            <w:tcW w:w="2322" w:type="dxa"/>
            <w:vAlign w:val="center"/>
          </w:tcPr>
          <w:p w:rsidR="0064518E" w:rsidRPr="00273034" w:rsidRDefault="0064518E" w:rsidP="00725584">
            <w:pPr>
              <w:spacing w:line="360" w:lineRule="auto"/>
              <w:jc w:val="center"/>
              <w:rPr>
                <w:sz w:val="28"/>
                <w:szCs w:val="28"/>
              </w:rPr>
            </w:pPr>
            <w:r w:rsidRPr="00273034">
              <w:rPr>
                <w:sz w:val="28"/>
                <w:szCs w:val="28"/>
              </w:rPr>
              <w:t>Т2</w:t>
            </w:r>
          </w:p>
        </w:tc>
        <w:tc>
          <w:tcPr>
            <w:tcW w:w="2322" w:type="dxa"/>
            <w:vAlign w:val="center"/>
          </w:tcPr>
          <w:p w:rsidR="0064518E" w:rsidRPr="00273034" w:rsidRDefault="0064518E" w:rsidP="00725584">
            <w:pPr>
              <w:spacing w:line="360" w:lineRule="auto"/>
              <w:jc w:val="center"/>
              <w:rPr>
                <w:sz w:val="28"/>
                <w:szCs w:val="28"/>
              </w:rPr>
            </w:pPr>
            <w:r w:rsidRPr="00273034">
              <w:rPr>
                <w:sz w:val="28"/>
                <w:szCs w:val="28"/>
              </w:rPr>
              <w:t>Т4</w:t>
            </w:r>
          </w:p>
        </w:tc>
        <w:tc>
          <w:tcPr>
            <w:tcW w:w="2322" w:type="dxa"/>
            <w:vAlign w:val="center"/>
          </w:tcPr>
          <w:p w:rsidR="0064518E" w:rsidRPr="00273034" w:rsidRDefault="0064518E" w:rsidP="00725584">
            <w:pPr>
              <w:spacing w:line="360" w:lineRule="auto"/>
              <w:jc w:val="center"/>
              <w:rPr>
                <w:sz w:val="28"/>
                <w:szCs w:val="28"/>
              </w:rPr>
            </w:pPr>
            <w:r w:rsidRPr="00273034">
              <w:rPr>
                <w:sz w:val="28"/>
                <w:szCs w:val="28"/>
              </w:rPr>
              <w:t>Т6</w:t>
            </w:r>
          </w:p>
        </w:tc>
      </w:tr>
      <w:tr w:rsidR="0064518E" w:rsidRPr="00273034" w:rsidTr="00725584">
        <w:tc>
          <w:tcPr>
            <w:tcW w:w="2322" w:type="dxa"/>
            <w:vAlign w:val="center"/>
          </w:tcPr>
          <w:p w:rsidR="0064518E" w:rsidRPr="00273034" w:rsidRDefault="0064518E" w:rsidP="00725584">
            <w:pPr>
              <w:spacing w:line="360" w:lineRule="auto"/>
              <w:jc w:val="center"/>
              <w:rPr>
                <w:sz w:val="28"/>
                <w:szCs w:val="28"/>
              </w:rPr>
            </w:pPr>
            <w:r>
              <w:rPr>
                <w:sz w:val="28"/>
                <w:szCs w:val="28"/>
              </w:rPr>
              <w:t>900</w:t>
            </w:r>
          </w:p>
        </w:tc>
        <w:tc>
          <w:tcPr>
            <w:tcW w:w="2322" w:type="dxa"/>
            <w:vAlign w:val="center"/>
          </w:tcPr>
          <w:p w:rsidR="0064518E" w:rsidRPr="00273034" w:rsidRDefault="0064518E" w:rsidP="00725584">
            <w:pPr>
              <w:spacing w:line="360" w:lineRule="auto"/>
              <w:jc w:val="center"/>
              <w:rPr>
                <w:sz w:val="28"/>
                <w:szCs w:val="28"/>
              </w:rPr>
            </w:pPr>
          </w:p>
        </w:tc>
        <w:tc>
          <w:tcPr>
            <w:tcW w:w="2322" w:type="dxa"/>
            <w:vAlign w:val="center"/>
          </w:tcPr>
          <w:p w:rsidR="0064518E" w:rsidRPr="00273034" w:rsidRDefault="0064518E" w:rsidP="00725584">
            <w:pPr>
              <w:spacing w:line="360" w:lineRule="auto"/>
              <w:jc w:val="center"/>
              <w:rPr>
                <w:sz w:val="28"/>
                <w:szCs w:val="28"/>
              </w:rPr>
            </w:pPr>
          </w:p>
        </w:tc>
        <w:tc>
          <w:tcPr>
            <w:tcW w:w="2322" w:type="dxa"/>
            <w:vAlign w:val="center"/>
          </w:tcPr>
          <w:p w:rsidR="0064518E" w:rsidRPr="00273034" w:rsidRDefault="0064518E" w:rsidP="00725584">
            <w:pPr>
              <w:spacing w:line="360" w:lineRule="auto"/>
              <w:jc w:val="center"/>
              <w:rPr>
                <w:sz w:val="28"/>
                <w:szCs w:val="28"/>
              </w:rPr>
            </w:pPr>
          </w:p>
        </w:tc>
      </w:tr>
      <w:tr w:rsidR="0064518E" w:rsidRPr="00273034" w:rsidTr="00725584">
        <w:tc>
          <w:tcPr>
            <w:tcW w:w="2322" w:type="dxa"/>
            <w:vAlign w:val="center"/>
          </w:tcPr>
          <w:p w:rsidR="0064518E" w:rsidRPr="00273034" w:rsidRDefault="0064518E" w:rsidP="00725584">
            <w:pPr>
              <w:spacing w:line="360" w:lineRule="auto"/>
              <w:jc w:val="center"/>
              <w:rPr>
                <w:sz w:val="28"/>
                <w:szCs w:val="28"/>
              </w:rPr>
            </w:pPr>
            <w:r>
              <w:rPr>
                <w:sz w:val="28"/>
                <w:szCs w:val="28"/>
              </w:rPr>
              <w:t>1800</w:t>
            </w:r>
          </w:p>
        </w:tc>
        <w:tc>
          <w:tcPr>
            <w:tcW w:w="2322" w:type="dxa"/>
            <w:vAlign w:val="center"/>
          </w:tcPr>
          <w:p w:rsidR="0064518E" w:rsidRPr="00273034" w:rsidRDefault="0064518E" w:rsidP="00725584">
            <w:pPr>
              <w:spacing w:line="360" w:lineRule="auto"/>
              <w:jc w:val="center"/>
              <w:rPr>
                <w:sz w:val="28"/>
                <w:szCs w:val="28"/>
              </w:rPr>
            </w:pPr>
          </w:p>
        </w:tc>
        <w:tc>
          <w:tcPr>
            <w:tcW w:w="2322" w:type="dxa"/>
            <w:vAlign w:val="center"/>
          </w:tcPr>
          <w:p w:rsidR="0064518E" w:rsidRPr="00273034" w:rsidRDefault="0064518E" w:rsidP="00725584">
            <w:pPr>
              <w:spacing w:line="360" w:lineRule="auto"/>
              <w:jc w:val="center"/>
              <w:rPr>
                <w:sz w:val="28"/>
                <w:szCs w:val="28"/>
              </w:rPr>
            </w:pPr>
          </w:p>
        </w:tc>
        <w:tc>
          <w:tcPr>
            <w:tcW w:w="2322" w:type="dxa"/>
            <w:vAlign w:val="center"/>
          </w:tcPr>
          <w:p w:rsidR="0064518E" w:rsidRPr="00273034" w:rsidRDefault="0064518E" w:rsidP="00725584">
            <w:pPr>
              <w:spacing w:line="360" w:lineRule="auto"/>
              <w:jc w:val="center"/>
              <w:rPr>
                <w:sz w:val="28"/>
                <w:szCs w:val="28"/>
              </w:rPr>
            </w:pPr>
          </w:p>
        </w:tc>
      </w:tr>
      <w:tr w:rsidR="0064518E" w:rsidRPr="00273034" w:rsidTr="00725584">
        <w:tc>
          <w:tcPr>
            <w:tcW w:w="2322" w:type="dxa"/>
            <w:vAlign w:val="center"/>
          </w:tcPr>
          <w:p w:rsidR="0064518E" w:rsidRPr="00273034" w:rsidRDefault="0064518E" w:rsidP="00725584">
            <w:pPr>
              <w:spacing w:line="360" w:lineRule="auto"/>
              <w:jc w:val="center"/>
              <w:rPr>
                <w:sz w:val="28"/>
                <w:szCs w:val="28"/>
              </w:rPr>
            </w:pPr>
            <w:r>
              <w:rPr>
                <w:sz w:val="28"/>
                <w:szCs w:val="28"/>
              </w:rPr>
              <w:t>2400</w:t>
            </w:r>
          </w:p>
        </w:tc>
        <w:tc>
          <w:tcPr>
            <w:tcW w:w="2322" w:type="dxa"/>
            <w:vAlign w:val="center"/>
          </w:tcPr>
          <w:p w:rsidR="0064518E" w:rsidRPr="00273034" w:rsidRDefault="0064518E" w:rsidP="00725584">
            <w:pPr>
              <w:spacing w:line="360" w:lineRule="auto"/>
              <w:jc w:val="center"/>
              <w:rPr>
                <w:sz w:val="28"/>
                <w:szCs w:val="28"/>
              </w:rPr>
            </w:pPr>
          </w:p>
        </w:tc>
        <w:tc>
          <w:tcPr>
            <w:tcW w:w="2322" w:type="dxa"/>
            <w:vAlign w:val="center"/>
          </w:tcPr>
          <w:p w:rsidR="0064518E" w:rsidRPr="00273034" w:rsidRDefault="0064518E" w:rsidP="00725584">
            <w:pPr>
              <w:spacing w:line="360" w:lineRule="auto"/>
              <w:jc w:val="center"/>
              <w:rPr>
                <w:sz w:val="28"/>
                <w:szCs w:val="28"/>
              </w:rPr>
            </w:pPr>
          </w:p>
        </w:tc>
        <w:tc>
          <w:tcPr>
            <w:tcW w:w="2322" w:type="dxa"/>
            <w:vAlign w:val="center"/>
          </w:tcPr>
          <w:p w:rsidR="0064518E" w:rsidRPr="00273034" w:rsidRDefault="0064518E" w:rsidP="00725584">
            <w:pPr>
              <w:spacing w:line="360" w:lineRule="auto"/>
              <w:jc w:val="center"/>
              <w:rPr>
                <w:sz w:val="28"/>
                <w:szCs w:val="28"/>
              </w:rPr>
            </w:pPr>
          </w:p>
        </w:tc>
      </w:tr>
    </w:tbl>
    <w:p w:rsidR="0064518E" w:rsidRPr="008E1BC7" w:rsidRDefault="0064518E" w:rsidP="00D83C34">
      <w:pPr>
        <w:spacing w:line="360" w:lineRule="auto"/>
        <w:jc w:val="both"/>
        <w:rPr>
          <w:sz w:val="28"/>
          <w:szCs w:val="28"/>
        </w:rPr>
      </w:pPr>
    </w:p>
    <w:p w:rsidR="0064518E" w:rsidRDefault="0064518E" w:rsidP="00D83C34">
      <w:pPr>
        <w:spacing w:line="360" w:lineRule="auto"/>
        <w:ind w:firstLine="708"/>
        <w:jc w:val="both"/>
        <w:rPr>
          <w:sz w:val="28"/>
          <w:szCs w:val="28"/>
        </w:rPr>
      </w:pPr>
      <w:r>
        <w:rPr>
          <w:sz w:val="28"/>
          <w:szCs w:val="28"/>
        </w:rPr>
        <w:t>На основі отриманих коефіцієнтів прискорення будується графік змінення К</w:t>
      </w:r>
      <w:r w:rsidRPr="00D307C9">
        <w:rPr>
          <w:sz w:val="28"/>
          <w:szCs w:val="28"/>
          <w:vertAlign w:val="subscript"/>
        </w:rPr>
        <w:t>П</w:t>
      </w:r>
      <w:r>
        <w:rPr>
          <w:sz w:val="28"/>
          <w:szCs w:val="28"/>
        </w:rPr>
        <w:t xml:space="preserve"> в залежності від Р та N</w:t>
      </w:r>
      <w:r w:rsidRPr="00D307C9">
        <w:rPr>
          <w:sz w:val="28"/>
          <w:szCs w:val="28"/>
        </w:rPr>
        <w:t>. Г</w:t>
      </w:r>
      <w:r>
        <w:rPr>
          <w:sz w:val="28"/>
          <w:szCs w:val="28"/>
        </w:rPr>
        <w:t xml:space="preserve">рафік наведено на рис. 3.2. На осі абсцис розташована розмірність векторів та матриць, ординатами зазначено коефіцієнт прискорення. Для позначення результатів різних багатопроцесорних систем використовуються різні типи ліній та маркерів. </w:t>
      </w:r>
    </w:p>
    <w:p w:rsidR="0064518E" w:rsidRDefault="0064518E" w:rsidP="00C97E83">
      <w:pPr>
        <w:spacing w:line="360" w:lineRule="auto"/>
        <w:ind w:firstLine="540"/>
        <w:jc w:val="both"/>
        <w:rPr>
          <w:sz w:val="28"/>
          <w:szCs w:val="28"/>
        </w:rPr>
      </w:pPr>
    </w:p>
    <w:p w:rsidR="0064518E" w:rsidRDefault="0064518E" w:rsidP="00C97E83">
      <w:pPr>
        <w:spacing w:line="360" w:lineRule="auto"/>
        <w:ind w:firstLine="540"/>
        <w:jc w:val="both"/>
        <w:rPr>
          <w:sz w:val="28"/>
          <w:szCs w:val="28"/>
        </w:rPr>
      </w:pPr>
    </w:p>
    <w:p w:rsidR="0064518E" w:rsidRDefault="0064518E" w:rsidP="00C97E83">
      <w:pPr>
        <w:spacing w:line="360" w:lineRule="auto"/>
        <w:ind w:firstLine="540"/>
        <w:jc w:val="both"/>
        <w:rPr>
          <w:sz w:val="28"/>
          <w:szCs w:val="28"/>
        </w:rPr>
      </w:pPr>
    </w:p>
    <w:p w:rsidR="0064518E" w:rsidRPr="00474CD2" w:rsidRDefault="0064518E" w:rsidP="00836E63">
      <w:pPr>
        <w:spacing w:line="360" w:lineRule="auto"/>
        <w:jc w:val="both"/>
        <w:rPr>
          <w:sz w:val="28"/>
          <w:szCs w:val="28"/>
        </w:rPr>
      </w:pPr>
      <w:r>
        <w:rPr>
          <w:sz w:val="28"/>
          <w:szCs w:val="28"/>
        </w:rPr>
        <w:t>Розрахуємо коефіцієнти ефективності та заповнимо їми таблицю 3.3. Для розрахунку використовуються формули</w:t>
      </w:r>
      <w:r w:rsidRPr="00FC3CE0">
        <w:rPr>
          <w:sz w:val="28"/>
          <w:szCs w:val="28"/>
        </w:rPr>
        <w:t xml:space="preserve"> </w:t>
      </w:r>
      <w:r w:rsidRPr="00CD71A9">
        <w:rPr>
          <w:position w:val="-30"/>
          <w:sz w:val="28"/>
          <w:szCs w:val="28"/>
        </w:rPr>
        <w:object w:dxaOrig="3400" w:dyaOrig="680">
          <v:shape id="_x0000_i1048" type="#_x0000_t75" style="width:170.25pt;height:33pt" o:ole="">
            <v:imagedata r:id="rId22" o:title=""/>
          </v:shape>
          <o:OLEObject Type="Embed" ProgID="Equation.DSMT4" ShapeID="_x0000_i1048" DrawAspect="Content" ObjectID="_1491763026" r:id="rId23"/>
        </w:object>
      </w:r>
      <w:r>
        <w:rPr>
          <w:sz w:val="28"/>
          <w:szCs w:val="28"/>
        </w:rPr>
        <w:t xml:space="preserve"> .</w:t>
      </w:r>
    </w:p>
    <w:p w:rsidR="0064518E" w:rsidRPr="00474CD2" w:rsidRDefault="0064518E" w:rsidP="00836E63">
      <w:pPr>
        <w:spacing w:line="360" w:lineRule="auto"/>
        <w:jc w:val="both"/>
        <w:rPr>
          <w:sz w:val="28"/>
          <w:szCs w:val="28"/>
        </w:rPr>
      </w:pPr>
    </w:p>
    <w:p w:rsidR="0064518E" w:rsidRDefault="0064518E" w:rsidP="00836E63">
      <w:pPr>
        <w:spacing w:line="360" w:lineRule="auto"/>
        <w:jc w:val="both"/>
        <w:rPr>
          <w:sz w:val="28"/>
          <w:szCs w:val="28"/>
        </w:rPr>
      </w:pPr>
      <w:r>
        <w:rPr>
          <w:sz w:val="28"/>
          <w:szCs w:val="28"/>
        </w:rPr>
        <w:t>Таблиця 3.3 -  Значення Ке для програми</w:t>
      </w:r>
      <w:r w:rsidRPr="008E5B20">
        <w:rPr>
          <w:sz w:val="28"/>
          <w:szCs w:val="28"/>
        </w:rPr>
        <w:t xml:space="preserve"> ПКС </w:t>
      </w:r>
      <w:r>
        <w:rPr>
          <w:sz w:val="28"/>
          <w:szCs w:val="28"/>
        </w:rPr>
        <w:t>з Л</w:t>
      </w:r>
      <w:r w:rsidRPr="008E5B20">
        <w:rPr>
          <w:sz w:val="28"/>
          <w:szCs w:val="28"/>
        </w:rPr>
        <w:t>П</w:t>
      </w:r>
      <w:r w:rsidRPr="00EF2D51">
        <w:rPr>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22"/>
        <w:gridCol w:w="2322"/>
        <w:gridCol w:w="2322"/>
        <w:gridCol w:w="2322"/>
      </w:tblGrid>
      <w:tr w:rsidR="0064518E" w:rsidRPr="00273034" w:rsidTr="00725584">
        <w:tc>
          <w:tcPr>
            <w:tcW w:w="2322" w:type="dxa"/>
            <w:vAlign w:val="center"/>
          </w:tcPr>
          <w:p w:rsidR="0064518E" w:rsidRPr="00273034" w:rsidRDefault="0064518E" w:rsidP="00725584">
            <w:pPr>
              <w:spacing w:line="360" w:lineRule="auto"/>
              <w:jc w:val="center"/>
              <w:rPr>
                <w:sz w:val="28"/>
                <w:szCs w:val="28"/>
                <w:lang w:val="en-US"/>
              </w:rPr>
            </w:pPr>
            <w:r w:rsidRPr="00273034">
              <w:rPr>
                <w:sz w:val="28"/>
                <w:szCs w:val="28"/>
                <w:lang w:val="en-US"/>
              </w:rPr>
              <w:t>N//P</w:t>
            </w:r>
          </w:p>
        </w:tc>
        <w:tc>
          <w:tcPr>
            <w:tcW w:w="2322" w:type="dxa"/>
            <w:vAlign w:val="center"/>
          </w:tcPr>
          <w:p w:rsidR="0064518E" w:rsidRPr="00273034" w:rsidRDefault="0064518E" w:rsidP="00725584">
            <w:pPr>
              <w:spacing w:line="360" w:lineRule="auto"/>
              <w:jc w:val="center"/>
              <w:rPr>
                <w:sz w:val="28"/>
                <w:szCs w:val="28"/>
              </w:rPr>
            </w:pPr>
            <w:r w:rsidRPr="00273034">
              <w:rPr>
                <w:sz w:val="28"/>
                <w:szCs w:val="28"/>
              </w:rPr>
              <w:t>Т2</w:t>
            </w:r>
          </w:p>
        </w:tc>
        <w:tc>
          <w:tcPr>
            <w:tcW w:w="2322" w:type="dxa"/>
            <w:vAlign w:val="center"/>
          </w:tcPr>
          <w:p w:rsidR="0064518E" w:rsidRPr="00273034" w:rsidRDefault="0064518E" w:rsidP="00725584">
            <w:pPr>
              <w:spacing w:line="360" w:lineRule="auto"/>
              <w:jc w:val="center"/>
              <w:rPr>
                <w:sz w:val="28"/>
                <w:szCs w:val="28"/>
              </w:rPr>
            </w:pPr>
            <w:r w:rsidRPr="00273034">
              <w:rPr>
                <w:sz w:val="28"/>
                <w:szCs w:val="28"/>
              </w:rPr>
              <w:t>Т4</w:t>
            </w:r>
          </w:p>
        </w:tc>
        <w:tc>
          <w:tcPr>
            <w:tcW w:w="2322" w:type="dxa"/>
            <w:vAlign w:val="center"/>
          </w:tcPr>
          <w:p w:rsidR="0064518E" w:rsidRPr="00273034" w:rsidRDefault="0064518E" w:rsidP="00725584">
            <w:pPr>
              <w:spacing w:line="360" w:lineRule="auto"/>
              <w:jc w:val="center"/>
              <w:rPr>
                <w:sz w:val="28"/>
                <w:szCs w:val="28"/>
              </w:rPr>
            </w:pPr>
            <w:r w:rsidRPr="00273034">
              <w:rPr>
                <w:sz w:val="28"/>
                <w:szCs w:val="28"/>
              </w:rPr>
              <w:t>Т6</w:t>
            </w:r>
          </w:p>
        </w:tc>
      </w:tr>
      <w:tr w:rsidR="0064518E" w:rsidRPr="00273034" w:rsidTr="00725584">
        <w:tc>
          <w:tcPr>
            <w:tcW w:w="2322" w:type="dxa"/>
            <w:vAlign w:val="center"/>
          </w:tcPr>
          <w:p w:rsidR="0064518E" w:rsidRPr="00273034" w:rsidRDefault="0064518E" w:rsidP="00725584">
            <w:pPr>
              <w:spacing w:line="360" w:lineRule="auto"/>
              <w:jc w:val="center"/>
              <w:rPr>
                <w:sz w:val="28"/>
                <w:szCs w:val="28"/>
                <w:lang w:val="en-US"/>
              </w:rPr>
            </w:pPr>
            <w:r>
              <w:rPr>
                <w:sz w:val="28"/>
                <w:szCs w:val="28"/>
                <w:lang w:val="en-US"/>
              </w:rPr>
              <w:t>900</w:t>
            </w:r>
          </w:p>
        </w:tc>
        <w:tc>
          <w:tcPr>
            <w:tcW w:w="2322" w:type="dxa"/>
            <w:vAlign w:val="center"/>
          </w:tcPr>
          <w:p w:rsidR="0064518E" w:rsidRPr="00273034" w:rsidRDefault="0064518E" w:rsidP="00447B74">
            <w:pPr>
              <w:spacing w:line="360" w:lineRule="auto"/>
              <w:jc w:val="center"/>
              <w:rPr>
                <w:sz w:val="28"/>
                <w:szCs w:val="28"/>
              </w:rPr>
            </w:pPr>
          </w:p>
        </w:tc>
        <w:tc>
          <w:tcPr>
            <w:tcW w:w="2322" w:type="dxa"/>
            <w:vAlign w:val="center"/>
          </w:tcPr>
          <w:p w:rsidR="0064518E" w:rsidRPr="00273034" w:rsidRDefault="0064518E" w:rsidP="00447B74">
            <w:pPr>
              <w:spacing w:line="360" w:lineRule="auto"/>
              <w:jc w:val="center"/>
              <w:rPr>
                <w:sz w:val="28"/>
                <w:szCs w:val="28"/>
              </w:rPr>
            </w:pPr>
          </w:p>
        </w:tc>
        <w:tc>
          <w:tcPr>
            <w:tcW w:w="2322" w:type="dxa"/>
            <w:vAlign w:val="center"/>
          </w:tcPr>
          <w:p w:rsidR="0064518E" w:rsidRPr="00273034" w:rsidRDefault="0064518E" w:rsidP="00725584">
            <w:pPr>
              <w:spacing w:line="360" w:lineRule="auto"/>
              <w:jc w:val="center"/>
              <w:rPr>
                <w:sz w:val="28"/>
                <w:szCs w:val="28"/>
              </w:rPr>
            </w:pPr>
          </w:p>
        </w:tc>
      </w:tr>
      <w:tr w:rsidR="0064518E" w:rsidRPr="00273034" w:rsidTr="00725584">
        <w:tc>
          <w:tcPr>
            <w:tcW w:w="2322" w:type="dxa"/>
            <w:vAlign w:val="center"/>
          </w:tcPr>
          <w:p w:rsidR="0064518E" w:rsidRPr="00273034" w:rsidRDefault="0064518E" w:rsidP="00725584">
            <w:pPr>
              <w:spacing w:line="360" w:lineRule="auto"/>
              <w:jc w:val="center"/>
              <w:rPr>
                <w:sz w:val="28"/>
                <w:szCs w:val="28"/>
                <w:lang w:val="en-US"/>
              </w:rPr>
            </w:pPr>
            <w:r>
              <w:rPr>
                <w:sz w:val="28"/>
                <w:szCs w:val="28"/>
                <w:lang w:val="en-US"/>
              </w:rPr>
              <w:t>18</w:t>
            </w:r>
            <w:r w:rsidRPr="00273034">
              <w:rPr>
                <w:sz w:val="28"/>
                <w:szCs w:val="28"/>
                <w:lang w:val="en-US"/>
              </w:rPr>
              <w:t>00</w:t>
            </w:r>
          </w:p>
        </w:tc>
        <w:tc>
          <w:tcPr>
            <w:tcW w:w="2322" w:type="dxa"/>
            <w:vAlign w:val="center"/>
          </w:tcPr>
          <w:p w:rsidR="0064518E" w:rsidRPr="00273034" w:rsidRDefault="0064518E" w:rsidP="00725584">
            <w:pPr>
              <w:spacing w:line="360" w:lineRule="auto"/>
              <w:jc w:val="center"/>
              <w:rPr>
                <w:sz w:val="28"/>
                <w:szCs w:val="28"/>
              </w:rPr>
            </w:pPr>
          </w:p>
        </w:tc>
        <w:tc>
          <w:tcPr>
            <w:tcW w:w="2322" w:type="dxa"/>
            <w:vAlign w:val="center"/>
          </w:tcPr>
          <w:p w:rsidR="0064518E" w:rsidRPr="00273034" w:rsidRDefault="0064518E" w:rsidP="00725584">
            <w:pPr>
              <w:spacing w:line="360" w:lineRule="auto"/>
              <w:jc w:val="center"/>
              <w:rPr>
                <w:sz w:val="28"/>
                <w:szCs w:val="28"/>
              </w:rPr>
            </w:pPr>
          </w:p>
        </w:tc>
        <w:tc>
          <w:tcPr>
            <w:tcW w:w="2322" w:type="dxa"/>
            <w:vAlign w:val="center"/>
          </w:tcPr>
          <w:p w:rsidR="0064518E" w:rsidRPr="00273034" w:rsidRDefault="0064518E" w:rsidP="00447B74">
            <w:pPr>
              <w:spacing w:line="360" w:lineRule="auto"/>
              <w:jc w:val="center"/>
              <w:rPr>
                <w:sz w:val="28"/>
                <w:szCs w:val="28"/>
              </w:rPr>
            </w:pPr>
          </w:p>
        </w:tc>
      </w:tr>
      <w:tr w:rsidR="0064518E" w:rsidRPr="00273034" w:rsidTr="00725584">
        <w:tc>
          <w:tcPr>
            <w:tcW w:w="2322" w:type="dxa"/>
            <w:vAlign w:val="center"/>
          </w:tcPr>
          <w:p w:rsidR="0064518E" w:rsidRPr="00273034" w:rsidRDefault="0064518E" w:rsidP="00725584">
            <w:pPr>
              <w:spacing w:line="360" w:lineRule="auto"/>
              <w:jc w:val="center"/>
              <w:rPr>
                <w:sz w:val="28"/>
                <w:szCs w:val="28"/>
                <w:lang w:val="en-US"/>
              </w:rPr>
            </w:pPr>
            <w:r>
              <w:rPr>
                <w:sz w:val="28"/>
                <w:szCs w:val="28"/>
                <w:lang w:val="en-US"/>
              </w:rPr>
              <w:t>24</w:t>
            </w:r>
            <w:r w:rsidRPr="00273034">
              <w:rPr>
                <w:sz w:val="28"/>
                <w:szCs w:val="28"/>
                <w:lang w:val="en-US"/>
              </w:rPr>
              <w:t>00</w:t>
            </w:r>
          </w:p>
        </w:tc>
        <w:tc>
          <w:tcPr>
            <w:tcW w:w="2322" w:type="dxa"/>
            <w:vAlign w:val="center"/>
          </w:tcPr>
          <w:p w:rsidR="0064518E" w:rsidRPr="00273034" w:rsidRDefault="0064518E" w:rsidP="00725584">
            <w:pPr>
              <w:spacing w:line="360" w:lineRule="auto"/>
              <w:jc w:val="center"/>
              <w:rPr>
                <w:sz w:val="28"/>
                <w:szCs w:val="28"/>
              </w:rPr>
            </w:pPr>
          </w:p>
        </w:tc>
        <w:tc>
          <w:tcPr>
            <w:tcW w:w="2322" w:type="dxa"/>
            <w:vAlign w:val="center"/>
          </w:tcPr>
          <w:p w:rsidR="0064518E" w:rsidRPr="00273034" w:rsidRDefault="0064518E" w:rsidP="00725584">
            <w:pPr>
              <w:spacing w:line="360" w:lineRule="auto"/>
              <w:jc w:val="center"/>
              <w:rPr>
                <w:sz w:val="28"/>
                <w:szCs w:val="28"/>
              </w:rPr>
            </w:pPr>
          </w:p>
        </w:tc>
        <w:tc>
          <w:tcPr>
            <w:tcW w:w="2322" w:type="dxa"/>
            <w:vAlign w:val="center"/>
          </w:tcPr>
          <w:p w:rsidR="0064518E" w:rsidRPr="00273034" w:rsidRDefault="0064518E" w:rsidP="00725584">
            <w:pPr>
              <w:spacing w:line="360" w:lineRule="auto"/>
              <w:jc w:val="center"/>
              <w:rPr>
                <w:sz w:val="28"/>
                <w:szCs w:val="28"/>
              </w:rPr>
            </w:pPr>
          </w:p>
        </w:tc>
      </w:tr>
    </w:tbl>
    <w:p w:rsidR="0064518E" w:rsidRDefault="0064518E" w:rsidP="00836E63">
      <w:pPr>
        <w:spacing w:line="360" w:lineRule="auto"/>
        <w:jc w:val="both"/>
        <w:rPr>
          <w:sz w:val="28"/>
          <w:szCs w:val="28"/>
        </w:rPr>
      </w:pPr>
    </w:p>
    <w:p w:rsidR="0064518E" w:rsidRDefault="0064518E" w:rsidP="00836E63">
      <w:pPr>
        <w:spacing w:line="360" w:lineRule="auto"/>
        <w:ind w:firstLine="708"/>
        <w:jc w:val="both"/>
        <w:rPr>
          <w:sz w:val="28"/>
          <w:szCs w:val="28"/>
        </w:rPr>
      </w:pPr>
      <w:r>
        <w:rPr>
          <w:sz w:val="28"/>
          <w:szCs w:val="28"/>
        </w:rPr>
        <w:t>На основі отриманих коефіцієнтів ефективності будується графік змінення Ке в залежності від Р та N</w:t>
      </w:r>
      <w:r w:rsidRPr="00D307C9">
        <w:rPr>
          <w:sz w:val="28"/>
          <w:szCs w:val="28"/>
        </w:rPr>
        <w:t>. Г</w:t>
      </w:r>
      <w:r>
        <w:rPr>
          <w:sz w:val="28"/>
          <w:szCs w:val="28"/>
        </w:rPr>
        <w:t xml:space="preserve">рафік наведено на рис. 3.3. На осі абсцис розташована розмірність векторів та матриць, ординатами зазначено коефіцієнт ефективності. Для позначення результатів різних багатопроцесорних систем використовуються різні типи ліній та маркерів. </w:t>
      </w:r>
    </w:p>
    <w:p w:rsidR="0064518E" w:rsidRDefault="0064518E" w:rsidP="00C97E83">
      <w:pPr>
        <w:spacing w:line="360" w:lineRule="auto"/>
        <w:ind w:firstLine="540"/>
        <w:jc w:val="both"/>
        <w:rPr>
          <w:sz w:val="28"/>
          <w:szCs w:val="28"/>
        </w:rPr>
      </w:pPr>
    </w:p>
    <w:p w:rsidR="0064518E" w:rsidRPr="00836E63" w:rsidRDefault="0064518E" w:rsidP="00B426C7">
      <w:pPr>
        <w:spacing w:line="360" w:lineRule="auto"/>
        <w:ind w:firstLine="708"/>
        <w:outlineLvl w:val="1"/>
        <w:rPr>
          <w:b/>
          <w:sz w:val="28"/>
          <w:szCs w:val="28"/>
        </w:rPr>
      </w:pPr>
      <w:r w:rsidRPr="00B426C7">
        <w:rPr>
          <w:b/>
          <w:sz w:val="28"/>
          <w:szCs w:val="28"/>
          <w:highlight w:val="yellow"/>
        </w:rPr>
        <w:t>3.6 Висновки до розділу 3.</w:t>
      </w:r>
    </w:p>
    <w:p w:rsidR="0064518E" w:rsidRDefault="0064518E" w:rsidP="00C97E83">
      <w:pPr>
        <w:spacing w:line="360" w:lineRule="auto"/>
        <w:ind w:firstLine="540"/>
        <w:jc w:val="both"/>
        <w:rPr>
          <w:sz w:val="28"/>
          <w:szCs w:val="28"/>
        </w:rPr>
        <w:sectPr w:rsidR="0064518E" w:rsidSect="00725584">
          <w:footerReference w:type="even" r:id="rId24"/>
          <w:footerReference w:type="default" r:id="rId25"/>
          <w:pgSz w:w="11906" w:h="16838"/>
          <w:pgMar w:top="1134" w:right="850" w:bottom="1134" w:left="1701" w:header="720" w:footer="720" w:gutter="0"/>
          <w:pgNumType w:start="5"/>
          <w:cols w:space="720"/>
          <w:docGrid w:linePitch="360"/>
        </w:sectPr>
      </w:pPr>
    </w:p>
    <w:p w:rsidR="0064518E" w:rsidRDefault="0064518E" w:rsidP="000534FB">
      <w:pPr>
        <w:spacing w:line="360" w:lineRule="auto"/>
        <w:rPr>
          <w:b/>
          <w:sz w:val="28"/>
          <w:szCs w:val="28"/>
        </w:rPr>
      </w:pPr>
    </w:p>
    <w:p w:rsidR="0064518E" w:rsidRPr="00330CD7" w:rsidRDefault="0064518E" w:rsidP="000534FB">
      <w:pPr>
        <w:spacing w:after="200" w:line="360" w:lineRule="auto"/>
        <w:jc w:val="center"/>
        <w:rPr>
          <w:sz w:val="28"/>
          <w:szCs w:val="28"/>
        </w:rPr>
      </w:pPr>
      <w:r w:rsidRPr="00330CD7">
        <w:rPr>
          <w:b/>
          <w:sz w:val="28"/>
          <w:szCs w:val="28"/>
        </w:rPr>
        <w:t>СПИСОК ВИКОРИСТАНИХ ДЖЕРЕЛ</w:t>
      </w:r>
    </w:p>
    <w:p w:rsidR="0064518E" w:rsidRPr="00753933" w:rsidRDefault="0064518E" w:rsidP="000534FB">
      <w:pPr>
        <w:pStyle w:val="ListParagraph"/>
        <w:spacing w:line="360" w:lineRule="auto"/>
        <w:ind w:left="340"/>
        <w:rPr>
          <w:rFonts w:ascii="Times New Roman" w:hAnsi="Times New Roman"/>
          <w:sz w:val="28"/>
          <w:szCs w:val="28"/>
        </w:rPr>
      </w:pPr>
      <w:r w:rsidRPr="004B777E">
        <w:rPr>
          <w:rFonts w:ascii="Times New Roman" w:hAnsi="Times New Roman"/>
          <w:sz w:val="28"/>
          <w:szCs w:val="28"/>
        </w:rPr>
        <w:t xml:space="preserve">1.Історія створення </w:t>
      </w:r>
      <w:r w:rsidRPr="004B777E">
        <w:rPr>
          <w:rFonts w:ascii="Times New Roman" w:hAnsi="Times New Roman"/>
          <w:sz w:val="28"/>
          <w:szCs w:val="28"/>
          <w:lang w:val="en-US"/>
        </w:rPr>
        <w:t>OpenMP</w:t>
      </w:r>
      <w:r w:rsidRPr="004B777E">
        <w:rPr>
          <w:rFonts w:ascii="Times New Roman" w:hAnsi="Times New Roman"/>
          <w:sz w:val="28"/>
          <w:szCs w:val="28"/>
        </w:rPr>
        <w:t xml:space="preserve"> [Електронний ресурс] .— Режим доступу:</w:t>
      </w:r>
      <w:r w:rsidRPr="004B777E">
        <w:rPr>
          <w:rFonts w:ascii="Times New Roman" w:hAnsi="Times New Roman"/>
        </w:rPr>
        <w:t xml:space="preserve"> </w:t>
      </w:r>
    </w:p>
    <w:p w:rsidR="0064518E" w:rsidRPr="004B777E" w:rsidRDefault="0064518E" w:rsidP="000534FB">
      <w:pPr>
        <w:pStyle w:val="ListParagraph"/>
        <w:spacing w:line="360" w:lineRule="auto"/>
        <w:ind w:left="340"/>
        <w:rPr>
          <w:rFonts w:ascii="Times New Roman" w:hAnsi="Times New Roman"/>
          <w:sz w:val="28"/>
          <w:szCs w:val="28"/>
        </w:rPr>
      </w:pPr>
      <w:r w:rsidRPr="004B777E">
        <w:rPr>
          <w:rFonts w:ascii="Times New Roman" w:hAnsi="Times New Roman"/>
          <w:sz w:val="28"/>
          <w:szCs w:val="28"/>
        </w:rPr>
        <w:t xml:space="preserve">2.Жуков І.А., Корочкін О.В. Паралельні та розподілені обчислення: Навч.посібник. – К.: Корнійчук, 2014. – 50-53 с. </w:t>
      </w:r>
    </w:p>
    <w:p w:rsidR="0064518E" w:rsidRPr="004B777E" w:rsidRDefault="0064518E" w:rsidP="000534FB">
      <w:pPr>
        <w:pStyle w:val="ListParagraph"/>
        <w:spacing w:line="360" w:lineRule="auto"/>
        <w:ind w:left="340"/>
        <w:rPr>
          <w:rFonts w:ascii="Times New Roman" w:hAnsi="Times New Roman"/>
          <w:sz w:val="28"/>
          <w:szCs w:val="28"/>
        </w:rPr>
      </w:pPr>
      <w:r w:rsidRPr="004B777E">
        <w:rPr>
          <w:rFonts w:ascii="Times New Roman" w:hAnsi="Times New Roman"/>
          <w:sz w:val="28"/>
          <w:szCs w:val="28"/>
        </w:rPr>
        <w:t xml:space="preserve">3.Розробка та використання бібліотеки </w:t>
      </w:r>
      <w:r w:rsidRPr="004B777E">
        <w:rPr>
          <w:rFonts w:ascii="Times New Roman" w:hAnsi="Times New Roman"/>
          <w:sz w:val="28"/>
          <w:szCs w:val="28"/>
          <w:lang w:val="en-US"/>
        </w:rPr>
        <w:t>OpenMP</w:t>
      </w:r>
      <w:r w:rsidRPr="004B777E">
        <w:rPr>
          <w:rFonts w:ascii="Times New Roman" w:hAnsi="Times New Roman"/>
          <w:sz w:val="28"/>
          <w:szCs w:val="28"/>
        </w:rPr>
        <w:t xml:space="preserve"> [Електронний ресурс] .— Режим доступу:</w:t>
      </w:r>
      <w:r w:rsidRPr="004B777E">
        <w:rPr>
          <w:rFonts w:ascii="Times New Roman" w:hAnsi="Times New Roman"/>
        </w:rPr>
        <w:t xml:space="preserve"> </w:t>
      </w:r>
    </w:p>
    <w:p w:rsidR="0064518E" w:rsidRPr="004B777E" w:rsidRDefault="0064518E" w:rsidP="000534FB">
      <w:pPr>
        <w:pStyle w:val="ListParagraph"/>
        <w:spacing w:line="360" w:lineRule="auto"/>
        <w:ind w:left="340"/>
        <w:rPr>
          <w:rFonts w:ascii="Times New Roman" w:hAnsi="Times New Roman"/>
          <w:sz w:val="28"/>
          <w:szCs w:val="28"/>
        </w:rPr>
      </w:pPr>
      <w:r w:rsidRPr="004B777E">
        <w:rPr>
          <w:rFonts w:ascii="Times New Roman" w:hAnsi="Times New Roman"/>
          <w:sz w:val="28"/>
          <w:szCs w:val="28"/>
        </w:rPr>
        <w:t xml:space="preserve">4.Використання бібліотеки </w:t>
      </w:r>
      <w:r w:rsidRPr="004B777E">
        <w:rPr>
          <w:rFonts w:ascii="Times New Roman" w:hAnsi="Times New Roman"/>
          <w:sz w:val="28"/>
          <w:szCs w:val="28"/>
          <w:lang w:val="en-US"/>
        </w:rPr>
        <w:t>OpenMP</w:t>
      </w:r>
      <w:r w:rsidRPr="004B777E">
        <w:rPr>
          <w:rFonts w:ascii="Times New Roman" w:hAnsi="Times New Roman"/>
          <w:sz w:val="28"/>
          <w:szCs w:val="28"/>
        </w:rPr>
        <w:t xml:space="preserve"> [Електронний ресурс] .— Режим доступу: https://software.intel.com/ru-ru/articles/more-work-sharing-with-openmp/</w:t>
      </w:r>
    </w:p>
    <w:p w:rsidR="0064518E" w:rsidRPr="004B777E" w:rsidRDefault="0064518E" w:rsidP="000534FB">
      <w:pPr>
        <w:pStyle w:val="ListParagraph"/>
        <w:spacing w:line="360" w:lineRule="auto"/>
        <w:ind w:left="340"/>
        <w:rPr>
          <w:rFonts w:ascii="Times New Roman" w:hAnsi="Times New Roman"/>
          <w:sz w:val="28"/>
          <w:szCs w:val="28"/>
        </w:rPr>
      </w:pPr>
      <w:r w:rsidRPr="004B777E">
        <w:rPr>
          <w:rFonts w:ascii="Times New Roman" w:hAnsi="Times New Roman"/>
          <w:sz w:val="28"/>
          <w:szCs w:val="28"/>
        </w:rPr>
        <w:t xml:space="preserve">5. Засоби роботи з процесами в бібліотеці </w:t>
      </w:r>
      <w:r w:rsidRPr="004B777E">
        <w:rPr>
          <w:rFonts w:ascii="Times New Roman" w:hAnsi="Times New Roman"/>
          <w:sz w:val="28"/>
          <w:szCs w:val="28"/>
          <w:lang w:val="en-US"/>
        </w:rPr>
        <w:t>OpenMP</w:t>
      </w:r>
      <w:r w:rsidRPr="004B777E">
        <w:rPr>
          <w:rFonts w:ascii="Times New Roman" w:hAnsi="Times New Roman"/>
          <w:sz w:val="28"/>
          <w:szCs w:val="28"/>
        </w:rPr>
        <w:t xml:space="preserve"> [Електронний ресурс].</w:t>
      </w:r>
      <w:r w:rsidRPr="004B777E">
        <w:rPr>
          <w:rFonts w:ascii="Times New Roman" w:hAnsi="Times New Roman"/>
          <w:sz w:val="28"/>
          <w:szCs w:val="28"/>
          <w:lang w:val="ru-RU"/>
        </w:rPr>
        <w:t xml:space="preserve"> </w:t>
      </w:r>
      <w:r w:rsidRPr="004B777E">
        <w:rPr>
          <w:rFonts w:ascii="Times New Roman" w:hAnsi="Times New Roman"/>
          <w:sz w:val="28"/>
          <w:szCs w:val="28"/>
        </w:rPr>
        <w:t>— Режим доступу: http://edu.chpc.ru/parallel/mainse5.html</w:t>
      </w:r>
    </w:p>
    <w:p w:rsidR="0064518E" w:rsidRPr="004B777E" w:rsidRDefault="0064518E" w:rsidP="000534FB">
      <w:pPr>
        <w:pStyle w:val="ListParagraph"/>
        <w:spacing w:line="360" w:lineRule="auto"/>
        <w:ind w:left="340"/>
        <w:rPr>
          <w:rFonts w:ascii="Times New Roman" w:hAnsi="Times New Roman"/>
          <w:b/>
          <w:sz w:val="28"/>
          <w:szCs w:val="28"/>
        </w:rPr>
      </w:pPr>
      <w:r w:rsidRPr="004B777E">
        <w:rPr>
          <w:rFonts w:ascii="Times New Roman" w:hAnsi="Times New Roman"/>
          <w:sz w:val="28"/>
          <w:szCs w:val="28"/>
        </w:rPr>
        <w:t>6. Синхронізація процесів [Електронний ресурс].</w:t>
      </w:r>
      <w:r w:rsidRPr="004B777E">
        <w:rPr>
          <w:rFonts w:ascii="Times New Roman" w:hAnsi="Times New Roman"/>
          <w:sz w:val="28"/>
          <w:szCs w:val="28"/>
          <w:lang w:val="ru-RU"/>
        </w:rPr>
        <w:t xml:space="preserve"> </w:t>
      </w:r>
      <w:r w:rsidRPr="004B777E">
        <w:rPr>
          <w:rFonts w:ascii="Times New Roman" w:hAnsi="Times New Roman"/>
          <w:sz w:val="28"/>
          <w:szCs w:val="28"/>
        </w:rPr>
        <w:t>— Режим доступу: http://www.intuit.ru/studies/courses/1112/232/lecture/6025</w:t>
      </w:r>
    </w:p>
    <w:p w:rsidR="0064518E" w:rsidRDefault="0064518E" w:rsidP="000534FB">
      <w:pPr>
        <w:pStyle w:val="ListParagraph"/>
        <w:spacing w:line="360" w:lineRule="auto"/>
        <w:ind w:left="340"/>
        <w:rPr>
          <w:b/>
          <w:sz w:val="28"/>
          <w:szCs w:val="28"/>
          <w:lang w:val="ru-RU"/>
        </w:rPr>
      </w:pPr>
    </w:p>
    <w:p w:rsidR="0064518E" w:rsidRPr="00B426C7" w:rsidRDefault="0064518E" w:rsidP="000534FB">
      <w:pPr>
        <w:pStyle w:val="ListParagraph"/>
        <w:spacing w:line="360" w:lineRule="auto"/>
        <w:ind w:left="340"/>
        <w:rPr>
          <w:b/>
          <w:sz w:val="40"/>
          <w:szCs w:val="40"/>
          <w:lang w:val="ru-RU"/>
        </w:rPr>
      </w:pPr>
      <w:r w:rsidRPr="00B426C7">
        <w:rPr>
          <w:b/>
          <w:sz w:val="40"/>
          <w:szCs w:val="40"/>
          <w:highlight w:val="yellow"/>
          <w:lang w:val="ru-RU"/>
        </w:rPr>
        <w:t>МАЛО!!!!!!</w:t>
      </w:r>
      <w:r>
        <w:rPr>
          <w:b/>
          <w:sz w:val="40"/>
          <w:szCs w:val="40"/>
          <w:lang w:val="ru-RU"/>
        </w:rPr>
        <w:t xml:space="preserve">    10-15</w:t>
      </w:r>
    </w:p>
    <w:sectPr w:rsidR="0064518E" w:rsidRPr="00B426C7" w:rsidSect="00C5236E">
      <w:footerReference w:type="even" r:id="rId26"/>
      <w:footerReference w:type="default" r:id="rId27"/>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4518E" w:rsidRDefault="0064518E">
      <w:r>
        <w:separator/>
      </w:r>
    </w:p>
  </w:endnote>
  <w:endnote w:type="continuationSeparator" w:id="0">
    <w:p w:rsidR="0064518E" w:rsidRDefault="0064518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4518E" w:rsidRDefault="0064518E" w:rsidP="0072558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64518E" w:rsidRDefault="0064518E" w:rsidP="00725584">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4518E" w:rsidRPr="000F6FA3" w:rsidRDefault="0064518E">
    <w:pPr>
      <w:pStyle w:val="Footer"/>
      <w:jc w:val="right"/>
    </w:pPr>
    <w:fldSimple w:instr="PAGE   \* MERGEFORMAT">
      <w:r>
        <w:rPr>
          <w:noProof/>
        </w:rPr>
        <w:t>6</w:t>
      </w:r>
    </w:fldSimple>
  </w:p>
  <w:p w:rsidR="0064518E" w:rsidRDefault="0064518E" w:rsidP="00725584">
    <w:pPr>
      <w:pStyle w:val="Footer"/>
      <w:ind w:right="360"/>
      <w:jc w:val="right"/>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4518E" w:rsidRDefault="0064518E" w:rsidP="0031264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64518E" w:rsidRDefault="0064518E" w:rsidP="00312649">
    <w:pPr>
      <w:pStyle w:val="Footer"/>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4518E" w:rsidRDefault="0064518E" w:rsidP="0031264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7</w:t>
    </w:r>
    <w:r>
      <w:rPr>
        <w:rStyle w:val="PageNumber"/>
      </w:rPr>
      <w:fldChar w:fldCharType="end"/>
    </w:r>
  </w:p>
  <w:p w:rsidR="0064518E" w:rsidRDefault="0064518E" w:rsidP="00312649">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4518E" w:rsidRDefault="0064518E">
      <w:r>
        <w:separator/>
      </w:r>
    </w:p>
  </w:footnote>
  <w:footnote w:type="continuationSeparator" w:id="0">
    <w:p w:rsidR="0064518E" w:rsidRDefault="0064518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E07FC"/>
    <w:multiLevelType w:val="multilevel"/>
    <w:tmpl w:val="1F4044A8"/>
    <w:lvl w:ilvl="0">
      <w:start w:val="1"/>
      <w:numFmt w:val="decimal"/>
      <w:lvlText w:val="%1"/>
      <w:lvlJc w:val="left"/>
      <w:pPr>
        <w:ind w:left="450" w:hanging="450"/>
      </w:pPr>
      <w:rPr>
        <w:rFonts w:cs="Times New Roman" w:hint="default"/>
      </w:rPr>
    </w:lvl>
    <w:lvl w:ilvl="1">
      <w:start w:val="1"/>
      <w:numFmt w:val="decimal"/>
      <w:lvlText w:val="%1.%2"/>
      <w:lvlJc w:val="left"/>
      <w:pPr>
        <w:ind w:left="450" w:hanging="45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
    <w:nsid w:val="057D4F1A"/>
    <w:multiLevelType w:val="hybridMultilevel"/>
    <w:tmpl w:val="6DC69DD2"/>
    <w:lvl w:ilvl="0" w:tplc="1D0A74B8">
      <w:start w:val="1"/>
      <w:numFmt w:val="decimal"/>
      <w:lvlText w:val="%1)"/>
      <w:lvlJc w:val="left"/>
      <w:pPr>
        <w:ind w:left="502" w:hanging="360"/>
      </w:pPr>
      <w:rPr>
        <w:rFonts w:cs="Times New Roman" w:hint="default"/>
        <w:i w:val="0"/>
        <w:sz w:val="28"/>
        <w:szCs w:val="28"/>
      </w:rPr>
    </w:lvl>
    <w:lvl w:ilvl="1" w:tplc="04220019">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
    <w:nsid w:val="058E36F5"/>
    <w:multiLevelType w:val="hybridMultilevel"/>
    <w:tmpl w:val="14264E8E"/>
    <w:lvl w:ilvl="0" w:tplc="2946BACE">
      <w:numFmt w:val="bullet"/>
      <w:lvlText w:val="-"/>
      <w:lvlJc w:val="left"/>
      <w:pPr>
        <w:ind w:left="1800" w:hanging="360"/>
      </w:pPr>
      <w:rPr>
        <w:rFonts w:ascii="Times New Roman" w:eastAsia="Times New Roman" w:hAnsi="Times New Roman" w:hint="default"/>
      </w:rPr>
    </w:lvl>
    <w:lvl w:ilvl="1" w:tplc="04220003" w:tentative="1">
      <w:start w:val="1"/>
      <w:numFmt w:val="bullet"/>
      <w:lvlText w:val="o"/>
      <w:lvlJc w:val="left"/>
      <w:pPr>
        <w:ind w:left="2520" w:hanging="360"/>
      </w:pPr>
      <w:rPr>
        <w:rFonts w:ascii="Courier New" w:hAnsi="Courier New" w:hint="default"/>
      </w:rPr>
    </w:lvl>
    <w:lvl w:ilvl="2" w:tplc="04220005" w:tentative="1">
      <w:start w:val="1"/>
      <w:numFmt w:val="bullet"/>
      <w:lvlText w:val=""/>
      <w:lvlJc w:val="left"/>
      <w:pPr>
        <w:ind w:left="3240" w:hanging="360"/>
      </w:pPr>
      <w:rPr>
        <w:rFonts w:ascii="Wingdings" w:hAnsi="Wingdings" w:hint="default"/>
      </w:rPr>
    </w:lvl>
    <w:lvl w:ilvl="3" w:tplc="04220001" w:tentative="1">
      <w:start w:val="1"/>
      <w:numFmt w:val="bullet"/>
      <w:lvlText w:val=""/>
      <w:lvlJc w:val="left"/>
      <w:pPr>
        <w:ind w:left="3960" w:hanging="360"/>
      </w:pPr>
      <w:rPr>
        <w:rFonts w:ascii="Symbol" w:hAnsi="Symbol" w:hint="default"/>
      </w:rPr>
    </w:lvl>
    <w:lvl w:ilvl="4" w:tplc="04220003" w:tentative="1">
      <w:start w:val="1"/>
      <w:numFmt w:val="bullet"/>
      <w:lvlText w:val="o"/>
      <w:lvlJc w:val="left"/>
      <w:pPr>
        <w:ind w:left="4680" w:hanging="360"/>
      </w:pPr>
      <w:rPr>
        <w:rFonts w:ascii="Courier New" w:hAnsi="Courier New" w:hint="default"/>
      </w:rPr>
    </w:lvl>
    <w:lvl w:ilvl="5" w:tplc="04220005" w:tentative="1">
      <w:start w:val="1"/>
      <w:numFmt w:val="bullet"/>
      <w:lvlText w:val=""/>
      <w:lvlJc w:val="left"/>
      <w:pPr>
        <w:ind w:left="5400" w:hanging="360"/>
      </w:pPr>
      <w:rPr>
        <w:rFonts w:ascii="Wingdings" w:hAnsi="Wingdings" w:hint="default"/>
      </w:rPr>
    </w:lvl>
    <w:lvl w:ilvl="6" w:tplc="04220001" w:tentative="1">
      <w:start w:val="1"/>
      <w:numFmt w:val="bullet"/>
      <w:lvlText w:val=""/>
      <w:lvlJc w:val="left"/>
      <w:pPr>
        <w:ind w:left="6120" w:hanging="360"/>
      </w:pPr>
      <w:rPr>
        <w:rFonts w:ascii="Symbol" w:hAnsi="Symbol" w:hint="default"/>
      </w:rPr>
    </w:lvl>
    <w:lvl w:ilvl="7" w:tplc="04220003" w:tentative="1">
      <w:start w:val="1"/>
      <w:numFmt w:val="bullet"/>
      <w:lvlText w:val="o"/>
      <w:lvlJc w:val="left"/>
      <w:pPr>
        <w:ind w:left="6840" w:hanging="360"/>
      </w:pPr>
      <w:rPr>
        <w:rFonts w:ascii="Courier New" w:hAnsi="Courier New" w:hint="default"/>
      </w:rPr>
    </w:lvl>
    <w:lvl w:ilvl="8" w:tplc="04220005" w:tentative="1">
      <w:start w:val="1"/>
      <w:numFmt w:val="bullet"/>
      <w:lvlText w:val=""/>
      <w:lvlJc w:val="left"/>
      <w:pPr>
        <w:ind w:left="7560" w:hanging="360"/>
      </w:pPr>
      <w:rPr>
        <w:rFonts w:ascii="Wingdings" w:hAnsi="Wingdings" w:hint="default"/>
      </w:rPr>
    </w:lvl>
  </w:abstractNum>
  <w:abstractNum w:abstractNumId="3">
    <w:nsid w:val="05AA735C"/>
    <w:multiLevelType w:val="hybridMultilevel"/>
    <w:tmpl w:val="1A9AE19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nsid w:val="12E62C53"/>
    <w:multiLevelType w:val="hybridMultilevel"/>
    <w:tmpl w:val="711A5DE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5">
    <w:nsid w:val="1F971671"/>
    <w:multiLevelType w:val="hybridMultilevel"/>
    <w:tmpl w:val="94A04324"/>
    <w:lvl w:ilvl="0" w:tplc="98B4B1E0">
      <w:start w:val="1"/>
      <w:numFmt w:val="decimal"/>
      <w:lvlText w:val="%1."/>
      <w:lvlJc w:val="left"/>
      <w:pPr>
        <w:ind w:left="810" w:hanging="360"/>
      </w:pPr>
      <w:rPr>
        <w:rFonts w:cs="Times New Roman" w:hint="default"/>
      </w:rPr>
    </w:lvl>
    <w:lvl w:ilvl="1" w:tplc="04220019" w:tentative="1">
      <w:start w:val="1"/>
      <w:numFmt w:val="lowerLetter"/>
      <w:lvlText w:val="%2."/>
      <w:lvlJc w:val="left"/>
      <w:pPr>
        <w:ind w:left="1530" w:hanging="360"/>
      </w:pPr>
      <w:rPr>
        <w:rFonts w:cs="Times New Roman"/>
      </w:rPr>
    </w:lvl>
    <w:lvl w:ilvl="2" w:tplc="0422001B" w:tentative="1">
      <w:start w:val="1"/>
      <w:numFmt w:val="lowerRoman"/>
      <w:lvlText w:val="%3."/>
      <w:lvlJc w:val="right"/>
      <w:pPr>
        <w:ind w:left="2250" w:hanging="180"/>
      </w:pPr>
      <w:rPr>
        <w:rFonts w:cs="Times New Roman"/>
      </w:rPr>
    </w:lvl>
    <w:lvl w:ilvl="3" w:tplc="0422000F" w:tentative="1">
      <w:start w:val="1"/>
      <w:numFmt w:val="decimal"/>
      <w:lvlText w:val="%4."/>
      <w:lvlJc w:val="left"/>
      <w:pPr>
        <w:ind w:left="2970" w:hanging="360"/>
      </w:pPr>
      <w:rPr>
        <w:rFonts w:cs="Times New Roman"/>
      </w:rPr>
    </w:lvl>
    <w:lvl w:ilvl="4" w:tplc="04220019" w:tentative="1">
      <w:start w:val="1"/>
      <w:numFmt w:val="lowerLetter"/>
      <w:lvlText w:val="%5."/>
      <w:lvlJc w:val="left"/>
      <w:pPr>
        <w:ind w:left="3690" w:hanging="360"/>
      </w:pPr>
      <w:rPr>
        <w:rFonts w:cs="Times New Roman"/>
      </w:rPr>
    </w:lvl>
    <w:lvl w:ilvl="5" w:tplc="0422001B" w:tentative="1">
      <w:start w:val="1"/>
      <w:numFmt w:val="lowerRoman"/>
      <w:lvlText w:val="%6."/>
      <w:lvlJc w:val="right"/>
      <w:pPr>
        <w:ind w:left="4410" w:hanging="180"/>
      </w:pPr>
      <w:rPr>
        <w:rFonts w:cs="Times New Roman"/>
      </w:rPr>
    </w:lvl>
    <w:lvl w:ilvl="6" w:tplc="0422000F" w:tentative="1">
      <w:start w:val="1"/>
      <w:numFmt w:val="decimal"/>
      <w:lvlText w:val="%7."/>
      <w:lvlJc w:val="left"/>
      <w:pPr>
        <w:ind w:left="5130" w:hanging="360"/>
      </w:pPr>
      <w:rPr>
        <w:rFonts w:cs="Times New Roman"/>
      </w:rPr>
    </w:lvl>
    <w:lvl w:ilvl="7" w:tplc="04220019" w:tentative="1">
      <w:start w:val="1"/>
      <w:numFmt w:val="lowerLetter"/>
      <w:lvlText w:val="%8."/>
      <w:lvlJc w:val="left"/>
      <w:pPr>
        <w:ind w:left="5850" w:hanging="360"/>
      </w:pPr>
      <w:rPr>
        <w:rFonts w:cs="Times New Roman"/>
      </w:rPr>
    </w:lvl>
    <w:lvl w:ilvl="8" w:tplc="0422001B" w:tentative="1">
      <w:start w:val="1"/>
      <w:numFmt w:val="lowerRoman"/>
      <w:lvlText w:val="%9."/>
      <w:lvlJc w:val="right"/>
      <w:pPr>
        <w:ind w:left="6570" w:hanging="180"/>
      </w:pPr>
      <w:rPr>
        <w:rFonts w:cs="Times New Roman"/>
      </w:rPr>
    </w:lvl>
  </w:abstractNum>
  <w:abstractNum w:abstractNumId="6">
    <w:nsid w:val="22234500"/>
    <w:multiLevelType w:val="hybridMultilevel"/>
    <w:tmpl w:val="78EC618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
    <w:nsid w:val="255C028A"/>
    <w:multiLevelType w:val="hybridMultilevel"/>
    <w:tmpl w:val="D8107E1A"/>
    <w:lvl w:ilvl="0" w:tplc="B6E04BC2">
      <w:numFmt w:val="bullet"/>
      <w:lvlText w:val="–"/>
      <w:lvlJc w:val="left"/>
      <w:pPr>
        <w:tabs>
          <w:tab w:val="num" w:pos="420"/>
        </w:tabs>
        <w:ind w:left="420" w:hanging="360"/>
      </w:pPr>
      <w:rPr>
        <w:rFonts w:ascii="Times New Roman" w:eastAsia="Times New Roman" w:hAnsi="Times New Roman" w:hint="default"/>
      </w:rPr>
    </w:lvl>
    <w:lvl w:ilvl="1" w:tplc="04190003" w:tentative="1">
      <w:start w:val="1"/>
      <w:numFmt w:val="bullet"/>
      <w:lvlText w:val="o"/>
      <w:lvlJc w:val="left"/>
      <w:pPr>
        <w:tabs>
          <w:tab w:val="num" w:pos="1140"/>
        </w:tabs>
        <w:ind w:left="1140" w:hanging="360"/>
      </w:pPr>
      <w:rPr>
        <w:rFonts w:ascii="Courier New" w:hAnsi="Courier New" w:hint="default"/>
      </w:rPr>
    </w:lvl>
    <w:lvl w:ilvl="2" w:tplc="04190005" w:tentative="1">
      <w:start w:val="1"/>
      <w:numFmt w:val="bullet"/>
      <w:lvlText w:val=""/>
      <w:lvlJc w:val="left"/>
      <w:pPr>
        <w:tabs>
          <w:tab w:val="num" w:pos="1860"/>
        </w:tabs>
        <w:ind w:left="1860" w:hanging="360"/>
      </w:pPr>
      <w:rPr>
        <w:rFonts w:ascii="Wingdings" w:hAnsi="Wingdings" w:hint="default"/>
      </w:rPr>
    </w:lvl>
    <w:lvl w:ilvl="3" w:tplc="04190001" w:tentative="1">
      <w:start w:val="1"/>
      <w:numFmt w:val="bullet"/>
      <w:lvlText w:val=""/>
      <w:lvlJc w:val="left"/>
      <w:pPr>
        <w:tabs>
          <w:tab w:val="num" w:pos="2580"/>
        </w:tabs>
        <w:ind w:left="2580" w:hanging="360"/>
      </w:pPr>
      <w:rPr>
        <w:rFonts w:ascii="Symbol" w:hAnsi="Symbol" w:hint="default"/>
      </w:rPr>
    </w:lvl>
    <w:lvl w:ilvl="4" w:tplc="04190003" w:tentative="1">
      <w:start w:val="1"/>
      <w:numFmt w:val="bullet"/>
      <w:lvlText w:val="o"/>
      <w:lvlJc w:val="left"/>
      <w:pPr>
        <w:tabs>
          <w:tab w:val="num" w:pos="3300"/>
        </w:tabs>
        <w:ind w:left="3300" w:hanging="360"/>
      </w:pPr>
      <w:rPr>
        <w:rFonts w:ascii="Courier New" w:hAnsi="Courier New" w:hint="default"/>
      </w:rPr>
    </w:lvl>
    <w:lvl w:ilvl="5" w:tplc="04190005" w:tentative="1">
      <w:start w:val="1"/>
      <w:numFmt w:val="bullet"/>
      <w:lvlText w:val=""/>
      <w:lvlJc w:val="left"/>
      <w:pPr>
        <w:tabs>
          <w:tab w:val="num" w:pos="4020"/>
        </w:tabs>
        <w:ind w:left="4020" w:hanging="360"/>
      </w:pPr>
      <w:rPr>
        <w:rFonts w:ascii="Wingdings" w:hAnsi="Wingdings" w:hint="default"/>
      </w:rPr>
    </w:lvl>
    <w:lvl w:ilvl="6" w:tplc="04190001" w:tentative="1">
      <w:start w:val="1"/>
      <w:numFmt w:val="bullet"/>
      <w:lvlText w:val=""/>
      <w:lvlJc w:val="left"/>
      <w:pPr>
        <w:tabs>
          <w:tab w:val="num" w:pos="4740"/>
        </w:tabs>
        <w:ind w:left="4740" w:hanging="360"/>
      </w:pPr>
      <w:rPr>
        <w:rFonts w:ascii="Symbol" w:hAnsi="Symbol" w:hint="default"/>
      </w:rPr>
    </w:lvl>
    <w:lvl w:ilvl="7" w:tplc="04190003" w:tentative="1">
      <w:start w:val="1"/>
      <w:numFmt w:val="bullet"/>
      <w:lvlText w:val="o"/>
      <w:lvlJc w:val="left"/>
      <w:pPr>
        <w:tabs>
          <w:tab w:val="num" w:pos="5460"/>
        </w:tabs>
        <w:ind w:left="5460" w:hanging="360"/>
      </w:pPr>
      <w:rPr>
        <w:rFonts w:ascii="Courier New" w:hAnsi="Courier New" w:hint="default"/>
      </w:rPr>
    </w:lvl>
    <w:lvl w:ilvl="8" w:tplc="04190005" w:tentative="1">
      <w:start w:val="1"/>
      <w:numFmt w:val="bullet"/>
      <w:lvlText w:val=""/>
      <w:lvlJc w:val="left"/>
      <w:pPr>
        <w:tabs>
          <w:tab w:val="num" w:pos="6180"/>
        </w:tabs>
        <w:ind w:left="6180" w:hanging="360"/>
      </w:pPr>
      <w:rPr>
        <w:rFonts w:ascii="Wingdings" w:hAnsi="Wingdings" w:hint="default"/>
      </w:rPr>
    </w:lvl>
  </w:abstractNum>
  <w:abstractNum w:abstractNumId="8">
    <w:nsid w:val="26EA05CA"/>
    <w:multiLevelType w:val="hybridMultilevel"/>
    <w:tmpl w:val="6DC69DD2"/>
    <w:lvl w:ilvl="0" w:tplc="1D0A74B8">
      <w:start w:val="1"/>
      <w:numFmt w:val="decimal"/>
      <w:lvlText w:val="%1)"/>
      <w:lvlJc w:val="left"/>
      <w:pPr>
        <w:ind w:left="502" w:hanging="360"/>
      </w:pPr>
      <w:rPr>
        <w:rFonts w:cs="Times New Roman" w:hint="default"/>
        <w:i w:val="0"/>
        <w:sz w:val="28"/>
        <w:szCs w:val="28"/>
      </w:rPr>
    </w:lvl>
    <w:lvl w:ilvl="1" w:tplc="04220019">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9">
    <w:nsid w:val="28336DD7"/>
    <w:multiLevelType w:val="multilevel"/>
    <w:tmpl w:val="54B4DEDE"/>
    <w:lvl w:ilvl="0">
      <w:start w:val="3"/>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1005"/>
        </w:tabs>
        <w:ind w:left="1005" w:hanging="360"/>
      </w:pPr>
      <w:rPr>
        <w:rFonts w:cs="Times New Roman" w:hint="default"/>
      </w:rPr>
    </w:lvl>
    <w:lvl w:ilvl="2">
      <w:start w:val="1"/>
      <w:numFmt w:val="decimal"/>
      <w:lvlText w:val="%1.%2.%3"/>
      <w:lvlJc w:val="left"/>
      <w:pPr>
        <w:tabs>
          <w:tab w:val="num" w:pos="2010"/>
        </w:tabs>
        <w:ind w:left="2010" w:hanging="720"/>
      </w:pPr>
      <w:rPr>
        <w:rFonts w:cs="Times New Roman" w:hint="default"/>
      </w:rPr>
    </w:lvl>
    <w:lvl w:ilvl="3">
      <w:start w:val="1"/>
      <w:numFmt w:val="decimal"/>
      <w:lvlText w:val="%1.%2.%3.%4"/>
      <w:lvlJc w:val="left"/>
      <w:pPr>
        <w:tabs>
          <w:tab w:val="num" w:pos="3015"/>
        </w:tabs>
        <w:ind w:left="3015" w:hanging="1080"/>
      </w:pPr>
      <w:rPr>
        <w:rFonts w:cs="Times New Roman" w:hint="default"/>
      </w:rPr>
    </w:lvl>
    <w:lvl w:ilvl="4">
      <w:start w:val="1"/>
      <w:numFmt w:val="decimal"/>
      <w:lvlText w:val="%1.%2.%3.%4.%5"/>
      <w:lvlJc w:val="left"/>
      <w:pPr>
        <w:tabs>
          <w:tab w:val="num" w:pos="3660"/>
        </w:tabs>
        <w:ind w:left="3660" w:hanging="1080"/>
      </w:pPr>
      <w:rPr>
        <w:rFonts w:cs="Times New Roman" w:hint="default"/>
      </w:rPr>
    </w:lvl>
    <w:lvl w:ilvl="5">
      <w:start w:val="1"/>
      <w:numFmt w:val="decimal"/>
      <w:lvlText w:val="%1.%2.%3.%4.%5.%6"/>
      <w:lvlJc w:val="left"/>
      <w:pPr>
        <w:tabs>
          <w:tab w:val="num" w:pos="4665"/>
        </w:tabs>
        <w:ind w:left="4665" w:hanging="1440"/>
      </w:pPr>
      <w:rPr>
        <w:rFonts w:cs="Times New Roman" w:hint="default"/>
      </w:rPr>
    </w:lvl>
    <w:lvl w:ilvl="6">
      <w:start w:val="1"/>
      <w:numFmt w:val="decimal"/>
      <w:lvlText w:val="%1.%2.%3.%4.%5.%6.%7"/>
      <w:lvlJc w:val="left"/>
      <w:pPr>
        <w:tabs>
          <w:tab w:val="num" w:pos="5310"/>
        </w:tabs>
        <w:ind w:left="5310" w:hanging="1440"/>
      </w:pPr>
      <w:rPr>
        <w:rFonts w:cs="Times New Roman" w:hint="default"/>
      </w:rPr>
    </w:lvl>
    <w:lvl w:ilvl="7">
      <w:start w:val="1"/>
      <w:numFmt w:val="decimal"/>
      <w:lvlText w:val="%1.%2.%3.%4.%5.%6.%7.%8"/>
      <w:lvlJc w:val="left"/>
      <w:pPr>
        <w:tabs>
          <w:tab w:val="num" w:pos="6315"/>
        </w:tabs>
        <w:ind w:left="6315" w:hanging="1800"/>
      </w:pPr>
      <w:rPr>
        <w:rFonts w:cs="Times New Roman" w:hint="default"/>
      </w:rPr>
    </w:lvl>
    <w:lvl w:ilvl="8">
      <w:start w:val="1"/>
      <w:numFmt w:val="decimal"/>
      <w:lvlText w:val="%1.%2.%3.%4.%5.%6.%7.%8.%9"/>
      <w:lvlJc w:val="left"/>
      <w:pPr>
        <w:tabs>
          <w:tab w:val="num" w:pos="7320"/>
        </w:tabs>
        <w:ind w:left="7320" w:hanging="2160"/>
      </w:pPr>
      <w:rPr>
        <w:rFonts w:cs="Times New Roman" w:hint="default"/>
      </w:rPr>
    </w:lvl>
  </w:abstractNum>
  <w:abstractNum w:abstractNumId="10">
    <w:nsid w:val="29420DFA"/>
    <w:multiLevelType w:val="singleLevel"/>
    <w:tmpl w:val="C18E1A4E"/>
    <w:lvl w:ilvl="0">
      <w:start w:val="1"/>
      <w:numFmt w:val="bullet"/>
      <w:lvlText w:val="-"/>
      <w:lvlJc w:val="left"/>
      <w:pPr>
        <w:tabs>
          <w:tab w:val="num" w:pos="360"/>
        </w:tabs>
        <w:ind w:left="360" w:hanging="360"/>
      </w:pPr>
      <w:rPr>
        <w:rFonts w:hint="default"/>
      </w:rPr>
    </w:lvl>
  </w:abstractNum>
  <w:abstractNum w:abstractNumId="11">
    <w:nsid w:val="2BA33843"/>
    <w:multiLevelType w:val="multilevel"/>
    <w:tmpl w:val="655E4306"/>
    <w:lvl w:ilvl="0">
      <w:start w:val="2"/>
      <w:numFmt w:val="decimal"/>
      <w:lvlText w:val="%1"/>
      <w:lvlJc w:val="left"/>
      <w:pPr>
        <w:tabs>
          <w:tab w:val="num" w:pos="360"/>
        </w:tabs>
        <w:ind w:left="360" w:hanging="360"/>
      </w:pPr>
      <w:rPr>
        <w:rFonts w:cs="Times New Roman" w:hint="default"/>
      </w:rPr>
    </w:lvl>
    <w:lvl w:ilvl="1">
      <w:start w:val="2"/>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12">
    <w:nsid w:val="2D9279F1"/>
    <w:multiLevelType w:val="hybridMultilevel"/>
    <w:tmpl w:val="663804A0"/>
    <w:lvl w:ilvl="0" w:tplc="EF46E9A0">
      <w:start w:val="1"/>
      <w:numFmt w:val="decimal"/>
      <w:lvlText w:val="%1)"/>
      <w:lvlJc w:val="left"/>
      <w:pPr>
        <w:ind w:left="1080" w:hanging="360"/>
      </w:pPr>
      <w:rPr>
        <w:rFonts w:cs="Times New Roman" w:hint="default"/>
      </w:rPr>
    </w:lvl>
    <w:lvl w:ilvl="1" w:tplc="04220019" w:tentative="1">
      <w:start w:val="1"/>
      <w:numFmt w:val="lowerLetter"/>
      <w:lvlText w:val="%2."/>
      <w:lvlJc w:val="left"/>
      <w:pPr>
        <w:ind w:left="1800" w:hanging="360"/>
      </w:pPr>
      <w:rPr>
        <w:rFonts w:cs="Times New Roman"/>
      </w:rPr>
    </w:lvl>
    <w:lvl w:ilvl="2" w:tplc="0422001B" w:tentative="1">
      <w:start w:val="1"/>
      <w:numFmt w:val="lowerRoman"/>
      <w:lvlText w:val="%3."/>
      <w:lvlJc w:val="right"/>
      <w:pPr>
        <w:ind w:left="2520" w:hanging="180"/>
      </w:pPr>
      <w:rPr>
        <w:rFonts w:cs="Times New Roman"/>
      </w:rPr>
    </w:lvl>
    <w:lvl w:ilvl="3" w:tplc="0422000F" w:tentative="1">
      <w:start w:val="1"/>
      <w:numFmt w:val="decimal"/>
      <w:lvlText w:val="%4."/>
      <w:lvlJc w:val="left"/>
      <w:pPr>
        <w:ind w:left="3240" w:hanging="360"/>
      </w:pPr>
      <w:rPr>
        <w:rFonts w:cs="Times New Roman"/>
      </w:rPr>
    </w:lvl>
    <w:lvl w:ilvl="4" w:tplc="04220019" w:tentative="1">
      <w:start w:val="1"/>
      <w:numFmt w:val="lowerLetter"/>
      <w:lvlText w:val="%5."/>
      <w:lvlJc w:val="left"/>
      <w:pPr>
        <w:ind w:left="3960" w:hanging="360"/>
      </w:pPr>
      <w:rPr>
        <w:rFonts w:cs="Times New Roman"/>
      </w:rPr>
    </w:lvl>
    <w:lvl w:ilvl="5" w:tplc="0422001B" w:tentative="1">
      <w:start w:val="1"/>
      <w:numFmt w:val="lowerRoman"/>
      <w:lvlText w:val="%6."/>
      <w:lvlJc w:val="right"/>
      <w:pPr>
        <w:ind w:left="4680" w:hanging="180"/>
      </w:pPr>
      <w:rPr>
        <w:rFonts w:cs="Times New Roman"/>
      </w:rPr>
    </w:lvl>
    <w:lvl w:ilvl="6" w:tplc="0422000F" w:tentative="1">
      <w:start w:val="1"/>
      <w:numFmt w:val="decimal"/>
      <w:lvlText w:val="%7."/>
      <w:lvlJc w:val="left"/>
      <w:pPr>
        <w:ind w:left="5400" w:hanging="360"/>
      </w:pPr>
      <w:rPr>
        <w:rFonts w:cs="Times New Roman"/>
      </w:rPr>
    </w:lvl>
    <w:lvl w:ilvl="7" w:tplc="04220019" w:tentative="1">
      <w:start w:val="1"/>
      <w:numFmt w:val="lowerLetter"/>
      <w:lvlText w:val="%8."/>
      <w:lvlJc w:val="left"/>
      <w:pPr>
        <w:ind w:left="6120" w:hanging="360"/>
      </w:pPr>
      <w:rPr>
        <w:rFonts w:cs="Times New Roman"/>
      </w:rPr>
    </w:lvl>
    <w:lvl w:ilvl="8" w:tplc="0422001B" w:tentative="1">
      <w:start w:val="1"/>
      <w:numFmt w:val="lowerRoman"/>
      <w:lvlText w:val="%9."/>
      <w:lvlJc w:val="right"/>
      <w:pPr>
        <w:ind w:left="6840" w:hanging="180"/>
      </w:pPr>
      <w:rPr>
        <w:rFonts w:cs="Times New Roman"/>
      </w:rPr>
    </w:lvl>
  </w:abstractNum>
  <w:abstractNum w:abstractNumId="13">
    <w:nsid w:val="30B414FE"/>
    <w:multiLevelType w:val="hybridMultilevel"/>
    <w:tmpl w:val="6DC69DD2"/>
    <w:lvl w:ilvl="0" w:tplc="1D0A74B8">
      <w:start w:val="1"/>
      <w:numFmt w:val="decimal"/>
      <w:lvlText w:val="%1)"/>
      <w:lvlJc w:val="left"/>
      <w:pPr>
        <w:ind w:left="502" w:hanging="360"/>
      </w:pPr>
      <w:rPr>
        <w:rFonts w:cs="Times New Roman" w:hint="default"/>
        <w:i w:val="0"/>
        <w:sz w:val="28"/>
        <w:szCs w:val="28"/>
      </w:rPr>
    </w:lvl>
    <w:lvl w:ilvl="1" w:tplc="04220019">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4">
    <w:nsid w:val="31EB538C"/>
    <w:multiLevelType w:val="multilevel"/>
    <w:tmpl w:val="D488DFD6"/>
    <w:lvl w:ilvl="0">
      <w:start w:val="1"/>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1128"/>
        </w:tabs>
        <w:ind w:left="1128" w:hanging="420"/>
      </w:pPr>
      <w:rPr>
        <w:rFonts w:cs="Times New Roman" w:hint="default"/>
      </w:rPr>
    </w:lvl>
    <w:lvl w:ilvl="2">
      <w:start w:val="1"/>
      <w:numFmt w:val="decimal"/>
      <w:lvlText w:val="%1.%2.%3"/>
      <w:lvlJc w:val="left"/>
      <w:pPr>
        <w:tabs>
          <w:tab w:val="num" w:pos="2136"/>
        </w:tabs>
        <w:ind w:left="2136" w:hanging="720"/>
      </w:pPr>
      <w:rPr>
        <w:rFonts w:cs="Times New Roman" w:hint="default"/>
      </w:rPr>
    </w:lvl>
    <w:lvl w:ilvl="3">
      <w:start w:val="1"/>
      <w:numFmt w:val="decimal"/>
      <w:lvlText w:val="%1.%2.%3.%4"/>
      <w:lvlJc w:val="left"/>
      <w:pPr>
        <w:tabs>
          <w:tab w:val="num" w:pos="3204"/>
        </w:tabs>
        <w:ind w:left="3204" w:hanging="1080"/>
      </w:pPr>
      <w:rPr>
        <w:rFonts w:cs="Times New Roman" w:hint="default"/>
      </w:rPr>
    </w:lvl>
    <w:lvl w:ilvl="4">
      <w:start w:val="1"/>
      <w:numFmt w:val="decimal"/>
      <w:lvlText w:val="%1.%2.%3.%4.%5"/>
      <w:lvlJc w:val="left"/>
      <w:pPr>
        <w:tabs>
          <w:tab w:val="num" w:pos="3912"/>
        </w:tabs>
        <w:ind w:left="3912" w:hanging="1080"/>
      </w:pPr>
      <w:rPr>
        <w:rFonts w:cs="Times New Roman" w:hint="default"/>
      </w:rPr>
    </w:lvl>
    <w:lvl w:ilvl="5">
      <w:start w:val="1"/>
      <w:numFmt w:val="decimal"/>
      <w:lvlText w:val="%1.%2.%3.%4.%5.%6"/>
      <w:lvlJc w:val="left"/>
      <w:pPr>
        <w:tabs>
          <w:tab w:val="num" w:pos="4980"/>
        </w:tabs>
        <w:ind w:left="4980" w:hanging="1440"/>
      </w:pPr>
      <w:rPr>
        <w:rFonts w:cs="Times New Roman" w:hint="default"/>
      </w:rPr>
    </w:lvl>
    <w:lvl w:ilvl="6">
      <w:start w:val="1"/>
      <w:numFmt w:val="decimal"/>
      <w:lvlText w:val="%1.%2.%3.%4.%5.%6.%7"/>
      <w:lvlJc w:val="left"/>
      <w:pPr>
        <w:tabs>
          <w:tab w:val="num" w:pos="5688"/>
        </w:tabs>
        <w:ind w:left="5688" w:hanging="1440"/>
      </w:pPr>
      <w:rPr>
        <w:rFonts w:cs="Times New Roman" w:hint="default"/>
      </w:rPr>
    </w:lvl>
    <w:lvl w:ilvl="7">
      <w:start w:val="1"/>
      <w:numFmt w:val="decimal"/>
      <w:lvlText w:val="%1.%2.%3.%4.%5.%6.%7.%8"/>
      <w:lvlJc w:val="left"/>
      <w:pPr>
        <w:tabs>
          <w:tab w:val="num" w:pos="6756"/>
        </w:tabs>
        <w:ind w:left="6756" w:hanging="1800"/>
      </w:pPr>
      <w:rPr>
        <w:rFonts w:cs="Times New Roman" w:hint="default"/>
      </w:rPr>
    </w:lvl>
    <w:lvl w:ilvl="8">
      <w:start w:val="1"/>
      <w:numFmt w:val="decimal"/>
      <w:lvlText w:val="%1.%2.%3.%4.%5.%6.%7.%8.%9"/>
      <w:lvlJc w:val="left"/>
      <w:pPr>
        <w:tabs>
          <w:tab w:val="num" w:pos="7824"/>
        </w:tabs>
        <w:ind w:left="7824" w:hanging="2160"/>
      </w:pPr>
      <w:rPr>
        <w:rFonts w:cs="Times New Roman" w:hint="default"/>
      </w:rPr>
    </w:lvl>
  </w:abstractNum>
  <w:abstractNum w:abstractNumId="15">
    <w:nsid w:val="377D6531"/>
    <w:multiLevelType w:val="hybridMultilevel"/>
    <w:tmpl w:val="B2088D42"/>
    <w:lvl w:ilvl="0" w:tplc="ECF4FC8C">
      <w:start w:val="1"/>
      <w:numFmt w:val="decimal"/>
      <w:lvlText w:val="%1."/>
      <w:lvlJc w:val="left"/>
      <w:pPr>
        <w:ind w:left="6824" w:hanging="870"/>
      </w:pPr>
      <w:rPr>
        <w:rFonts w:ascii="Times New Roman" w:eastAsia="Times New Roman" w:hAnsi="Times New Roman" w:cs="Times New Roman"/>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6">
    <w:nsid w:val="387C2F28"/>
    <w:multiLevelType w:val="hybridMultilevel"/>
    <w:tmpl w:val="41780B10"/>
    <w:lvl w:ilvl="0" w:tplc="8B000508">
      <w:start w:val="1"/>
      <w:numFmt w:val="decimal"/>
      <w:lvlText w:val="%1)"/>
      <w:lvlJc w:val="left"/>
      <w:pPr>
        <w:ind w:left="1069" w:hanging="360"/>
      </w:pPr>
      <w:rPr>
        <w:rFonts w:cs="Times New Roman" w:hint="default"/>
      </w:rPr>
    </w:lvl>
    <w:lvl w:ilvl="1" w:tplc="04220019" w:tentative="1">
      <w:start w:val="1"/>
      <w:numFmt w:val="lowerLetter"/>
      <w:lvlText w:val="%2."/>
      <w:lvlJc w:val="left"/>
      <w:pPr>
        <w:ind w:left="1800" w:hanging="360"/>
      </w:pPr>
      <w:rPr>
        <w:rFonts w:cs="Times New Roman"/>
      </w:rPr>
    </w:lvl>
    <w:lvl w:ilvl="2" w:tplc="0422001B" w:tentative="1">
      <w:start w:val="1"/>
      <w:numFmt w:val="lowerRoman"/>
      <w:lvlText w:val="%3."/>
      <w:lvlJc w:val="right"/>
      <w:pPr>
        <w:ind w:left="2520" w:hanging="180"/>
      </w:pPr>
      <w:rPr>
        <w:rFonts w:cs="Times New Roman"/>
      </w:rPr>
    </w:lvl>
    <w:lvl w:ilvl="3" w:tplc="0422000F" w:tentative="1">
      <w:start w:val="1"/>
      <w:numFmt w:val="decimal"/>
      <w:lvlText w:val="%4."/>
      <w:lvlJc w:val="left"/>
      <w:pPr>
        <w:ind w:left="3240" w:hanging="360"/>
      </w:pPr>
      <w:rPr>
        <w:rFonts w:cs="Times New Roman"/>
      </w:rPr>
    </w:lvl>
    <w:lvl w:ilvl="4" w:tplc="04220019" w:tentative="1">
      <w:start w:val="1"/>
      <w:numFmt w:val="lowerLetter"/>
      <w:lvlText w:val="%5."/>
      <w:lvlJc w:val="left"/>
      <w:pPr>
        <w:ind w:left="3960" w:hanging="360"/>
      </w:pPr>
      <w:rPr>
        <w:rFonts w:cs="Times New Roman"/>
      </w:rPr>
    </w:lvl>
    <w:lvl w:ilvl="5" w:tplc="0422001B" w:tentative="1">
      <w:start w:val="1"/>
      <w:numFmt w:val="lowerRoman"/>
      <w:lvlText w:val="%6."/>
      <w:lvlJc w:val="right"/>
      <w:pPr>
        <w:ind w:left="4680" w:hanging="180"/>
      </w:pPr>
      <w:rPr>
        <w:rFonts w:cs="Times New Roman"/>
      </w:rPr>
    </w:lvl>
    <w:lvl w:ilvl="6" w:tplc="0422000F" w:tentative="1">
      <w:start w:val="1"/>
      <w:numFmt w:val="decimal"/>
      <w:lvlText w:val="%7."/>
      <w:lvlJc w:val="left"/>
      <w:pPr>
        <w:ind w:left="5400" w:hanging="360"/>
      </w:pPr>
      <w:rPr>
        <w:rFonts w:cs="Times New Roman"/>
      </w:rPr>
    </w:lvl>
    <w:lvl w:ilvl="7" w:tplc="04220019" w:tentative="1">
      <w:start w:val="1"/>
      <w:numFmt w:val="lowerLetter"/>
      <w:lvlText w:val="%8."/>
      <w:lvlJc w:val="left"/>
      <w:pPr>
        <w:ind w:left="6120" w:hanging="360"/>
      </w:pPr>
      <w:rPr>
        <w:rFonts w:cs="Times New Roman"/>
      </w:rPr>
    </w:lvl>
    <w:lvl w:ilvl="8" w:tplc="0422001B" w:tentative="1">
      <w:start w:val="1"/>
      <w:numFmt w:val="lowerRoman"/>
      <w:lvlText w:val="%9."/>
      <w:lvlJc w:val="right"/>
      <w:pPr>
        <w:ind w:left="6840" w:hanging="180"/>
      </w:pPr>
      <w:rPr>
        <w:rFonts w:cs="Times New Roman"/>
      </w:rPr>
    </w:lvl>
  </w:abstractNum>
  <w:abstractNum w:abstractNumId="17">
    <w:nsid w:val="3A3D76EB"/>
    <w:multiLevelType w:val="hybridMultilevel"/>
    <w:tmpl w:val="6DC69DD2"/>
    <w:lvl w:ilvl="0" w:tplc="1D0A74B8">
      <w:start w:val="1"/>
      <w:numFmt w:val="decimal"/>
      <w:lvlText w:val="%1)"/>
      <w:lvlJc w:val="left"/>
      <w:pPr>
        <w:ind w:left="502" w:hanging="360"/>
      </w:pPr>
      <w:rPr>
        <w:rFonts w:cs="Times New Roman" w:hint="default"/>
        <w:i w:val="0"/>
        <w:sz w:val="28"/>
        <w:szCs w:val="28"/>
      </w:rPr>
    </w:lvl>
    <w:lvl w:ilvl="1" w:tplc="04220019">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8">
    <w:nsid w:val="42991FAF"/>
    <w:multiLevelType w:val="hybridMultilevel"/>
    <w:tmpl w:val="58B20E74"/>
    <w:lvl w:ilvl="0" w:tplc="1130A0A4">
      <w:start w:val="1"/>
      <w:numFmt w:val="decimal"/>
      <w:lvlText w:val="%1."/>
      <w:lvlJc w:val="left"/>
      <w:pPr>
        <w:ind w:left="1065" w:hanging="360"/>
      </w:pPr>
      <w:rPr>
        <w:rFonts w:cs="Times New Roman" w:hint="default"/>
      </w:rPr>
    </w:lvl>
    <w:lvl w:ilvl="1" w:tplc="04220019" w:tentative="1">
      <w:start w:val="1"/>
      <w:numFmt w:val="lowerLetter"/>
      <w:lvlText w:val="%2."/>
      <w:lvlJc w:val="left"/>
      <w:pPr>
        <w:ind w:left="1785" w:hanging="360"/>
      </w:pPr>
      <w:rPr>
        <w:rFonts w:cs="Times New Roman"/>
      </w:rPr>
    </w:lvl>
    <w:lvl w:ilvl="2" w:tplc="0422001B" w:tentative="1">
      <w:start w:val="1"/>
      <w:numFmt w:val="lowerRoman"/>
      <w:lvlText w:val="%3."/>
      <w:lvlJc w:val="right"/>
      <w:pPr>
        <w:ind w:left="2505" w:hanging="180"/>
      </w:pPr>
      <w:rPr>
        <w:rFonts w:cs="Times New Roman"/>
      </w:rPr>
    </w:lvl>
    <w:lvl w:ilvl="3" w:tplc="0422000F" w:tentative="1">
      <w:start w:val="1"/>
      <w:numFmt w:val="decimal"/>
      <w:lvlText w:val="%4."/>
      <w:lvlJc w:val="left"/>
      <w:pPr>
        <w:ind w:left="3225" w:hanging="360"/>
      </w:pPr>
      <w:rPr>
        <w:rFonts w:cs="Times New Roman"/>
      </w:rPr>
    </w:lvl>
    <w:lvl w:ilvl="4" w:tplc="04220019" w:tentative="1">
      <w:start w:val="1"/>
      <w:numFmt w:val="lowerLetter"/>
      <w:lvlText w:val="%5."/>
      <w:lvlJc w:val="left"/>
      <w:pPr>
        <w:ind w:left="3945" w:hanging="360"/>
      </w:pPr>
      <w:rPr>
        <w:rFonts w:cs="Times New Roman"/>
      </w:rPr>
    </w:lvl>
    <w:lvl w:ilvl="5" w:tplc="0422001B" w:tentative="1">
      <w:start w:val="1"/>
      <w:numFmt w:val="lowerRoman"/>
      <w:lvlText w:val="%6."/>
      <w:lvlJc w:val="right"/>
      <w:pPr>
        <w:ind w:left="4665" w:hanging="180"/>
      </w:pPr>
      <w:rPr>
        <w:rFonts w:cs="Times New Roman"/>
      </w:rPr>
    </w:lvl>
    <w:lvl w:ilvl="6" w:tplc="0422000F" w:tentative="1">
      <w:start w:val="1"/>
      <w:numFmt w:val="decimal"/>
      <w:lvlText w:val="%7."/>
      <w:lvlJc w:val="left"/>
      <w:pPr>
        <w:ind w:left="5385" w:hanging="360"/>
      </w:pPr>
      <w:rPr>
        <w:rFonts w:cs="Times New Roman"/>
      </w:rPr>
    </w:lvl>
    <w:lvl w:ilvl="7" w:tplc="04220019" w:tentative="1">
      <w:start w:val="1"/>
      <w:numFmt w:val="lowerLetter"/>
      <w:lvlText w:val="%8."/>
      <w:lvlJc w:val="left"/>
      <w:pPr>
        <w:ind w:left="6105" w:hanging="360"/>
      </w:pPr>
      <w:rPr>
        <w:rFonts w:cs="Times New Roman"/>
      </w:rPr>
    </w:lvl>
    <w:lvl w:ilvl="8" w:tplc="0422001B" w:tentative="1">
      <w:start w:val="1"/>
      <w:numFmt w:val="lowerRoman"/>
      <w:lvlText w:val="%9."/>
      <w:lvlJc w:val="right"/>
      <w:pPr>
        <w:ind w:left="6825" w:hanging="180"/>
      </w:pPr>
      <w:rPr>
        <w:rFonts w:cs="Times New Roman"/>
      </w:rPr>
    </w:lvl>
  </w:abstractNum>
  <w:abstractNum w:abstractNumId="19">
    <w:nsid w:val="45CA233D"/>
    <w:multiLevelType w:val="hybridMultilevel"/>
    <w:tmpl w:val="8DCEB4CA"/>
    <w:lvl w:ilvl="0" w:tplc="04220001">
      <w:start w:val="1"/>
      <w:numFmt w:val="bullet"/>
      <w:lvlText w:val=""/>
      <w:lvlJc w:val="left"/>
      <w:pPr>
        <w:ind w:left="1080" w:hanging="360"/>
      </w:pPr>
      <w:rPr>
        <w:rFonts w:ascii="Symbol" w:hAnsi="Symbol" w:hint="default"/>
      </w:rPr>
    </w:lvl>
    <w:lvl w:ilvl="1" w:tplc="04220003" w:tentative="1">
      <w:start w:val="1"/>
      <w:numFmt w:val="bullet"/>
      <w:lvlText w:val="o"/>
      <w:lvlJc w:val="left"/>
      <w:pPr>
        <w:ind w:left="1800" w:hanging="360"/>
      </w:pPr>
      <w:rPr>
        <w:rFonts w:ascii="Courier New" w:hAnsi="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20">
    <w:nsid w:val="49A17B7F"/>
    <w:multiLevelType w:val="hybridMultilevel"/>
    <w:tmpl w:val="9006B7B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1">
    <w:nsid w:val="4FCE6166"/>
    <w:multiLevelType w:val="hybridMultilevel"/>
    <w:tmpl w:val="A33A62D8"/>
    <w:lvl w:ilvl="0" w:tplc="639850F2">
      <w:start w:val="2"/>
      <w:numFmt w:val="bullet"/>
      <w:lvlText w:val="-"/>
      <w:lvlJc w:val="left"/>
      <w:pPr>
        <w:tabs>
          <w:tab w:val="num" w:pos="1578"/>
        </w:tabs>
        <w:ind w:left="1578" w:hanging="870"/>
      </w:pPr>
      <w:rPr>
        <w:rFonts w:ascii="Times New Roman" w:eastAsia="Times New Roman" w:hAnsi="Times New Roman" w:hint="default"/>
      </w:rPr>
    </w:lvl>
    <w:lvl w:ilvl="1" w:tplc="04190003" w:tentative="1">
      <w:start w:val="1"/>
      <w:numFmt w:val="bullet"/>
      <w:lvlText w:val="o"/>
      <w:lvlJc w:val="left"/>
      <w:pPr>
        <w:tabs>
          <w:tab w:val="num" w:pos="1788"/>
        </w:tabs>
        <w:ind w:left="1788" w:hanging="360"/>
      </w:pPr>
      <w:rPr>
        <w:rFonts w:ascii="Courier New" w:hAnsi="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22">
    <w:nsid w:val="52D04D35"/>
    <w:multiLevelType w:val="singleLevel"/>
    <w:tmpl w:val="F8F0CC4A"/>
    <w:lvl w:ilvl="0">
      <w:start w:val="1"/>
      <w:numFmt w:val="decimal"/>
      <w:lvlText w:val="%1."/>
      <w:legacy w:legacy="1" w:legacySpace="120" w:legacyIndent="360"/>
      <w:lvlJc w:val="left"/>
      <w:pPr>
        <w:ind w:left="720" w:hanging="360"/>
      </w:pPr>
      <w:rPr>
        <w:rFonts w:cs="Times New Roman"/>
      </w:rPr>
    </w:lvl>
  </w:abstractNum>
  <w:abstractNum w:abstractNumId="23">
    <w:nsid w:val="53372894"/>
    <w:multiLevelType w:val="hybridMultilevel"/>
    <w:tmpl w:val="2B6C32D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4">
    <w:nsid w:val="59141DC7"/>
    <w:multiLevelType w:val="singleLevel"/>
    <w:tmpl w:val="F8F0CC4A"/>
    <w:lvl w:ilvl="0">
      <w:start w:val="1"/>
      <w:numFmt w:val="decimal"/>
      <w:lvlText w:val="%1."/>
      <w:legacy w:legacy="1" w:legacySpace="120" w:legacyIndent="360"/>
      <w:lvlJc w:val="left"/>
      <w:pPr>
        <w:ind w:left="720" w:hanging="360"/>
      </w:pPr>
      <w:rPr>
        <w:rFonts w:cs="Times New Roman"/>
      </w:rPr>
    </w:lvl>
  </w:abstractNum>
  <w:abstractNum w:abstractNumId="25">
    <w:nsid w:val="59333214"/>
    <w:multiLevelType w:val="multilevel"/>
    <w:tmpl w:val="CDC46200"/>
    <w:lvl w:ilvl="0">
      <w:start w:val="1"/>
      <w:numFmt w:val="decimal"/>
      <w:lvlText w:val="%1."/>
      <w:lvlJc w:val="left"/>
      <w:pPr>
        <w:ind w:left="450" w:hanging="45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26">
    <w:nsid w:val="596B38DD"/>
    <w:multiLevelType w:val="hybridMultilevel"/>
    <w:tmpl w:val="6DC69DD2"/>
    <w:lvl w:ilvl="0" w:tplc="1D0A74B8">
      <w:start w:val="1"/>
      <w:numFmt w:val="decimal"/>
      <w:lvlText w:val="%1)"/>
      <w:lvlJc w:val="left"/>
      <w:pPr>
        <w:ind w:left="502" w:hanging="360"/>
      </w:pPr>
      <w:rPr>
        <w:rFonts w:cs="Times New Roman" w:hint="default"/>
        <w:i w:val="0"/>
        <w:sz w:val="28"/>
        <w:szCs w:val="28"/>
      </w:rPr>
    </w:lvl>
    <w:lvl w:ilvl="1" w:tplc="04220019">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7">
    <w:nsid w:val="5BCC74A5"/>
    <w:multiLevelType w:val="hybridMultilevel"/>
    <w:tmpl w:val="98F46C8A"/>
    <w:lvl w:ilvl="0" w:tplc="F40E41F4">
      <w:start w:val="1"/>
      <w:numFmt w:val="decimal"/>
      <w:lvlText w:val="%1)"/>
      <w:lvlJc w:val="left"/>
      <w:pPr>
        <w:ind w:left="1080" w:hanging="360"/>
      </w:pPr>
      <w:rPr>
        <w:rFonts w:cs="Times New Roman" w:hint="default"/>
      </w:rPr>
    </w:lvl>
    <w:lvl w:ilvl="1" w:tplc="04220019" w:tentative="1">
      <w:start w:val="1"/>
      <w:numFmt w:val="lowerLetter"/>
      <w:lvlText w:val="%2."/>
      <w:lvlJc w:val="left"/>
      <w:pPr>
        <w:ind w:left="1800" w:hanging="360"/>
      </w:pPr>
      <w:rPr>
        <w:rFonts w:cs="Times New Roman"/>
      </w:rPr>
    </w:lvl>
    <w:lvl w:ilvl="2" w:tplc="0422001B" w:tentative="1">
      <w:start w:val="1"/>
      <w:numFmt w:val="lowerRoman"/>
      <w:lvlText w:val="%3."/>
      <w:lvlJc w:val="right"/>
      <w:pPr>
        <w:ind w:left="2520" w:hanging="180"/>
      </w:pPr>
      <w:rPr>
        <w:rFonts w:cs="Times New Roman"/>
      </w:rPr>
    </w:lvl>
    <w:lvl w:ilvl="3" w:tplc="0422000F" w:tentative="1">
      <w:start w:val="1"/>
      <w:numFmt w:val="decimal"/>
      <w:lvlText w:val="%4."/>
      <w:lvlJc w:val="left"/>
      <w:pPr>
        <w:ind w:left="3240" w:hanging="360"/>
      </w:pPr>
      <w:rPr>
        <w:rFonts w:cs="Times New Roman"/>
      </w:rPr>
    </w:lvl>
    <w:lvl w:ilvl="4" w:tplc="04220019" w:tentative="1">
      <w:start w:val="1"/>
      <w:numFmt w:val="lowerLetter"/>
      <w:lvlText w:val="%5."/>
      <w:lvlJc w:val="left"/>
      <w:pPr>
        <w:ind w:left="3960" w:hanging="360"/>
      </w:pPr>
      <w:rPr>
        <w:rFonts w:cs="Times New Roman"/>
      </w:rPr>
    </w:lvl>
    <w:lvl w:ilvl="5" w:tplc="0422001B" w:tentative="1">
      <w:start w:val="1"/>
      <w:numFmt w:val="lowerRoman"/>
      <w:lvlText w:val="%6."/>
      <w:lvlJc w:val="right"/>
      <w:pPr>
        <w:ind w:left="4680" w:hanging="180"/>
      </w:pPr>
      <w:rPr>
        <w:rFonts w:cs="Times New Roman"/>
      </w:rPr>
    </w:lvl>
    <w:lvl w:ilvl="6" w:tplc="0422000F" w:tentative="1">
      <w:start w:val="1"/>
      <w:numFmt w:val="decimal"/>
      <w:lvlText w:val="%7."/>
      <w:lvlJc w:val="left"/>
      <w:pPr>
        <w:ind w:left="5400" w:hanging="360"/>
      </w:pPr>
      <w:rPr>
        <w:rFonts w:cs="Times New Roman"/>
      </w:rPr>
    </w:lvl>
    <w:lvl w:ilvl="7" w:tplc="04220019" w:tentative="1">
      <w:start w:val="1"/>
      <w:numFmt w:val="lowerLetter"/>
      <w:lvlText w:val="%8."/>
      <w:lvlJc w:val="left"/>
      <w:pPr>
        <w:ind w:left="6120" w:hanging="360"/>
      </w:pPr>
      <w:rPr>
        <w:rFonts w:cs="Times New Roman"/>
      </w:rPr>
    </w:lvl>
    <w:lvl w:ilvl="8" w:tplc="0422001B" w:tentative="1">
      <w:start w:val="1"/>
      <w:numFmt w:val="lowerRoman"/>
      <w:lvlText w:val="%9."/>
      <w:lvlJc w:val="right"/>
      <w:pPr>
        <w:ind w:left="6840" w:hanging="180"/>
      </w:pPr>
      <w:rPr>
        <w:rFonts w:cs="Times New Roman"/>
      </w:rPr>
    </w:lvl>
  </w:abstractNum>
  <w:abstractNum w:abstractNumId="28">
    <w:nsid w:val="5D276FE9"/>
    <w:multiLevelType w:val="hybridMultilevel"/>
    <w:tmpl w:val="2AD22672"/>
    <w:lvl w:ilvl="0" w:tplc="2946BACE">
      <w:numFmt w:val="bullet"/>
      <w:lvlText w:val="-"/>
      <w:lvlJc w:val="left"/>
      <w:pPr>
        <w:ind w:left="1440" w:hanging="360"/>
      </w:pPr>
      <w:rPr>
        <w:rFonts w:ascii="Times New Roman" w:eastAsia="Times New Roman" w:hAnsi="Times New Roman" w:hint="default"/>
      </w:rPr>
    </w:lvl>
    <w:lvl w:ilvl="1" w:tplc="04220003" w:tentative="1">
      <w:start w:val="1"/>
      <w:numFmt w:val="bullet"/>
      <w:lvlText w:val="o"/>
      <w:lvlJc w:val="left"/>
      <w:pPr>
        <w:ind w:left="2160" w:hanging="360"/>
      </w:pPr>
      <w:rPr>
        <w:rFonts w:ascii="Courier New" w:hAnsi="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29">
    <w:nsid w:val="62B763E7"/>
    <w:multiLevelType w:val="hybridMultilevel"/>
    <w:tmpl w:val="5E9289EA"/>
    <w:lvl w:ilvl="0" w:tplc="6DD880AA">
      <w:start w:val="1"/>
      <w:numFmt w:val="bullet"/>
      <w:lvlText w:val="-"/>
      <w:lvlJc w:val="left"/>
      <w:pPr>
        <w:ind w:left="1440" w:hanging="360"/>
      </w:pPr>
      <w:rPr>
        <w:rFonts w:ascii="Times New Roman" w:eastAsia="Times New Roman" w:hAnsi="Times New Roman" w:hint="default"/>
      </w:rPr>
    </w:lvl>
    <w:lvl w:ilvl="1" w:tplc="04220003" w:tentative="1">
      <w:start w:val="1"/>
      <w:numFmt w:val="bullet"/>
      <w:lvlText w:val="o"/>
      <w:lvlJc w:val="left"/>
      <w:pPr>
        <w:ind w:left="2160" w:hanging="360"/>
      </w:pPr>
      <w:rPr>
        <w:rFonts w:ascii="Courier New" w:hAnsi="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30">
    <w:nsid w:val="6401591B"/>
    <w:multiLevelType w:val="hybridMultilevel"/>
    <w:tmpl w:val="AF70E9F2"/>
    <w:lvl w:ilvl="0" w:tplc="64EC21EC">
      <w:start w:val="1"/>
      <w:numFmt w:val="decimal"/>
      <w:lvlText w:val="%1)"/>
      <w:lvlJc w:val="left"/>
      <w:pPr>
        <w:ind w:left="1080" w:hanging="360"/>
      </w:pPr>
      <w:rPr>
        <w:rFonts w:cs="Times New Roman" w:hint="default"/>
      </w:rPr>
    </w:lvl>
    <w:lvl w:ilvl="1" w:tplc="04220019" w:tentative="1">
      <w:start w:val="1"/>
      <w:numFmt w:val="lowerLetter"/>
      <w:lvlText w:val="%2."/>
      <w:lvlJc w:val="left"/>
      <w:pPr>
        <w:ind w:left="1800" w:hanging="360"/>
      </w:pPr>
      <w:rPr>
        <w:rFonts w:cs="Times New Roman"/>
      </w:rPr>
    </w:lvl>
    <w:lvl w:ilvl="2" w:tplc="0422001B" w:tentative="1">
      <w:start w:val="1"/>
      <w:numFmt w:val="lowerRoman"/>
      <w:lvlText w:val="%3."/>
      <w:lvlJc w:val="right"/>
      <w:pPr>
        <w:ind w:left="2520" w:hanging="180"/>
      </w:pPr>
      <w:rPr>
        <w:rFonts w:cs="Times New Roman"/>
      </w:rPr>
    </w:lvl>
    <w:lvl w:ilvl="3" w:tplc="0422000F" w:tentative="1">
      <w:start w:val="1"/>
      <w:numFmt w:val="decimal"/>
      <w:lvlText w:val="%4."/>
      <w:lvlJc w:val="left"/>
      <w:pPr>
        <w:ind w:left="3240" w:hanging="360"/>
      </w:pPr>
      <w:rPr>
        <w:rFonts w:cs="Times New Roman"/>
      </w:rPr>
    </w:lvl>
    <w:lvl w:ilvl="4" w:tplc="04220019" w:tentative="1">
      <w:start w:val="1"/>
      <w:numFmt w:val="lowerLetter"/>
      <w:lvlText w:val="%5."/>
      <w:lvlJc w:val="left"/>
      <w:pPr>
        <w:ind w:left="3960" w:hanging="360"/>
      </w:pPr>
      <w:rPr>
        <w:rFonts w:cs="Times New Roman"/>
      </w:rPr>
    </w:lvl>
    <w:lvl w:ilvl="5" w:tplc="0422001B" w:tentative="1">
      <w:start w:val="1"/>
      <w:numFmt w:val="lowerRoman"/>
      <w:lvlText w:val="%6."/>
      <w:lvlJc w:val="right"/>
      <w:pPr>
        <w:ind w:left="4680" w:hanging="180"/>
      </w:pPr>
      <w:rPr>
        <w:rFonts w:cs="Times New Roman"/>
      </w:rPr>
    </w:lvl>
    <w:lvl w:ilvl="6" w:tplc="0422000F" w:tentative="1">
      <w:start w:val="1"/>
      <w:numFmt w:val="decimal"/>
      <w:lvlText w:val="%7."/>
      <w:lvlJc w:val="left"/>
      <w:pPr>
        <w:ind w:left="5400" w:hanging="360"/>
      </w:pPr>
      <w:rPr>
        <w:rFonts w:cs="Times New Roman"/>
      </w:rPr>
    </w:lvl>
    <w:lvl w:ilvl="7" w:tplc="04220019" w:tentative="1">
      <w:start w:val="1"/>
      <w:numFmt w:val="lowerLetter"/>
      <w:lvlText w:val="%8."/>
      <w:lvlJc w:val="left"/>
      <w:pPr>
        <w:ind w:left="6120" w:hanging="360"/>
      </w:pPr>
      <w:rPr>
        <w:rFonts w:cs="Times New Roman"/>
      </w:rPr>
    </w:lvl>
    <w:lvl w:ilvl="8" w:tplc="0422001B" w:tentative="1">
      <w:start w:val="1"/>
      <w:numFmt w:val="lowerRoman"/>
      <w:lvlText w:val="%9."/>
      <w:lvlJc w:val="right"/>
      <w:pPr>
        <w:ind w:left="6840" w:hanging="180"/>
      </w:pPr>
      <w:rPr>
        <w:rFonts w:cs="Times New Roman"/>
      </w:rPr>
    </w:lvl>
  </w:abstractNum>
  <w:abstractNum w:abstractNumId="31">
    <w:nsid w:val="64137095"/>
    <w:multiLevelType w:val="hybridMultilevel"/>
    <w:tmpl w:val="A8DED39C"/>
    <w:lvl w:ilvl="0" w:tplc="5CDA784E">
      <w:start w:val="1"/>
      <w:numFmt w:val="decimal"/>
      <w:lvlText w:val="%1."/>
      <w:lvlJc w:val="left"/>
      <w:pPr>
        <w:ind w:left="1230" w:hanging="360"/>
      </w:pPr>
      <w:rPr>
        <w:rFonts w:cs="Times New Roman" w:hint="default"/>
      </w:rPr>
    </w:lvl>
    <w:lvl w:ilvl="1" w:tplc="04220019" w:tentative="1">
      <w:start w:val="1"/>
      <w:numFmt w:val="lowerLetter"/>
      <w:lvlText w:val="%2."/>
      <w:lvlJc w:val="left"/>
      <w:pPr>
        <w:ind w:left="1950" w:hanging="360"/>
      </w:pPr>
      <w:rPr>
        <w:rFonts w:cs="Times New Roman"/>
      </w:rPr>
    </w:lvl>
    <w:lvl w:ilvl="2" w:tplc="0422001B" w:tentative="1">
      <w:start w:val="1"/>
      <w:numFmt w:val="lowerRoman"/>
      <w:lvlText w:val="%3."/>
      <w:lvlJc w:val="right"/>
      <w:pPr>
        <w:ind w:left="2670" w:hanging="180"/>
      </w:pPr>
      <w:rPr>
        <w:rFonts w:cs="Times New Roman"/>
      </w:rPr>
    </w:lvl>
    <w:lvl w:ilvl="3" w:tplc="0422000F" w:tentative="1">
      <w:start w:val="1"/>
      <w:numFmt w:val="decimal"/>
      <w:lvlText w:val="%4."/>
      <w:lvlJc w:val="left"/>
      <w:pPr>
        <w:ind w:left="3390" w:hanging="360"/>
      </w:pPr>
      <w:rPr>
        <w:rFonts w:cs="Times New Roman"/>
      </w:rPr>
    </w:lvl>
    <w:lvl w:ilvl="4" w:tplc="04220019" w:tentative="1">
      <w:start w:val="1"/>
      <w:numFmt w:val="lowerLetter"/>
      <w:lvlText w:val="%5."/>
      <w:lvlJc w:val="left"/>
      <w:pPr>
        <w:ind w:left="4110" w:hanging="360"/>
      </w:pPr>
      <w:rPr>
        <w:rFonts w:cs="Times New Roman"/>
      </w:rPr>
    </w:lvl>
    <w:lvl w:ilvl="5" w:tplc="0422001B" w:tentative="1">
      <w:start w:val="1"/>
      <w:numFmt w:val="lowerRoman"/>
      <w:lvlText w:val="%6."/>
      <w:lvlJc w:val="right"/>
      <w:pPr>
        <w:ind w:left="4830" w:hanging="180"/>
      </w:pPr>
      <w:rPr>
        <w:rFonts w:cs="Times New Roman"/>
      </w:rPr>
    </w:lvl>
    <w:lvl w:ilvl="6" w:tplc="0422000F" w:tentative="1">
      <w:start w:val="1"/>
      <w:numFmt w:val="decimal"/>
      <w:lvlText w:val="%7."/>
      <w:lvlJc w:val="left"/>
      <w:pPr>
        <w:ind w:left="5550" w:hanging="360"/>
      </w:pPr>
      <w:rPr>
        <w:rFonts w:cs="Times New Roman"/>
      </w:rPr>
    </w:lvl>
    <w:lvl w:ilvl="7" w:tplc="04220019" w:tentative="1">
      <w:start w:val="1"/>
      <w:numFmt w:val="lowerLetter"/>
      <w:lvlText w:val="%8."/>
      <w:lvlJc w:val="left"/>
      <w:pPr>
        <w:ind w:left="6270" w:hanging="360"/>
      </w:pPr>
      <w:rPr>
        <w:rFonts w:cs="Times New Roman"/>
      </w:rPr>
    </w:lvl>
    <w:lvl w:ilvl="8" w:tplc="0422001B" w:tentative="1">
      <w:start w:val="1"/>
      <w:numFmt w:val="lowerRoman"/>
      <w:lvlText w:val="%9."/>
      <w:lvlJc w:val="right"/>
      <w:pPr>
        <w:ind w:left="6990" w:hanging="180"/>
      </w:pPr>
      <w:rPr>
        <w:rFonts w:cs="Times New Roman"/>
      </w:rPr>
    </w:lvl>
  </w:abstractNum>
  <w:abstractNum w:abstractNumId="32">
    <w:nsid w:val="641B2F10"/>
    <w:multiLevelType w:val="multilevel"/>
    <w:tmpl w:val="6A662564"/>
    <w:lvl w:ilvl="0">
      <w:start w:val="4"/>
      <w:numFmt w:val="decimal"/>
      <w:lvlText w:val="%1"/>
      <w:lvlJc w:val="left"/>
      <w:pPr>
        <w:tabs>
          <w:tab w:val="num" w:pos="420"/>
        </w:tabs>
        <w:ind w:left="420" w:hanging="420"/>
      </w:pPr>
      <w:rPr>
        <w:rFonts w:cs="Times New Roman" w:hint="default"/>
      </w:rPr>
    </w:lvl>
    <w:lvl w:ilvl="1">
      <w:start w:val="2"/>
      <w:numFmt w:val="decimal"/>
      <w:lvlText w:val="%1.%2"/>
      <w:lvlJc w:val="left"/>
      <w:pPr>
        <w:tabs>
          <w:tab w:val="num" w:pos="420"/>
        </w:tabs>
        <w:ind w:left="420" w:hanging="420"/>
      </w:pPr>
      <w:rPr>
        <w:rFonts w:cs="Times New Roman" w:hint="default"/>
      </w:rPr>
    </w:lvl>
    <w:lvl w:ilvl="2">
      <w:start w:val="1"/>
      <w:numFmt w:val="decimal"/>
      <w:lvlText w:val="%1.%2.%3"/>
      <w:lvlJc w:val="left"/>
      <w:pPr>
        <w:tabs>
          <w:tab w:val="num" w:pos="120"/>
        </w:tabs>
        <w:ind w:left="120" w:hanging="720"/>
      </w:pPr>
      <w:rPr>
        <w:rFonts w:cs="Times New Roman" w:hint="default"/>
      </w:rPr>
    </w:lvl>
    <w:lvl w:ilvl="3">
      <w:start w:val="1"/>
      <w:numFmt w:val="decimal"/>
      <w:lvlText w:val="%1.%2.%3.%4"/>
      <w:lvlJc w:val="left"/>
      <w:pPr>
        <w:tabs>
          <w:tab w:val="num" w:pos="-180"/>
        </w:tabs>
        <w:ind w:left="-180" w:hanging="720"/>
      </w:pPr>
      <w:rPr>
        <w:rFonts w:cs="Times New Roman" w:hint="default"/>
      </w:rPr>
    </w:lvl>
    <w:lvl w:ilvl="4">
      <w:start w:val="1"/>
      <w:numFmt w:val="decimal"/>
      <w:lvlText w:val="%1.%2.%3.%4.%5"/>
      <w:lvlJc w:val="left"/>
      <w:pPr>
        <w:tabs>
          <w:tab w:val="num" w:pos="-120"/>
        </w:tabs>
        <w:ind w:left="-120" w:hanging="1080"/>
      </w:pPr>
      <w:rPr>
        <w:rFonts w:cs="Times New Roman" w:hint="default"/>
      </w:rPr>
    </w:lvl>
    <w:lvl w:ilvl="5">
      <w:start w:val="1"/>
      <w:numFmt w:val="decimal"/>
      <w:lvlText w:val="%1.%2.%3.%4.%5.%6"/>
      <w:lvlJc w:val="left"/>
      <w:pPr>
        <w:tabs>
          <w:tab w:val="num" w:pos="-420"/>
        </w:tabs>
        <w:ind w:left="-420" w:hanging="1080"/>
      </w:pPr>
      <w:rPr>
        <w:rFonts w:cs="Times New Roman" w:hint="default"/>
      </w:rPr>
    </w:lvl>
    <w:lvl w:ilvl="6">
      <w:start w:val="1"/>
      <w:numFmt w:val="decimal"/>
      <w:lvlText w:val="%1.%2.%3.%4.%5.%6.%7"/>
      <w:lvlJc w:val="left"/>
      <w:pPr>
        <w:tabs>
          <w:tab w:val="num" w:pos="-360"/>
        </w:tabs>
        <w:ind w:left="-360" w:hanging="1440"/>
      </w:pPr>
      <w:rPr>
        <w:rFonts w:cs="Times New Roman" w:hint="default"/>
      </w:rPr>
    </w:lvl>
    <w:lvl w:ilvl="7">
      <w:start w:val="1"/>
      <w:numFmt w:val="decimal"/>
      <w:lvlText w:val="%1.%2.%3.%4.%5.%6.%7.%8"/>
      <w:lvlJc w:val="left"/>
      <w:pPr>
        <w:tabs>
          <w:tab w:val="num" w:pos="-660"/>
        </w:tabs>
        <w:ind w:left="-660" w:hanging="1440"/>
      </w:pPr>
      <w:rPr>
        <w:rFonts w:cs="Times New Roman" w:hint="default"/>
      </w:rPr>
    </w:lvl>
    <w:lvl w:ilvl="8">
      <w:start w:val="1"/>
      <w:numFmt w:val="decimal"/>
      <w:lvlText w:val="%1.%2.%3.%4.%5.%6.%7.%8.%9"/>
      <w:lvlJc w:val="left"/>
      <w:pPr>
        <w:tabs>
          <w:tab w:val="num" w:pos="-600"/>
        </w:tabs>
        <w:ind w:left="-600" w:hanging="1800"/>
      </w:pPr>
      <w:rPr>
        <w:rFonts w:cs="Times New Roman" w:hint="default"/>
      </w:rPr>
    </w:lvl>
  </w:abstractNum>
  <w:abstractNum w:abstractNumId="33">
    <w:nsid w:val="65320C2C"/>
    <w:multiLevelType w:val="hybridMultilevel"/>
    <w:tmpl w:val="2782FEF6"/>
    <w:lvl w:ilvl="0" w:tplc="BE44D70A">
      <w:start w:val="1"/>
      <w:numFmt w:val="decimal"/>
      <w:lvlText w:val="%1."/>
      <w:lvlJc w:val="left"/>
      <w:pPr>
        <w:ind w:left="600" w:hanging="360"/>
      </w:pPr>
      <w:rPr>
        <w:rFonts w:cs="Times New Roman" w:hint="default"/>
      </w:rPr>
    </w:lvl>
    <w:lvl w:ilvl="1" w:tplc="04220019" w:tentative="1">
      <w:start w:val="1"/>
      <w:numFmt w:val="lowerLetter"/>
      <w:lvlText w:val="%2."/>
      <w:lvlJc w:val="left"/>
      <w:pPr>
        <w:ind w:left="1320" w:hanging="360"/>
      </w:pPr>
      <w:rPr>
        <w:rFonts w:cs="Times New Roman"/>
      </w:rPr>
    </w:lvl>
    <w:lvl w:ilvl="2" w:tplc="0422001B" w:tentative="1">
      <w:start w:val="1"/>
      <w:numFmt w:val="lowerRoman"/>
      <w:lvlText w:val="%3."/>
      <w:lvlJc w:val="right"/>
      <w:pPr>
        <w:ind w:left="2040" w:hanging="180"/>
      </w:pPr>
      <w:rPr>
        <w:rFonts w:cs="Times New Roman"/>
      </w:rPr>
    </w:lvl>
    <w:lvl w:ilvl="3" w:tplc="0422000F" w:tentative="1">
      <w:start w:val="1"/>
      <w:numFmt w:val="decimal"/>
      <w:lvlText w:val="%4."/>
      <w:lvlJc w:val="left"/>
      <w:pPr>
        <w:ind w:left="2760" w:hanging="360"/>
      </w:pPr>
      <w:rPr>
        <w:rFonts w:cs="Times New Roman"/>
      </w:rPr>
    </w:lvl>
    <w:lvl w:ilvl="4" w:tplc="04220019" w:tentative="1">
      <w:start w:val="1"/>
      <w:numFmt w:val="lowerLetter"/>
      <w:lvlText w:val="%5."/>
      <w:lvlJc w:val="left"/>
      <w:pPr>
        <w:ind w:left="3480" w:hanging="360"/>
      </w:pPr>
      <w:rPr>
        <w:rFonts w:cs="Times New Roman"/>
      </w:rPr>
    </w:lvl>
    <w:lvl w:ilvl="5" w:tplc="0422001B" w:tentative="1">
      <w:start w:val="1"/>
      <w:numFmt w:val="lowerRoman"/>
      <w:lvlText w:val="%6."/>
      <w:lvlJc w:val="right"/>
      <w:pPr>
        <w:ind w:left="4200" w:hanging="180"/>
      </w:pPr>
      <w:rPr>
        <w:rFonts w:cs="Times New Roman"/>
      </w:rPr>
    </w:lvl>
    <w:lvl w:ilvl="6" w:tplc="0422000F" w:tentative="1">
      <w:start w:val="1"/>
      <w:numFmt w:val="decimal"/>
      <w:lvlText w:val="%7."/>
      <w:lvlJc w:val="left"/>
      <w:pPr>
        <w:ind w:left="4920" w:hanging="360"/>
      </w:pPr>
      <w:rPr>
        <w:rFonts w:cs="Times New Roman"/>
      </w:rPr>
    </w:lvl>
    <w:lvl w:ilvl="7" w:tplc="04220019" w:tentative="1">
      <w:start w:val="1"/>
      <w:numFmt w:val="lowerLetter"/>
      <w:lvlText w:val="%8."/>
      <w:lvlJc w:val="left"/>
      <w:pPr>
        <w:ind w:left="5640" w:hanging="360"/>
      </w:pPr>
      <w:rPr>
        <w:rFonts w:cs="Times New Roman"/>
      </w:rPr>
    </w:lvl>
    <w:lvl w:ilvl="8" w:tplc="0422001B" w:tentative="1">
      <w:start w:val="1"/>
      <w:numFmt w:val="lowerRoman"/>
      <w:lvlText w:val="%9."/>
      <w:lvlJc w:val="right"/>
      <w:pPr>
        <w:ind w:left="6360" w:hanging="180"/>
      </w:pPr>
      <w:rPr>
        <w:rFonts w:cs="Times New Roman"/>
      </w:rPr>
    </w:lvl>
  </w:abstractNum>
  <w:abstractNum w:abstractNumId="34">
    <w:nsid w:val="6DEB2922"/>
    <w:multiLevelType w:val="multilevel"/>
    <w:tmpl w:val="87CE639A"/>
    <w:lvl w:ilvl="0">
      <w:start w:val="1"/>
      <w:numFmt w:val="decimal"/>
      <w:lvlText w:val="%1"/>
      <w:lvlJc w:val="left"/>
      <w:pPr>
        <w:ind w:left="375" w:hanging="375"/>
      </w:pPr>
      <w:rPr>
        <w:rFonts w:cs="Times New Roman" w:hint="default"/>
      </w:rPr>
    </w:lvl>
    <w:lvl w:ilvl="1">
      <w:start w:val="1"/>
      <w:numFmt w:val="decimal"/>
      <w:lvlText w:val="%1.%2"/>
      <w:lvlJc w:val="left"/>
      <w:pPr>
        <w:ind w:left="375" w:hanging="375"/>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35">
    <w:nsid w:val="6FA37F7D"/>
    <w:multiLevelType w:val="multilevel"/>
    <w:tmpl w:val="6CDA4106"/>
    <w:lvl w:ilvl="0">
      <w:start w:val="1"/>
      <w:numFmt w:val="decimal"/>
      <w:lvlText w:val="%1"/>
      <w:lvlJc w:val="left"/>
      <w:pPr>
        <w:ind w:left="375" w:hanging="375"/>
      </w:pPr>
      <w:rPr>
        <w:rFonts w:cs="Times New Roman" w:hint="default"/>
      </w:rPr>
    </w:lvl>
    <w:lvl w:ilvl="1">
      <w:start w:val="1"/>
      <w:numFmt w:val="decimal"/>
      <w:lvlText w:val="%1.%2"/>
      <w:lvlJc w:val="left"/>
      <w:pPr>
        <w:ind w:left="375" w:hanging="375"/>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36">
    <w:nsid w:val="71EA7425"/>
    <w:multiLevelType w:val="multilevel"/>
    <w:tmpl w:val="EE5A717E"/>
    <w:lvl w:ilvl="0">
      <w:start w:val="2"/>
      <w:numFmt w:val="decimal"/>
      <w:lvlText w:val="%1"/>
      <w:lvlJc w:val="left"/>
      <w:pPr>
        <w:tabs>
          <w:tab w:val="num" w:pos="480"/>
        </w:tabs>
        <w:ind w:left="480" w:hanging="480"/>
      </w:pPr>
      <w:rPr>
        <w:rFonts w:cs="Times New Roman" w:hint="default"/>
      </w:rPr>
    </w:lvl>
    <w:lvl w:ilvl="1">
      <w:start w:val="1"/>
      <w:numFmt w:val="decimal"/>
      <w:lvlText w:val="%1.%2"/>
      <w:lvlJc w:val="left"/>
      <w:pPr>
        <w:tabs>
          <w:tab w:val="num" w:pos="1125"/>
        </w:tabs>
        <w:ind w:left="1125" w:hanging="480"/>
      </w:pPr>
      <w:rPr>
        <w:rFonts w:cs="Times New Roman" w:hint="default"/>
      </w:rPr>
    </w:lvl>
    <w:lvl w:ilvl="2">
      <w:start w:val="1"/>
      <w:numFmt w:val="decimal"/>
      <w:lvlText w:val="%1.%2.%3"/>
      <w:lvlJc w:val="left"/>
      <w:pPr>
        <w:tabs>
          <w:tab w:val="num" w:pos="2010"/>
        </w:tabs>
        <w:ind w:left="2010" w:hanging="720"/>
      </w:pPr>
      <w:rPr>
        <w:rFonts w:cs="Times New Roman" w:hint="default"/>
      </w:rPr>
    </w:lvl>
    <w:lvl w:ilvl="3">
      <w:start w:val="1"/>
      <w:numFmt w:val="decimal"/>
      <w:lvlText w:val="%1.%2.%3.%4"/>
      <w:lvlJc w:val="left"/>
      <w:pPr>
        <w:tabs>
          <w:tab w:val="num" w:pos="3015"/>
        </w:tabs>
        <w:ind w:left="3015" w:hanging="1080"/>
      </w:pPr>
      <w:rPr>
        <w:rFonts w:cs="Times New Roman" w:hint="default"/>
      </w:rPr>
    </w:lvl>
    <w:lvl w:ilvl="4">
      <w:start w:val="1"/>
      <w:numFmt w:val="decimal"/>
      <w:lvlText w:val="%1.%2.%3.%4.%5"/>
      <w:lvlJc w:val="left"/>
      <w:pPr>
        <w:tabs>
          <w:tab w:val="num" w:pos="3660"/>
        </w:tabs>
        <w:ind w:left="3660" w:hanging="1080"/>
      </w:pPr>
      <w:rPr>
        <w:rFonts w:cs="Times New Roman" w:hint="default"/>
      </w:rPr>
    </w:lvl>
    <w:lvl w:ilvl="5">
      <w:start w:val="1"/>
      <w:numFmt w:val="decimal"/>
      <w:lvlText w:val="%1.%2.%3.%4.%5.%6"/>
      <w:lvlJc w:val="left"/>
      <w:pPr>
        <w:tabs>
          <w:tab w:val="num" w:pos="4665"/>
        </w:tabs>
        <w:ind w:left="4665" w:hanging="1440"/>
      </w:pPr>
      <w:rPr>
        <w:rFonts w:cs="Times New Roman" w:hint="default"/>
      </w:rPr>
    </w:lvl>
    <w:lvl w:ilvl="6">
      <w:start w:val="1"/>
      <w:numFmt w:val="decimal"/>
      <w:lvlText w:val="%1.%2.%3.%4.%5.%6.%7"/>
      <w:lvlJc w:val="left"/>
      <w:pPr>
        <w:tabs>
          <w:tab w:val="num" w:pos="5310"/>
        </w:tabs>
        <w:ind w:left="5310" w:hanging="1440"/>
      </w:pPr>
      <w:rPr>
        <w:rFonts w:cs="Times New Roman" w:hint="default"/>
      </w:rPr>
    </w:lvl>
    <w:lvl w:ilvl="7">
      <w:start w:val="1"/>
      <w:numFmt w:val="decimal"/>
      <w:lvlText w:val="%1.%2.%3.%4.%5.%6.%7.%8"/>
      <w:lvlJc w:val="left"/>
      <w:pPr>
        <w:tabs>
          <w:tab w:val="num" w:pos="6315"/>
        </w:tabs>
        <w:ind w:left="6315" w:hanging="1800"/>
      </w:pPr>
      <w:rPr>
        <w:rFonts w:cs="Times New Roman" w:hint="default"/>
      </w:rPr>
    </w:lvl>
    <w:lvl w:ilvl="8">
      <w:start w:val="1"/>
      <w:numFmt w:val="decimal"/>
      <w:lvlText w:val="%1.%2.%3.%4.%5.%6.%7.%8.%9"/>
      <w:lvlJc w:val="left"/>
      <w:pPr>
        <w:tabs>
          <w:tab w:val="num" w:pos="7320"/>
        </w:tabs>
        <w:ind w:left="7320" w:hanging="2160"/>
      </w:pPr>
      <w:rPr>
        <w:rFonts w:cs="Times New Roman" w:hint="default"/>
      </w:rPr>
    </w:lvl>
  </w:abstractNum>
  <w:abstractNum w:abstractNumId="37">
    <w:nsid w:val="72765932"/>
    <w:multiLevelType w:val="hybridMultilevel"/>
    <w:tmpl w:val="994222C6"/>
    <w:lvl w:ilvl="0" w:tplc="C7EE91EC">
      <w:start w:val="1"/>
      <w:numFmt w:val="decimal"/>
      <w:lvlText w:val="%1)"/>
      <w:lvlJc w:val="left"/>
      <w:pPr>
        <w:ind w:left="1080" w:hanging="360"/>
      </w:pPr>
      <w:rPr>
        <w:rFonts w:cs="Times New Roman" w:hint="default"/>
      </w:rPr>
    </w:lvl>
    <w:lvl w:ilvl="1" w:tplc="04220019" w:tentative="1">
      <w:start w:val="1"/>
      <w:numFmt w:val="lowerLetter"/>
      <w:lvlText w:val="%2."/>
      <w:lvlJc w:val="left"/>
      <w:pPr>
        <w:ind w:left="1800" w:hanging="360"/>
      </w:pPr>
      <w:rPr>
        <w:rFonts w:cs="Times New Roman"/>
      </w:rPr>
    </w:lvl>
    <w:lvl w:ilvl="2" w:tplc="0422001B" w:tentative="1">
      <w:start w:val="1"/>
      <w:numFmt w:val="lowerRoman"/>
      <w:lvlText w:val="%3."/>
      <w:lvlJc w:val="right"/>
      <w:pPr>
        <w:ind w:left="2520" w:hanging="180"/>
      </w:pPr>
      <w:rPr>
        <w:rFonts w:cs="Times New Roman"/>
      </w:rPr>
    </w:lvl>
    <w:lvl w:ilvl="3" w:tplc="0422000F" w:tentative="1">
      <w:start w:val="1"/>
      <w:numFmt w:val="decimal"/>
      <w:lvlText w:val="%4."/>
      <w:lvlJc w:val="left"/>
      <w:pPr>
        <w:ind w:left="3240" w:hanging="360"/>
      </w:pPr>
      <w:rPr>
        <w:rFonts w:cs="Times New Roman"/>
      </w:rPr>
    </w:lvl>
    <w:lvl w:ilvl="4" w:tplc="04220019" w:tentative="1">
      <w:start w:val="1"/>
      <w:numFmt w:val="lowerLetter"/>
      <w:lvlText w:val="%5."/>
      <w:lvlJc w:val="left"/>
      <w:pPr>
        <w:ind w:left="3960" w:hanging="360"/>
      </w:pPr>
      <w:rPr>
        <w:rFonts w:cs="Times New Roman"/>
      </w:rPr>
    </w:lvl>
    <w:lvl w:ilvl="5" w:tplc="0422001B" w:tentative="1">
      <w:start w:val="1"/>
      <w:numFmt w:val="lowerRoman"/>
      <w:lvlText w:val="%6."/>
      <w:lvlJc w:val="right"/>
      <w:pPr>
        <w:ind w:left="4680" w:hanging="180"/>
      </w:pPr>
      <w:rPr>
        <w:rFonts w:cs="Times New Roman"/>
      </w:rPr>
    </w:lvl>
    <w:lvl w:ilvl="6" w:tplc="0422000F" w:tentative="1">
      <w:start w:val="1"/>
      <w:numFmt w:val="decimal"/>
      <w:lvlText w:val="%7."/>
      <w:lvlJc w:val="left"/>
      <w:pPr>
        <w:ind w:left="5400" w:hanging="360"/>
      </w:pPr>
      <w:rPr>
        <w:rFonts w:cs="Times New Roman"/>
      </w:rPr>
    </w:lvl>
    <w:lvl w:ilvl="7" w:tplc="04220019" w:tentative="1">
      <w:start w:val="1"/>
      <w:numFmt w:val="lowerLetter"/>
      <w:lvlText w:val="%8."/>
      <w:lvlJc w:val="left"/>
      <w:pPr>
        <w:ind w:left="6120" w:hanging="360"/>
      </w:pPr>
      <w:rPr>
        <w:rFonts w:cs="Times New Roman"/>
      </w:rPr>
    </w:lvl>
    <w:lvl w:ilvl="8" w:tplc="0422001B" w:tentative="1">
      <w:start w:val="1"/>
      <w:numFmt w:val="lowerRoman"/>
      <w:lvlText w:val="%9."/>
      <w:lvlJc w:val="right"/>
      <w:pPr>
        <w:ind w:left="6840" w:hanging="180"/>
      </w:pPr>
      <w:rPr>
        <w:rFonts w:cs="Times New Roman"/>
      </w:rPr>
    </w:lvl>
  </w:abstractNum>
  <w:abstractNum w:abstractNumId="38">
    <w:nsid w:val="753708C9"/>
    <w:multiLevelType w:val="hybridMultilevel"/>
    <w:tmpl w:val="6834089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9">
    <w:nsid w:val="773A2E3F"/>
    <w:multiLevelType w:val="hybridMultilevel"/>
    <w:tmpl w:val="CD6646DA"/>
    <w:lvl w:ilvl="0" w:tplc="0422000F">
      <w:start w:val="1"/>
      <w:numFmt w:val="decimal"/>
      <w:lvlText w:val="%1."/>
      <w:lvlJc w:val="left"/>
      <w:pPr>
        <w:ind w:left="720" w:hanging="360"/>
      </w:pPr>
      <w:rPr>
        <w:rFonts w:cs="Times New Roman" w:hint="default"/>
      </w:rPr>
    </w:lvl>
    <w:lvl w:ilvl="1" w:tplc="04220019">
      <w:start w:val="5"/>
      <w:numFmt w:val="decimal"/>
      <w:isLgl/>
      <w:lvlText w:val="%1.%2"/>
      <w:lvlJc w:val="left"/>
      <w:pPr>
        <w:tabs>
          <w:tab w:val="num" w:pos="780"/>
        </w:tabs>
        <w:ind w:left="780" w:hanging="420"/>
      </w:pPr>
      <w:rPr>
        <w:rFonts w:cs="Times New Roman" w:hint="default"/>
      </w:rPr>
    </w:lvl>
    <w:lvl w:ilvl="2" w:tplc="0422001B">
      <w:start w:val="1"/>
      <w:numFmt w:val="decimal"/>
      <w:isLgl/>
      <w:lvlText w:val="%1.%2.%3"/>
      <w:lvlJc w:val="left"/>
      <w:pPr>
        <w:tabs>
          <w:tab w:val="num" w:pos="1080"/>
        </w:tabs>
        <w:ind w:left="1080" w:hanging="720"/>
      </w:pPr>
      <w:rPr>
        <w:rFonts w:cs="Times New Roman" w:hint="default"/>
      </w:rPr>
    </w:lvl>
    <w:lvl w:ilvl="3" w:tplc="0422000F">
      <w:start w:val="1"/>
      <w:numFmt w:val="decimal"/>
      <w:isLgl/>
      <w:lvlText w:val="%1.%2.%3.%4"/>
      <w:lvlJc w:val="left"/>
      <w:pPr>
        <w:tabs>
          <w:tab w:val="num" w:pos="1440"/>
        </w:tabs>
        <w:ind w:left="1440" w:hanging="1080"/>
      </w:pPr>
      <w:rPr>
        <w:rFonts w:cs="Times New Roman" w:hint="default"/>
      </w:rPr>
    </w:lvl>
    <w:lvl w:ilvl="4" w:tplc="04220019">
      <w:start w:val="1"/>
      <w:numFmt w:val="decimal"/>
      <w:isLgl/>
      <w:lvlText w:val="%1.%2.%3.%4.%5"/>
      <w:lvlJc w:val="left"/>
      <w:pPr>
        <w:tabs>
          <w:tab w:val="num" w:pos="1440"/>
        </w:tabs>
        <w:ind w:left="1440" w:hanging="1080"/>
      </w:pPr>
      <w:rPr>
        <w:rFonts w:cs="Times New Roman" w:hint="default"/>
      </w:rPr>
    </w:lvl>
    <w:lvl w:ilvl="5" w:tplc="0422001B">
      <w:start w:val="1"/>
      <w:numFmt w:val="decimal"/>
      <w:isLgl/>
      <w:lvlText w:val="%1.%2.%3.%4.%5.%6"/>
      <w:lvlJc w:val="left"/>
      <w:pPr>
        <w:tabs>
          <w:tab w:val="num" w:pos="1800"/>
        </w:tabs>
        <w:ind w:left="1800" w:hanging="1440"/>
      </w:pPr>
      <w:rPr>
        <w:rFonts w:cs="Times New Roman" w:hint="default"/>
      </w:rPr>
    </w:lvl>
    <w:lvl w:ilvl="6" w:tplc="0422000F">
      <w:start w:val="1"/>
      <w:numFmt w:val="decimal"/>
      <w:isLgl/>
      <w:lvlText w:val="%1.%2.%3.%4.%5.%6.%7"/>
      <w:lvlJc w:val="left"/>
      <w:pPr>
        <w:tabs>
          <w:tab w:val="num" w:pos="1800"/>
        </w:tabs>
        <w:ind w:left="1800" w:hanging="1440"/>
      </w:pPr>
      <w:rPr>
        <w:rFonts w:cs="Times New Roman" w:hint="default"/>
      </w:rPr>
    </w:lvl>
    <w:lvl w:ilvl="7" w:tplc="04220019">
      <w:start w:val="1"/>
      <w:numFmt w:val="decimal"/>
      <w:isLgl/>
      <w:lvlText w:val="%1.%2.%3.%4.%5.%6.%7.%8"/>
      <w:lvlJc w:val="left"/>
      <w:pPr>
        <w:tabs>
          <w:tab w:val="num" w:pos="2160"/>
        </w:tabs>
        <w:ind w:left="2160" w:hanging="1800"/>
      </w:pPr>
      <w:rPr>
        <w:rFonts w:cs="Times New Roman" w:hint="default"/>
      </w:rPr>
    </w:lvl>
    <w:lvl w:ilvl="8" w:tplc="0422001B">
      <w:start w:val="1"/>
      <w:numFmt w:val="decimal"/>
      <w:isLgl/>
      <w:lvlText w:val="%1.%2.%3.%4.%5.%6.%7.%8.%9"/>
      <w:lvlJc w:val="left"/>
      <w:pPr>
        <w:tabs>
          <w:tab w:val="num" w:pos="2520"/>
        </w:tabs>
        <w:ind w:left="2520" w:hanging="2160"/>
      </w:pPr>
      <w:rPr>
        <w:rFonts w:cs="Times New Roman" w:hint="default"/>
      </w:rPr>
    </w:lvl>
  </w:abstractNum>
  <w:abstractNum w:abstractNumId="40">
    <w:nsid w:val="7F7D2EF9"/>
    <w:multiLevelType w:val="hybridMultilevel"/>
    <w:tmpl w:val="CD68981E"/>
    <w:lvl w:ilvl="0" w:tplc="F90A9D22">
      <w:start w:val="10"/>
      <w:numFmt w:val="bullet"/>
      <w:lvlText w:val="-"/>
      <w:lvlJc w:val="left"/>
      <w:pPr>
        <w:tabs>
          <w:tab w:val="num" w:pos="-360"/>
        </w:tabs>
        <w:ind w:left="-360" w:hanging="360"/>
      </w:pPr>
      <w:rPr>
        <w:rFonts w:ascii="Times New Roman" w:eastAsia="Times New Roman" w:hAnsi="Times New Roman" w:hint="default"/>
      </w:rPr>
    </w:lvl>
    <w:lvl w:ilvl="1" w:tplc="04190003" w:tentative="1">
      <w:start w:val="1"/>
      <w:numFmt w:val="bullet"/>
      <w:lvlText w:val="o"/>
      <w:lvlJc w:val="left"/>
      <w:pPr>
        <w:tabs>
          <w:tab w:val="num" w:pos="360"/>
        </w:tabs>
        <w:ind w:left="360" w:hanging="360"/>
      </w:pPr>
      <w:rPr>
        <w:rFonts w:ascii="Courier New" w:hAnsi="Courier New" w:hint="default"/>
      </w:rPr>
    </w:lvl>
    <w:lvl w:ilvl="2" w:tplc="04190005" w:tentative="1">
      <w:start w:val="1"/>
      <w:numFmt w:val="bullet"/>
      <w:lvlText w:val=""/>
      <w:lvlJc w:val="left"/>
      <w:pPr>
        <w:tabs>
          <w:tab w:val="num" w:pos="1080"/>
        </w:tabs>
        <w:ind w:left="1080" w:hanging="360"/>
      </w:pPr>
      <w:rPr>
        <w:rFonts w:ascii="Wingdings" w:hAnsi="Wingdings" w:hint="default"/>
      </w:rPr>
    </w:lvl>
    <w:lvl w:ilvl="3" w:tplc="04190001" w:tentative="1">
      <w:start w:val="1"/>
      <w:numFmt w:val="bullet"/>
      <w:lvlText w:val=""/>
      <w:lvlJc w:val="left"/>
      <w:pPr>
        <w:tabs>
          <w:tab w:val="num" w:pos="1800"/>
        </w:tabs>
        <w:ind w:left="1800" w:hanging="360"/>
      </w:pPr>
      <w:rPr>
        <w:rFonts w:ascii="Symbol" w:hAnsi="Symbol" w:hint="default"/>
      </w:rPr>
    </w:lvl>
    <w:lvl w:ilvl="4" w:tplc="04190003" w:tentative="1">
      <w:start w:val="1"/>
      <w:numFmt w:val="bullet"/>
      <w:lvlText w:val="o"/>
      <w:lvlJc w:val="left"/>
      <w:pPr>
        <w:tabs>
          <w:tab w:val="num" w:pos="2520"/>
        </w:tabs>
        <w:ind w:left="2520" w:hanging="360"/>
      </w:pPr>
      <w:rPr>
        <w:rFonts w:ascii="Courier New" w:hAnsi="Courier New" w:hint="default"/>
      </w:rPr>
    </w:lvl>
    <w:lvl w:ilvl="5" w:tplc="04190005" w:tentative="1">
      <w:start w:val="1"/>
      <w:numFmt w:val="bullet"/>
      <w:lvlText w:val=""/>
      <w:lvlJc w:val="left"/>
      <w:pPr>
        <w:tabs>
          <w:tab w:val="num" w:pos="3240"/>
        </w:tabs>
        <w:ind w:left="3240" w:hanging="360"/>
      </w:pPr>
      <w:rPr>
        <w:rFonts w:ascii="Wingdings" w:hAnsi="Wingdings" w:hint="default"/>
      </w:rPr>
    </w:lvl>
    <w:lvl w:ilvl="6" w:tplc="04190001" w:tentative="1">
      <w:start w:val="1"/>
      <w:numFmt w:val="bullet"/>
      <w:lvlText w:val=""/>
      <w:lvlJc w:val="left"/>
      <w:pPr>
        <w:tabs>
          <w:tab w:val="num" w:pos="3960"/>
        </w:tabs>
        <w:ind w:left="3960" w:hanging="360"/>
      </w:pPr>
      <w:rPr>
        <w:rFonts w:ascii="Symbol" w:hAnsi="Symbol" w:hint="default"/>
      </w:rPr>
    </w:lvl>
    <w:lvl w:ilvl="7" w:tplc="04190003" w:tentative="1">
      <w:start w:val="1"/>
      <w:numFmt w:val="bullet"/>
      <w:lvlText w:val="o"/>
      <w:lvlJc w:val="left"/>
      <w:pPr>
        <w:tabs>
          <w:tab w:val="num" w:pos="4680"/>
        </w:tabs>
        <w:ind w:left="4680" w:hanging="360"/>
      </w:pPr>
      <w:rPr>
        <w:rFonts w:ascii="Courier New" w:hAnsi="Courier New" w:hint="default"/>
      </w:rPr>
    </w:lvl>
    <w:lvl w:ilvl="8" w:tplc="04190005" w:tentative="1">
      <w:start w:val="1"/>
      <w:numFmt w:val="bullet"/>
      <w:lvlText w:val=""/>
      <w:lvlJc w:val="left"/>
      <w:pPr>
        <w:tabs>
          <w:tab w:val="num" w:pos="5400"/>
        </w:tabs>
        <w:ind w:left="5400" w:hanging="360"/>
      </w:pPr>
      <w:rPr>
        <w:rFonts w:ascii="Wingdings" w:hAnsi="Wingdings" w:hint="default"/>
      </w:rPr>
    </w:lvl>
  </w:abstractNum>
  <w:abstractNum w:abstractNumId="41">
    <w:nsid w:val="7FE41B4D"/>
    <w:multiLevelType w:val="hybridMultilevel"/>
    <w:tmpl w:val="8DDCB39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40"/>
  </w:num>
  <w:num w:numId="2">
    <w:abstractNumId w:val="7"/>
  </w:num>
  <w:num w:numId="3">
    <w:abstractNumId w:val="32"/>
  </w:num>
  <w:num w:numId="4">
    <w:abstractNumId w:val="10"/>
  </w:num>
  <w:num w:numId="5">
    <w:abstractNumId w:val="11"/>
  </w:num>
  <w:num w:numId="6">
    <w:abstractNumId w:val="22"/>
  </w:num>
  <w:num w:numId="7">
    <w:abstractNumId w:val="24"/>
  </w:num>
  <w:num w:numId="8">
    <w:abstractNumId w:val="14"/>
  </w:num>
  <w:num w:numId="9">
    <w:abstractNumId w:val="36"/>
  </w:num>
  <w:num w:numId="10">
    <w:abstractNumId w:val="9"/>
  </w:num>
  <w:num w:numId="11">
    <w:abstractNumId w:val="21"/>
  </w:num>
  <w:num w:numId="12">
    <w:abstractNumId w:val="25"/>
  </w:num>
  <w:num w:numId="13">
    <w:abstractNumId w:val="41"/>
  </w:num>
  <w:num w:numId="14">
    <w:abstractNumId w:val="19"/>
  </w:num>
  <w:num w:numId="15">
    <w:abstractNumId w:val="4"/>
  </w:num>
  <w:num w:numId="16">
    <w:abstractNumId w:val="38"/>
  </w:num>
  <w:num w:numId="17">
    <w:abstractNumId w:val="3"/>
  </w:num>
  <w:num w:numId="18">
    <w:abstractNumId w:val="20"/>
  </w:num>
  <w:num w:numId="19">
    <w:abstractNumId w:val="6"/>
  </w:num>
  <w:num w:numId="20">
    <w:abstractNumId w:val="23"/>
  </w:num>
  <w:num w:numId="21">
    <w:abstractNumId w:val="0"/>
  </w:num>
  <w:num w:numId="22">
    <w:abstractNumId w:val="5"/>
  </w:num>
  <w:num w:numId="23">
    <w:abstractNumId w:val="39"/>
  </w:num>
  <w:num w:numId="24">
    <w:abstractNumId w:val="35"/>
  </w:num>
  <w:num w:numId="25">
    <w:abstractNumId w:val="34"/>
  </w:num>
  <w:num w:numId="26">
    <w:abstractNumId w:val="37"/>
  </w:num>
  <w:num w:numId="27">
    <w:abstractNumId w:val="16"/>
  </w:num>
  <w:num w:numId="28">
    <w:abstractNumId w:val="29"/>
  </w:num>
  <w:num w:numId="29">
    <w:abstractNumId w:val="30"/>
  </w:num>
  <w:num w:numId="30">
    <w:abstractNumId w:val="28"/>
  </w:num>
  <w:num w:numId="31">
    <w:abstractNumId w:val="12"/>
  </w:num>
  <w:num w:numId="32">
    <w:abstractNumId w:val="2"/>
  </w:num>
  <w:num w:numId="33">
    <w:abstractNumId w:val="27"/>
  </w:num>
  <w:num w:numId="34">
    <w:abstractNumId w:val="15"/>
  </w:num>
  <w:num w:numId="35">
    <w:abstractNumId w:val="18"/>
  </w:num>
  <w:num w:numId="36">
    <w:abstractNumId w:val="33"/>
  </w:num>
  <w:num w:numId="37">
    <w:abstractNumId w:val="31"/>
  </w:num>
  <w:num w:numId="38">
    <w:abstractNumId w:val="8"/>
  </w:num>
  <w:num w:numId="39">
    <w:abstractNumId w:val="13"/>
  </w:num>
  <w:num w:numId="40">
    <w:abstractNumId w:val="17"/>
  </w:num>
  <w:num w:numId="41">
    <w:abstractNumId w:val="1"/>
  </w:num>
  <w:num w:numId="42">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stylePaneFormatFilter w:val="3F01"/>
  <w:defaultTabStop w:val="708"/>
  <w:hyphenationZone w:val="425"/>
  <w:noPunctuationKerning/>
  <w:characterSpacingControl w:val="doNotCompress"/>
  <w:savePreviewPicture/>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316970"/>
    <w:rsid w:val="00001091"/>
    <w:rsid w:val="00020116"/>
    <w:rsid w:val="000252B0"/>
    <w:rsid w:val="000266F5"/>
    <w:rsid w:val="00030D0A"/>
    <w:rsid w:val="000534FB"/>
    <w:rsid w:val="000576D2"/>
    <w:rsid w:val="00060F6A"/>
    <w:rsid w:val="00081179"/>
    <w:rsid w:val="00082449"/>
    <w:rsid w:val="000B36EE"/>
    <w:rsid w:val="000B3D95"/>
    <w:rsid w:val="000C3AEE"/>
    <w:rsid w:val="000C41C8"/>
    <w:rsid w:val="000D16E6"/>
    <w:rsid w:val="000D3BE0"/>
    <w:rsid w:val="000E0C4C"/>
    <w:rsid w:val="000E7F06"/>
    <w:rsid w:val="000F24D0"/>
    <w:rsid w:val="000F6FA3"/>
    <w:rsid w:val="00106D77"/>
    <w:rsid w:val="0011317D"/>
    <w:rsid w:val="001135F7"/>
    <w:rsid w:val="00125F99"/>
    <w:rsid w:val="001419E3"/>
    <w:rsid w:val="001518C6"/>
    <w:rsid w:val="001566BD"/>
    <w:rsid w:val="00160D69"/>
    <w:rsid w:val="001704D5"/>
    <w:rsid w:val="00182DC7"/>
    <w:rsid w:val="0018529A"/>
    <w:rsid w:val="001913C9"/>
    <w:rsid w:val="00191E40"/>
    <w:rsid w:val="0019440A"/>
    <w:rsid w:val="001A4A01"/>
    <w:rsid w:val="001A6F30"/>
    <w:rsid w:val="001A7ED8"/>
    <w:rsid w:val="001B0EEA"/>
    <w:rsid w:val="001C4035"/>
    <w:rsid w:val="001C40D6"/>
    <w:rsid w:val="001D2931"/>
    <w:rsid w:val="001F018A"/>
    <w:rsid w:val="001F3428"/>
    <w:rsid w:val="002006D3"/>
    <w:rsid w:val="00201539"/>
    <w:rsid w:val="00214296"/>
    <w:rsid w:val="00226CCB"/>
    <w:rsid w:val="00227DFC"/>
    <w:rsid w:val="00230B07"/>
    <w:rsid w:val="002313AF"/>
    <w:rsid w:val="00251240"/>
    <w:rsid w:val="002521B4"/>
    <w:rsid w:val="00252F0D"/>
    <w:rsid w:val="00272EFC"/>
    <w:rsid w:val="00273034"/>
    <w:rsid w:val="00282025"/>
    <w:rsid w:val="0028428F"/>
    <w:rsid w:val="00284763"/>
    <w:rsid w:val="00286805"/>
    <w:rsid w:val="002B0301"/>
    <w:rsid w:val="002B515C"/>
    <w:rsid w:val="002F2DF8"/>
    <w:rsid w:val="002F4163"/>
    <w:rsid w:val="00301A96"/>
    <w:rsid w:val="00303B09"/>
    <w:rsid w:val="00311378"/>
    <w:rsid w:val="00311EA6"/>
    <w:rsid w:val="003121C1"/>
    <w:rsid w:val="00312649"/>
    <w:rsid w:val="00316970"/>
    <w:rsid w:val="00330CD7"/>
    <w:rsid w:val="00331470"/>
    <w:rsid w:val="00342E03"/>
    <w:rsid w:val="00347100"/>
    <w:rsid w:val="00352195"/>
    <w:rsid w:val="003637AB"/>
    <w:rsid w:val="0036717B"/>
    <w:rsid w:val="003705E6"/>
    <w:rsid w:val="00372216"/>
    <w:rsid w:val="0038055D"/>
    <w:rsid w:val="00384425"/>
    <w:rsid w:val="003868B8"/>
    <w:rsid w:val="0039066F"/>
    <w:rsid w:val="003936CE"/>
    <w:rsid w:val="003B1901"/>
    <w:rsid w:val="003B7545"/>
    <w:rsid w:val="003D5A8C"/>
    <w:rsid w:val="003E1EDC"/>
    <w:rsid w:val="003F0969"/>
    <w:rsid w:val="003F41BE"/>
    <w:rsid w:val="004108DF"/>
    <w:rsid w:val="00412000"/>
    <w:rsid w:val="0042274B"/>
    <w:rsid w:val="00427E60"/>
    <w:rsid w:val="00427EE3"/>
    <w:rsid w:val="00435D8E"/>
    <w:rsid w:val="00443410"/>
    <w:rsid w:val="00447574"/>
    <w:rsid w:val="00447B74"/>
    <w:rsid w:val="004609CF"/>
    <w:rsid w:val="00466F5F"/>
    <w:rsid w:val="00474CD2"/>
    <w:rsid w:val="00481252"/>
    <w:rsid w:val="00485174"/>
    <w:rsid w:val="004B777E"/>
    <w:rsid w:val="004C7E1E"/>
    <w:rsid w:val="004D02A1"/>
    <w:rsid w:val="004D26F4"/>
    <w:rsid w:val="00515E10"/>
    <w:rsid w:val="005250BC"/>
    <w:rsid w:val="00534424"/>
    <w:rsid w:val="00563C6A"/>
    <w:rsid w:val="00566716"/>
    <w:rsid w:val="00567EC6"/>
    <w:rsid w:val="0057073A"/>
    <w:rsid w:val="00571ED6"/>
    <w:rsid w:val="0057209F"/>
    <w:rsid w:val="005919DB"/>
    <w:rsid w:val="005A0E28"/>
    <w:rsid w:val="005A2F62"/>
    <w:rsid w:val="005B6E07"/>
    <w:rsid w:val="005C6CF5"/>
    <w:rsid w:val="005F02DD"/>
    <w:rsid w:val="00602111"/>
    <w:rsid w:val="00610574"/>
    <w:rsid w:val="00610892"/>
    <w:rsid w:val="00616752"/>
    <w:rsid w:val="0062742E"/>
    <w:rsid w:val="00631A7B"/>
    <w:rsid w:val="0064518E"/>
    <w:rsid w:val="00645434"/>
    <w:rsid w:val="00652212"/>
    <w:rsid w:val="00652556"/>
    <w:rsid w:val="00654D41"/>
    <w:rsid w:val="006628FA"/>
    <w:rsid w:val="0066577C"/>
    <w:rsid w:val="006843C8"/>
    <w:rsid w:val="0069125E"/>
    <w:rsid w:val="006A1E82"/>
    <w:rsid w:val="006A4C95"/>
    <w:rsid w:val="006B23B6"/>
    <w:rsid w:val="006C1578"/>
    <w:rsid w:val="006C6438"/>
    <w:rsid w:val="006F1591"/>
    <w:rsid w:val="006F17F4"/>
    <w:rsid w:val="007154DB"/>
    <w:rsid w:val="00725584"/>
    <w:rsid w:val="007255EA"/>
    <w:rsid w:val="00737F04"/>
    <w:rsid w:val="00750BEC"/>
    <w:rsid w:val="00753933"/>
    <w:rsid w:val="00757AAC"/>
    <w:rsid w:val="00780192"/>
    <w:rsid w:val="0078263E"/>
    <w:rsid w:val="00784493"/>
    <w:rsid w:val="00786467"/>
    <w:rsid w:val="0078746D"/>
    <w:rsid w:val="00790EB3"/>
    <w:rsid w:val="007A64FC"/>
    <w:rsid w:val="007B5154"/>
    <w:rsid w:val="007C26F0"/>
    <w:rsid w:val="007C3744"/>
    <w:rsid w:val="007C3D40"/>
    <w:rsid w:val="007D0971"/>
    <w:rsid w:val="007D6585"/>
    <w:rsid w:val="007E51D3"/>
    <w:rsid w:val="007F14A9"/>
    <w:rsid w:val="007F1AA2"/>
    <w:rsid w:val="00811A0F"/>
    <w:rsid w:val="0083598B"/>
    <w:rsid w:val="00836E63"/>
    <w:rsid w:val="00847C66"/>
    <w:rsid w:val="008506F7"/>
    <w:rsid w:val="00867467"/>
    <w:rsid w:val="00872854"/>
    <w:rsid w:val="00874F90"/>
    <w:rsid w:val="00884A1B"/>
    <w:rsid w:val="0089118C"/>
    <w:rsid w:val="00893E52"/>
    <w:rsid w:val="008A68F4"/>
    <w:rsid w:val="008B37B6"/>
    <w:rsid w:val="008B53F3"/>
    <w:rsid w:val="008C2CD5"/>
    <w:rsid w:val="008C5844"/>
    <w:rsid w:val="008D5400"/>
    <w:rsid w:val="008E1BC7"/>
    <w:rsid w:val="008E5B20"/>
    <w:rsid w:val="008F049B"/>
    <w:rsid w:val="008F2C15"/>
    <w:rsid w:val="008F6833"/>
    <w:rsid w:val="00900D8C"/>
    <w:rsid w:val="00906EF2"/>
    <w:rsid w:val="0091685F"/>
    <w:rsid w:val="00924B80"/>
    <w:rsid w:val="009272CE"/>
    <w:rsid w:val="00930CD5"/>
    <w:rsid w:val="009404AD"/>
    <w:rsid w:val="0094465A"/>
    <w:rsid w:val="00947E5D"/>
    <w:rsid w:val="0096796B"/>
    <w:rsid w:val="00977B3E"/>
    <w:rsid w:val="0098014A"/>
    <w:rsid w:val="009A1627"/>
    <w:rsid w:val="009A43CE"/>
    <w:rsid w:val="009A6DB0"/>
    <w:rsid w:val="009D5E62"/>
    <w:rsid w:val="009D6012"/>
    <w:rsid w:val="009F106C"/>
    <w:rsid w:val="00A063A7"/>
    <w:rsid w:val="00A10B1D"/>
    <w:rsid w:val="00A10B80"/>
    <w:rsid w:val="00A35D8B"/>
    <w:rsid w:val="00A36703"/>
    <w:rsid w:val="00A41DA9"/>
    <w:rsid w:val="00A436A5"/>
    <w:rsid w:val="00A45785"/>
    <w:rsid w:val="00A5330A"/>
    <w:rsid w:val="00A56AD3"/>
    <w:rsid w:val="00A64437"/>
    <w:rsid w:val="00A67D54"/>
    <w:rsid w:val="00A75F89"/>
    <w:rsid w:val="00A8268C"/>
    <w:rsid w:val="00A82BAF"/>
    <w:rsid w:val="00A90FF1"/>
    <w:rsid w:val="00A92DD4"/>
    <w:rsid w:val="00A94491"/>
    <w:rsid w:val="00AA6D00"/>
    <w:rsid w:val="00AB4389"/>
    <w:rsid w:val="00AC47CD"/>
    <w:rsid w:val="00AD4589"/>
    <w:rsid w:val="00AF1FF8"/>
    <w:rsid w:val="00AF2AF6"/>
    <w:rsid w:val="00AF3208"/>
    <w:rsid w:val="00B024A1"/>
    <w:rsid w:val="00B10F2F"/>
    <w:rsid w:val="00B11EAE"/>
    <w:rsid w:val="00B16603"/>
    <w:rsid w:val="00B24096"/>
    <w:rsid w:val="00B37122"/>
    <w:rsid w:val="00B40522"/>
    <w:rsid w:val="00B426C7"/>
    <w:rsid w:val="00B600D1"/>
    <w:rsid w:val="00B6257B"/>
    <w:rsid w:val="00B64400"/>
    <w:rsid w:val="00B67B4B"/>
    <w:rsid w:val="00B70D7C"/>
    <w:rsid w:val="00B7308A"/>
    <w:rsid w:val="00B77020"/>
    <w:rsid w:val="00B80018"/>
    <w:rsid w:val="00B81E79"/>
    <w:rsid w:val="00B83053"/>
    <w:rsid w:val="00B93C48"/>
    <w:rsid w:val="00BA7141"/>
    <w:rsid w:val="00BB5285"/>
    <w:rsid w:val="00BB55A9"/>
    <w:rsid w:val="00BD43B4"/>
    <w:rsid w:val="00BD4C56"/>
    <w:rsid w:val="00BE2D83"/>
    <w:rsid w:val="00C041FF"/>
    <w:rsid w:val="00C05EC6"/>
    <w:rsid w:val="00C171FB"/>
    <w:rsid w:val="00C435AD"/>
    <w:rsid w:val="00C45BF1"/>
    <w:rsid w:val="00C50AAE"/>
    <w:rsid w:val="00C5236E"/>
    <w:rsid w:val="00C54196"/>
    <w:rsid w:val="00C55CCB"/>
    <w:rsid w:val="00C57050"/>
    <w:rsid w:val="00C570F3"/>
    <w:rsid w:val="00C663AE"/>
    <w:rsid w:val="00C827D3"/>
    <w:rsid w:val="00C9389E"/>
    <w:rsid w:val="00C97E83"/>
    <w:rsid w:val="00CA14B2"/>
    <w:rsid w:val="00CD71A9"/>
    <w:rsid w:val="00CE080F"/>
    <w:rsid w:val="00CE355F"/>
    <w:rsid w:val="00D159A0"/>
    <w:rsid w:val="00D24FDE"/>
    <w:rsid w:val="00D307C9"/>
    <w:rsid w:val="00D354DC"/>
    <w:rsid w:val="00D60DA2"/>
    <w:rsid w:val="00D64149"/>
    <w:rsid w:val="00D64F12"/>
    <w:rsid w:val="00D66979"/>
    <w:rsid w:val="00D71FBC"/>
    <w:rsid w:val="00D751CC"/>
    <w:rsid w:val="00D773A3"/>
    <w:rsid w:val="00D838A1"/>
    <w:rsid w:val="00D83C34"/>
    <w:rsid w:val="00D860CA"/>
    <w:rsid w:val="00D9545B"/>
    <w:rsid w:val="00D96F79"/>
    <w:rsid w:val="00DA3B11"/>
    <w:rsid w:val="00DA3B8F"/>
    <w:rsid w:val="00DA5506"/>
    <w:rsid w:val="00DC06D0"/>
    <w:rsid w:val="00DD1EAC"/>
    <w:rsid w:val="00DD2C16"/>
    <w:rsid w:val="00DF4832"/>
    <w:rsid w:val="00DF56FF"/>
    <w:rsid w:val="00E228C4"/>
    <w:rsid w:val="00E36D6D"/>
    <w:rsid w:val="00E551AC"/>
    <w:rsid w:val="00E56A7C"/>
    <w:rsid w:val="00E57E89"/>
    <w:rsid w:val="00E644AA"/>
    <w:rsid w:val="00E64E1C"/>
    <w:rsid w:val="00E678B7"/>
    <w:rsid w:val="00EA1BDC"/>
    <w:rsid w:val="00EB1233"/>
    <w:rsid w:val="00EC59DA"/>
    <w:rsid w:val="00EE7985"/>
    <w:rsid w:val="00EF01F5"/>
    <w:rsid w:val="00EF2D51"/>
    <w:rsid w:val="00F014DB"/>
    <w:rsid w:val="00F06A5D"/>
    <w:rsid w:val="00F2479B"/>
    <w:rsid w:val="00F53138"/>
    <w:rsid w:val="00F64E0B"/>
    <w:rsid w:val="00F74B62"/>
    <w:rsid w:val="00F869D3"/>
    <w:rsid w:val="00F97B7B"/>
    <w:rsid w:val="00FA5A2F"/>
    <w:rsid w:val="00FA6C9E"/>
    <w:rsid w:val="00FC3CE0"/>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date"/>
  <w:shapeDefaults>
    <o:shapedefaults v:ext="edit" spidmax="119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316970"/>
    <w:rPr>
      <w:sz w:val="24"/>
      <w:szCs w:val="24"/>
      <w:lang w:val="uk-UA" w:eastAsia="uk-UA"/>
    </w:rPr>
  </w:style>
  <w:style w:type="paragraph" w:styleId="Heading1">
    <w:name w:val="heading 1"/>
    <w:basedOn w:val="Normal"/>
    <w:next w:val="Normal"/>
    <w:link w:val="Heading1Char"/>
    <w:uiPriority w:val="99"/>
    <w:qFormat/>
    <w:rsid w:val="00316970"/>
    <w:pPr>
      <w:keepNext/>
      <w:jc w:val="both"/>
      <w:outlineLvl w:val="0"/>
    </w:pPr>
    <w:rPr>
      <w:b/>
      <w:i/>
      <w:szCs w:val="20"/>
      <w:lang w:val="en-US" w:eastAsia="ru-RU"/>
    </w:rPr>
  </w:style>
  <w:style w:type="paragraph" w:styleId="Heading2">
    <w:name w:val="heading 2"/>
    <w:basedOn w:val="Normal"/>
    <w:next w:val="Normal"/>
    <w:link w:val="Heading2Char"/>
    <w:uiPriority w:val="99"/>
    <w:qFormat/>
    <w:rsid w:val="00316970"/>
    <w:pPr>
      <w:keepNext/>
      <w:jc w:val="center"/>
      <w:outlineLvl w:val="1"/>
    </w:pPr>
    <w:rPr>
      <w:rFonts w:ascii="Cambria" w:hAnsi="Cambria"/>
      <w:b/>
      <w:bCs/>
      <w:i/>
      <w:iCs/>
      <w:sz w:val="28"/>
      <w:szCs w:val="28"/>
    </w:rPr>
  </w:style>
  <w:style w:type="paragraph" w:styleId="Heading3">
    <w:name w:val="heading 3"/>
    <w:basedOn w:val="Normal"/>
    <w:next w:val="Normal"/>
    <w:link w:val="Heading3Char"/>
    <w:uiPriority w:val="99"/>
    <w:qFormat/>
    <w:rsid w:val="00316970"/>
    <w:pPr>
      <w:keepNext/>
      <w:jc w:val="both"/>
      <w:outlineLvl w:val="2"/>
    </w:pPr>
    <w:rPr>
      <w:rFonts w:ascii="Cambria" w:hAnsi="Cambria"/>
      <w:b/>
      <w:bCs/>
      <w:sz w:val="26"/>
      <w:szCs w:val="26"/>
    </w:rPr>
  </w:style>
  <w:style w:type="paragraph" w:styleId="Heading4">
    <w:name w:val="heading 4"/>
    <w:basedOn w:val="Normal"/>
    <w:next w:val="Normal"/>
    <w:link w:val="Heading4Char"/>
    <w:uiPriority w:val="99"/>
    <w:qFormat/>
    <w:rsid w:val="00316970"/>
    <w:pPr>
      <w:keepNext/>
      <w:outlineLvl w:val="3"/>
    </w:pPr>
    <w:rPr>
      <w:rFonts w:ascii="Calibri" w:hAnsi="Calibri"/>
      <w:b/>
      <w:bCs/>
      <w:sz w:val="28"/>
      <w:szCs w:val="28"/>
    </w:rPr>
  </w:style>
  <w:style w:type="paragraph" w:styleId="Heading5">
    <w:name w:val="heading 5"/>
    <w:basedOn w:val="Normal"/>
    <w:next w:val="Normal"/>
    <w:link w:val="Heading5Char"/>
    <w:uiPriority w:val="99"/>
    <w:qFormat/>
    <w:rsid w:val="00316970"/>
    <w:pPr>
      <w:keepNext/>
      <w:outlineLvl w:val="4"/>
    </w:pPr>
    <w:rPr>
      <w:rFonts w:ascii="Calibri" w:hAnsi="Calibri"/>
      <w:b/>
      <w:bCs/>
      <w:i/>
      <w:iCs/>
      <w:sz w:val="26"/>
      <w:szCs w:val="26"/>
    </w:rPr>
  </w:style>
  <w:style w:type="paragraph" w:styleId="Heading6">
    <w:name w:val="heading 6"/>
    <w:basedOn w:val="Normal"/>
    <w:next w:val="Normal"/>
    <w:link w:val="Heading6Char"/>
    <w:uiPriority w:val="99"/>
    <w:qFormat/>
    <w:rsid w:val="00316970"/>
    <w:pPr>
      <w:keepNext/>
      <w:jc w:val="both"/>
      <w:outlineLvl w:val="5"/>
    </w:pPr>
    <w:rPr>
      <w:rFonts w:ascii="Calibri" w:hAnsi="Calibri"/>
      <w:b/>
      <w:bCs/>
      <w:sz w:val="20"/>
      <w:szCs w:val="20"/>
    </w:rPr>
  </w:style>
  <w:style w:type="paragraph" w:styleId="Heading7">
    <w:name w:val="heading 7"/>
    <w:basedOn w:val="Normal"/>
    <w:next w:val="Normal"/>
    <w:link w:val="Heading7Char"/>
    <w:uiPriority w:val="99"/>
    <w:qFormat/>
    <w:rsid w:val="00316970"/>
    <w:pPr>
      <w:keepNext/>
      <w:outlineLvl w:val="6"/>
    </w:pPr>
    <w:rPr>
      <w:rFonts w:ascii="Calibri" w:hAnsi="Calibri"/>
    </w:rPr>
  </w:style>
  <w:style w:type="paragraph" w:styleId="Heading8">
    <w:name w:val="heading 8"/>
    <w:basedOn w:val="Normal"/>
    <w:next w:val="Normal"/>
    <w:link w:val="Heading8Char"/>
    <w:uiPriority w:val="99"/>
    <w:qFormat/>
    <w:rsid w:val="00316970"/>
    <w:pPr>
      <w:keepNext/>
      <w:jc w:val="both"/>
      <w:outlineLvl w:val="7"/>
    </w:pPr>
    <w:rPr>
      <w:rFonts w:ascii="Calibri" w:hAnsi="Calibri"/>
      <w:i/>
      <w:iCs/>
    </w:rPr>
  </w:style>
  <w:style w:type="paragraph" w:styleId="Heading9">
    <w:name w:val="heading 9"/>
    <w:basedOn w:val="Normal"/>
    <w:next w:val="Normal"/>
    <w:link w:val="Heading9Char"/>
    <w:uiPriority w:val="99"/>
    <w:qFormat/>
    <w:rsid w:val="00316970"/>
    <w:pPr>
      <w:keepNext/>
      <w:jc w:val="both"/>
      <w:outlineLvl w:val="8"/>
    </w:pPr>
    <w:rPr>
      <w:rFonts w:ascii="Cambria" w:hAnsi="Cambria"/>
      <w:sz w:val="20"/>
      <w:szCs w:val="20"/>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F2479B"/>
    <w:rPr>
      <w:rFonts w:cs="Times New Roman"/>
      <w:b/>
      <w:i/>
      <w:snapToGrid w:val="0"/>
      <w:sz w:val="24"/>
      <w:lang w:val="en-US" w:eastAsia="ru-RU"/>
    </w:rPr>
  </w:style>
  <w:style w:type="character" w:customStyle="1" w:styleId="Heading2Char">
    <w:name w:val="Heading 2 Char"/>
    <w:basedOn w:val="DefaultParagraphFont"/>
    <w:link w:val="Heading2"/>
    <w:uiPriority w:val="99"/>
    <w:semiHidden/>
    <w:locked/>
    <w:rsid w:val="00481252"/>
    <w:rPr>
      <w:rFonts w:ascii="Cambria" w:hAnsi="Cambria" w:cs="Times New Roman"/>
      <w:b/>
      <w:i/>
      <w:sz w:val="28"/>
      <w:lang w:val="uk-UA" w:eastAsia="uk-UA"/>
    </w:rPr>
  </w:style>
  <w:style w:type="character" w:customStyle="1" w:styleId="Heading3Char">
    <w:name w:val="Heading 3 Char"/>
    <w:basedOn w:val="DefaultParagraphFont"/>
    <w:link w:val="Heading3"/>
    <w:uiPriority w:val="99"/>
    <w:semiHidden/>
    <w:locked/>
    <w:rsid w:val="00481252"/>
    <w:rPr>
      <w:rFonts w:ascii="Cambria" w:hAnsi="Cambria" w:cs="Times New Roman"/>
      <w:b/>
      <w:sz w:val="26"/>
      <w:lang w:val="uk-UA" w:eastAsia="uk-UA"/>
    </w:rPr>
  </w:style>
  <w:style w:type="character" w:customStyle="1" w:styleId="Heading4Char">
    <w:name w:val="Heading 4 Char"/>
    <w:basedOn w:val="DefaultParagraphFont"/>
    <w:link w:val="Heading4"/>
    <w:uiPriority w:val="99"/>
    <w:semiHidden/>
    <w:locked/>
    <w:rsid w:val="00481252"/>
    <w:rPr>
      <w:rFonts w:ascii="Calibri" w:hAnsi="Calibri" w:cs="Times New Roman"/>
      <w:b/>
      <w:sz w:val="28"/>
      <w:lang w:val="uk-UA" w:eastAsia="uk-UA"/>
    </w:rPr>
  </w:style>
  <w:style w:type="character" w:customStyle="1" w:styleId="Heading5Char">
    <w:name w:val="Heading 5 Char"/>
    <w:basedOn w:val="DefaultParagraphFont"/>
    <w:link w:val="Heading5"/>
    <w:uiPriority w:val="99"/>
    <w:semiHidden/>
    <w:locked/>
    <w:rsid w:val="00481252"/>
    <w:rPr>
      <w:rFonts w:ascii="Calibri" w:hAnsi="Calibri" w:cs="Times New Roman"/>
      <w:b/>
      <w:i/>
      <w:sz w:val="26"/>
      <w:lang w:val="uk-UA" w:eastAsia="uk-UA"/>
    </w:rPr>
  </w:style>
  <w:style w:type="character" w:customStyle="1" w:styleId="Heading6Char">
    <w:name w:val="Heading 6 Char"/>
    <w:basedOn w:val="DefaultParagraphFont"/>
    <w:link w:val="Heading6"/>
    <w:uiPriority w:val="99"/>
    <w:semiHidden/>
    <w:locked/>
    <w:rsid w:val="00481252"/>
    <w:rPr>
      <w:rFonts w:ascii="Calibri" w:hAnsi="Calibri" w:cs="Times New Roman"/>
      <w:b/>
      <w:lang w:val="uk-UA" w:eastAsia="uk-UA"/>
    </w:rPr>
  </w:style>
  <w:style w:type="character" w:customStyle="1" w:styleId="Heading7Char">
    <w:name w:val="Heading 7 Char"/>
    <w:basedOn w:val="DefaultParagraphFont"/>
    <w:link w:val="Heading7"/>
    <w:uiPriority w:val="99"/>
    <w:semiHidden/>
    <w:locked/>
    <w:rsid w:val="00481252"/>
    <w:rPr>
      <w:rFonts w:ascii="Calibri" w:hAnsi="Calibri" w:cs="Times New Roman"/>
      <w:sz w:val="24"/>
      <w:lang w:val="uk-UA" w:eastAsia="uk-UA"/>
    </w:rPr>
  </w:style>
  <w:style w:type="character" w:customStyle="1" w:styleId="Heading8Char">
    <w:name w:val="Heading 8 Char"/>
    <w:basedOn w:val="DefaultParagraphFont"/>
    <w:link w:val="Heading8"/>
    <w:uiPriority w:val="99"/>
    <w:semiHidden/>
    <w:locked/>
    <w:rsid w:val="00481252"/>
    <w:rPr>
      <w:rFonts w:ascii="Calibri" w:hAnsi="Calibri" w:cs="Times New Roman"/>
      <w:i/>
      <w:sz w:val="24"/>
      <w:lang w:val="uk-UA" w:eastAsia="uk-UA"/>
    </w:rPr>
  </w:style>
  <w:style w:type="character" w:customStyle="1" w:styleId="Heading9Char">
    <w:name w:val="Heading 9 Char"/>
    <w:basedOn w:val="DefaultParagraphFont"/>
    <w:link w:val="Heading9"/>
    <w:uiPriority w:val="99"/>
    <w:semiHidden/>
    <w:locked/>
    <w:rsid w:val="00481252"/>
    <w:rPr>
      <w:rFonts w:ascii="Cambria" w:hAnsi="Cambria" w:cs="Times New Roman"/>
      <w:lang w:val="uk-UA" w:eastAsia="uk-UA"/>
    </w:rPr>
  </w:style>
  <w:style w:type="paragraph" w:styleId="HTMLPreformatted">
    <w:name w:val="HTML Preformatted"/>
    <w:basedOn w:val="Normal"/>
    <w:link w:val="HTMLPreformattedChar"/>
    <w:uiPriority w:val="99"/>
    <w:rsid w:val="003169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PreformattedChar">
    <w:name w:val="HTML Preformatted Char"/>
    <w:basedOn w:val="DefaultParagraphFont"/>
    <w:link w:val="HTMLPreformatted"/>
    <w:uiPriority w:val="99"/>
    <w:semiHidden/>
    <w:locked/>
    <w:rsid w:val="00481252"/>
    <w:rPr>
      <w:rFonts w:ascii="Courier New" w:hAnsi="Courier New" w:cs="Times New Roman"/>
      <w:sz w:val="20"/>
      <w:lang w:val="uk-UA" w:eastAsia="uk-UA"/>
    </w:rPr>
  </w:style>
  <w:style w:type="character" w:styleId="Emphasis">
    <w:name w:val="Emphasis"/>
    <w:basedOn w:val="DefaultParagraphFont"/>
    <w:uiPriority w:val="99"/>
    <w:qFormat/>
    <w:rsid w:val="00316970"/>
    <w:rPr>
      <w:rFonts w:cs="Times New Roman"/>
      <w:i/>
    </w:rPr>
  </w:style>
  <w:style w:type="paragraph" w:styleId="BodyText">
    <w:name w:val="Body Text"/>
    <w:basedOn w:val="Normal"/>
    <w:link w:val="BodyTextChar"/>
    <w:uiPriority w:val="99"/>
    <w:rsid w:val="00316970"/>
    <w:pPr>
      <w:jc w:val="both"/>
    </w:pPr>
  </w:style>
  <w:style w:type="character" w:customStyle="1" w:styleId="BodyTextChar">
    <w:name w:val="Body Text Char"/>
    <w:basedOn w:val="DefaultParagraphFont"/>
    <w:link w:val="BodyText"/>
    <w:uiPriority w:val="99"/>
    <w:semiHidden/>
    <w:locked/>
    <w:rsid w:val="00481252"/>
    <w:rPr>
      <w:rFonts w:cs="Times New Roman"/>
      <w:sz w:val="24"/>
      <w:lang w:val="uk-UA" w:eastAsia="uk-UA"/>
    </w:rPr>
  </w:style>
  <w:style w:type="paragraph" w:styleId="BodyText2">
    <w:name w:val="Body Text 2"/>
    <w:basedOn w:val="Normal"/>
    <w:link w:val="BodyText2Char"/>
    <w:uiPriority w:val="99"/>
    <w:rsid w:val="00316970"/>
  </w:style>
  <w:style w:type="character" w:customStyle="1" w:styleId="BodyText2Char">
    <w:name w:val="Body Text 2 Char"/>
    <w:basedOn w:val="DefaultParagraphFont"/>
    <w:link w:val="BodyText2"/>
    <w:uiPriority w:val="99"/>
    <w:semiHidden/>
    <w:locked/>
    <w:rsid w:val="00481252"/>
    <w:rPr>
      <w:rFonts w:cs="Times New Roman"/>
      <w:sz w:val="24"/>
      <w:lang w:val="uk-UA" w:eastAsia="uk-UA"/>
    </w:rPr>
  </w:style>
  <w:style w:type="paragraph" w:styleId="Footer">
    <w:name w:val="footer"/>
    <w:basedOn w:val="Normal"/>
    <w:link w:val="FooterChar"/>
    <w:uiPriority w:val="99"/>
    <w:rsid w:val="00316970"/>
    <w:pPr>
      <w:tabs>
        <w:tab w:val="center" w:pos="4819"/>
        <w:tab w:val="right" w:pos="9639"/>
      </w:tabs>
    </w:pPr>
  </w:style>
  <w:style w:type="character" w:customStyle="1" w:styleId="FooterChar">
    <w:name w:val="Footer Char"/>
    <w:basedOn w:val="DefaultParagraphFont"/>
    <w:link w:val="Footer"/>
    <w:uiPriority w:val="99"/>
    <w:locked/>
    <w:rsid w:val="00481252"/>
    <w:rPr>
      <w:rFonts w:cs="Times New Roman"/>
      <w:sz w:val="24"/>
      <w:lang w:val="uk-UA" w:eastAsia="uk-UA"/>
    </w:rPr>
  </w:style>
  <w:style w:type="character" w:styleId="PageNumber">
    <w:name w:val="page number"/>
    <w:basedOn w:val="DefaultParagraphFont"/>
    <w:uiPriority w:val="99"/>
    <w:rsid w:val="00316970"/>
    <w:rPr>
      <w:rFonts w:cs="Times New Roman"/>
    </w:rPr>
  </w:style>
  <w:style w:type="paragraph" w:styleId="Header">
    <w:name w:val="header"/>
    <w:basedOn w:val="Normal"/>
    <w:link w:val="HeaderChar"/>
    <w:uiPriority w:val="99"/>
    <w:rsid w:val="00316970"/>
    <w:pPr>
      <w:tabs>
        <w:tab w:val="center" w:pos="4153"/>
        <w:tab w:val="right" w:pos="8306"/>
      </w:tabs>
    </w:pPr>
  </w:style>
  <w:style w:type="character" w:customStyle="1" w:styleId="HeaderChar">
    <w:name w:val="Header Char"/>
    <w:basedOn w:val="DefaultParagraphFont"/>
    <w:link w:val="Header"/>
    <w:uiPriority w:val="99"/>
    <w:semiHidden/>
    <w:locked/>
    <w:rsid w:val="00481252"/>
    <w:rPr>
      <w:rFonts w:cs="Times New Roman"/>
      <w:sz w:val="24"/>
      <w:lang w:val="uk-UA" w:eastAsia="uk-UA"/>
    </w:rPr>
  </w:style>
  <w:style w:type="paragraph" w:styleId="BodyText3">
    <w:name w:val="Body Text 3"/>
    <w:basedOn w:val="Normal"/>
    <w:link w:val="BodyText3Char"/>
    <w:uiPriority w:val="99"/>
    <w:rsid w:val="00316970"/>
    <w:pPr>
      <w:spacing w:after="120"/>
    </w:pPr>
    <w:rPr>
      <w:sz w:val="16"/>
      <w:szCs w:val="16"/>
    </w:rPr>
  </w:style>
  <w:style w:type="character" w:customStyle="1" w:styleId="BodyText3Char">
    <w:name w:val="Body Text 3 Char"/>
    <w:basedOn w:val="DefaultParagraphFont"/>
    <w:link w:val="BodyText3"/>
    <w:uiPriority w:val="99"/>
    <w:semiHidden/>
    <w:locked/>
    <w:rsid w:val="00481252"/>
    <w:rPr>
      <w:rFonts w:cs="Times New Roman"/>
      <w:sz w:val="16"/>
      <w:lang w:val="uk-UA" w:eastAsia="uk-UA"/>
    </w:rPr>
  </w:style>
  <w:style w:type="paragraph" w:customStyle="1" w:styleId="a">
    <w:name w:val="Термин"/>
    <w:basedOn w:val="Normal"/>
    <w:next w:val="Normal"/>
    <w:uiPriority w:val="99"/>
    <w:rsid w:val="00316970"/>
    <w:rPr>
      <w:szCs w:val="20"/>
      <w:lang w:eastAsia="ru-RU"/>
    </w:rPr>
  </w:style>
  <w:style w:type="table" w:styleId="TableGrid">
    <w:name w:val="Table Grid"/>
    <w:basedOn w:val="TableNormal"/>
    <w:uiPriority w:val="99"/>
    <w:rsid w:val="00316970"/>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B24096"/>
    <w:rPr>
      <w:rFonts w:cs="Times New Roman"/>
      <w:color w:val="0000FF"/>
      <w:u w:val="single"/>
    </w:rPr>
  </w:style>
  <w:style w:type="character" w:styleId="FollowedHyperlink">
    <w:name w:val="FollowedHyperlink"/>
    <w:basedOn w:val="DefaultParagraphFont"/>
    <w:uiPriority w:val="99"/>
    <w:rsid w:val="00B24096"/>
    <w:rPr>
      <w:rFonts w:cs="Times New Roman"/>
      <w:color w:val="800080"/>
      <w:u w:val="single"/>
    </w:rPr>
  </w:style>
  <w:style w:type="paragraph" w:styleId="BodyTextIndent3">
    <w:name w:val="Body Text Indent 3"/>
    <w:basedOn w:val="Normal"/>
    <w:link w:val="BodyTextIndent3Char"/>
    <w:uiPriority w:val="99"/>
    <w:rsid w:val="00F2479B"/>
    <w:pPr>
      <w:spacing w:after="120"/>
      <w:ind w:left="283"/>
    </w:pPr>
    <w:rPr>
      <w:sz w:val="16"/>
      <w:szCs w:val="16"/>
    </w:rPr>
  </w:style>
  <w:style w:type="character" w:customStyle="1" w:styleId="BodyTextIndent3Char">
    <w:name w:val="Body Text Indent 3 Char"/>
    <w:basedOn w:val="DefaultParagraphFont"/>
    <w:link w:val="BodyTextIndent3"/>
    <w:uiPriority w:val="99"/>
    <w:semiHidden/>
    <w:locked/>
    <w:rsid w:val="00481252"/>
    <w:rPr>
      <w:rFonts w:cs="Times New Roman"/>
      <w:sz w:val="16"/>
      <w:lang w:val="uk-UA" w:eastAsia="uk-UA"/>
    </w:rPr>
  </w:style>
  <w:style w:type="paragraph" w:styleId="ListParagraph">
    <w:name w:val="List Paragraph"/>
    <w:basedOn w:val="Normal"/>
    <w:link w:val="ListParagraphChar"/>
    <w:uiPriority w:val="99"/>
    <w:qFormat/>
    <w:rsid w:val="004609CF"/>
    <w:pPr>
      <w:spacing w:after="160" w:line="259" w:lineRule="auto"/>
      <w:ind w:left="720"/>
      <w:contextualSpacing/>
    </w:pPr>
    <w:rPr>
      <w:rFonts w:ascii="Calibri" w:hAnsi="Calibri"/>
      <w:sz w:val="22"/>
      <w:szCs w:val="22"/>
      <w:lang w:eastAsia="en-US"/>
    </w:rPr>
  </w:style>
  <w:style w:type="character" w:customStyle="1" w:styleId="latt-0800">
    <w:name w:val="latt-0800"/>
    <w:uiPriority w:val="99"/>
    <w:rsid w:val="004609CF"/>
  </w:style>
  <w:style w:type="character" w:customStyle="1" w:styleId="apple-converted-space">
    <w:name w:val="apple-converted-space"/>
    <w:uiPriority w:val="99"/>
    <w:rsid w:val="004609CF"/>
  </w:style>
  <w:style w:type="paragraph" w:customStyle="1" w:styleId="1">
    <w:name w:val="Абзац списка1"/>
    <w:basedOn w:val="Normal"/>
    <w:uiPriority w:val="99"/>
    <w:rsid w:val="00753933"/>
    <w:pPr>
      <w:spacing w:after="200" w:line="276" w:lineRule="auto"/>
      <w:ind w:left="720"/>
      <w:contextualSpacing/>
    </w:pPr>
    <w:rPr>
      <w:rFonts w:ascii="Calibri" w:hAnsi="Calibri"/>
      <w:sz w:val="22"/>
      <w:szCs w:val="22"/>
      <w:lang w:eastAsia="en-US"/>
    </w:rPr>
  </w:style>
  <w:style w:type="paragraph" w:customStyle="1" w:styleId="a0">
    <w:name w:val="Основной"/>
    <w:basedOn w:val="Normal"/>
    <w:link w:val="a1"/>
    <w:uiPriority w:val="99"/>
    <w:rsid w:val="00282025"/>
    <w:pPr>
      <w:spacing w:line="360" w:lineRule="auto"/>
      <w:ind w:firstLine="709"/>
      <w:contextualSpacing/>
      <w:jc w:val="both"/>
    </w:pPr>
    <w:rPr>
      <w:sz w:val="28"/>
      <w:szCs w:val="20"/>
      <w:lang w:eastAsia="en-US"/>
    </w:rPr>
  </w:style>
  <w:style w:type="character" w:customStyle="1" w:styleId="a1">
    <w:name w:val="Основной Знак"/>
    <w:link w:val="a0"/>
    <w:uiPriority w:val="99"/>
    <w:locked/>
    <w:rsid w:val="00282025"/>
    <w:rPr>
      <w:rFonts w:eastAsia="Times New Roman"/>
      <w:sz w:val="28"/>
      <w:lang w:val="uk-UA" w:eastAsia="en-US"/>
    </w:rPr>
  </w:style>
  <w:style w:type="paragraph" w:styleId="NoSpacing">
    <w:name w:val="No Spacing"/>
    <w:uiPriority w:val="99"/>
    <w:qFormat/>
    <w:rsid w:val="00C54196"/>
    <w:rPr>
      <w:sz w:val="24"/>
      <w:szCs w:val="24"/>
    </w:rPr>
  </w:style>
  <w:style w:type="character" w:customStyle="1" w:styleId="ListParagraphChar">
    <w:name w:val="List Paragraph Char"/>
    <w:basedOn w:val="DefaultParagraphFont"/>
    <w:link w:val="ListParagraph"/>
    <w:uiPriority w:val="99"/>
    <w:locked/>
    <w:rsid w:val="00D71FBC"/>
    <w:rPr>
      <w:rFonts w:ascii="Calibri" w:hAnsi="Calibri" w:cs="Times New Roman"/>
      <w:lang w:val="uk-UA"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footer" Target="footer3.xml"/><Relationship Id="rId3" Type="http://schemas.openxmlformats.org/officeDocument/2006/relationships/settings" Target="settings.xml"/><Relationship Id="rId21" Type="http://schemas.openxmlformats.org/officeDocument/2006/relationships/oleObject" Target="embeddings/oleObject2.bin"/><Relationship Id="rId7" Type="http://schemas.openxmlformats.org/officeDocument/2006/relationships/image" Target="media/image1.jpeg"/><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3.bin"/><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png"/><Relationship Id="rId22" Type="http://schemas.openxmlformats.org/officeDocument/2006/relationships/image" Target="media/image14.wmf"/><Relationship Id="rId27" Type="http://schemas.openxmlformats.org/officeDocument/2006/relationships/footer" Target="foot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161</TotalTime>
  <Pages>43</Pages>
  <Words>7517</Words>
  <Characters>-32766</Characters>
  <Application>Microsoft Office Outlook</Application>
  <DocSecurity>0</DocSecurity>
  <Lines>0</Lines>
  <Paragraphs>0</Paragraphs>
  <ScaleCrop>false</ScaleCrop>
  <Company>ntu-kpi</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КУРСОВАЯ РАБОТА ПО КУРСУ</dc:title>
  <dc:subject/>
  <dc:creator>cora</dc:creator>
  <cp:keywords/>
  <dc:description/>
  <cp:lastModifiedBy>cora</cp:lastModifiedBy>
  <cp:revision>29</cp:revision>
  <cp:lastPrinted>2014-03-16T11:47:00Z</cp:lastPrinted>
  <dcterms:created xsi:type="dcterms:W3CDTF">2015-02-23T17:01:00Z</dcterms:created>
  <dcterms:modified xsi:type="dcterms:W3CDTF">2015-04-28T18:51:00Z</dcterms:modified>
</cp:coreProperties>
</file>